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BB1F71" w14:textId="77777777" w:rsidR="00522C71" w:rsidRPr="00883CFF" w:rsidRDefault="00DE6865" w:rsidP="00A11AF3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ascii="標楷體" w:eastAsia="標楷體" w:hAnsi="標楷體"/>
          <w:sz w:val="40"/>
          <w:szCs w:val="40"/>
        </w:rPr>
      </w:pPr>
      <w:r w:rsidRPr="00883CFF">
        <w:rPr>
          <w:rFonts w:eastAsia="標楷體" w:hint="eastAsia"/>
          <w:sz w:val="40"/>
        </w:rPr>
        <w:t>財團法人大學入學考試中心基金會</w:t>
      </w:r>
    </w:p>
    <w:p w14:paraId="72B20B6E" w14:textId="77777777" w:rsidR="00522C71" w:rsidRPr="00883CFF" w:rsidRDefault="00C5480C" w:rsidP="00522C71">
      <w:pPr>
        <w:spacing w:beforeLines="50" w:before="120" w:line="400" w:lineRule="atLeast"/>
        <w:jc w:val="center"/>
        <w:rPr>
          <w:rFonts w:ascii="標楷體" w:eastAsia="標楷體" w:hAnsi="標楷體"/>
          <w:sz w:val="40"/>
          <w:szCs w:val="40"/>
        </w:rPr>
      </w:pPr>
      <w:r w:rsidRPr="00883CFF">
        <w:rPr>
          <w:rFonts w:eastAsia="標楷體"/>
          <w:sz w:val="40"/>
          <w:szCs w:val="40"/>
        </w:rPr>
        <w:t>1</w:t>
      </w:r>
      <w:r w:rsidRPr="00883CFF">
        <w:rPr>
          <w:rFonts w:eastAsia="標楷體" w:hint="eastAsia"/>
          <w:sz w:val="40"/>
          <w:szCs w:val="40"/>
        </w:rPr>
        <w:t>1</w:t>
      </w:r>
      <w:r w:rsidR="00667A1B" w:rsidRPr="00883CFF">
        <w:rPr>
          <w:rFonts w:eastAsia="標楷體"/>
          <w:sz w:val="40"/>
          <w:szCs w:val="40"/>
        </w:rPr>
        <w:t>4</w:t>
      </w:r>
      <w:r w:rsidRPr="00883CFF">
        <w:rPr>
          <w:rFonts w:ascii="標楷體" w:eastAsia="標楷體" w:hAnsi="標楷體"/>
          <w:sz w:val="40"/>
          <w:szCs w:val="40"/>
        </w:rPr>
        <w:t>學年度</w:t>
      </w:r>
      <w:r w:rsidRPr="00883CFF">
        <w:rPr>
          <w:rFonts w:ascii="標楷體" w:eastAsia="標楷體" w:hAnsi="標楷體" w:hint="eastAsia"/>
          <w:sz w:val="40"/>
          <w:szCs w:val="40"/>
        </w:rPr>
        <w:t>學科能力測驗</w:t>
      </w:r>
      <w:r w:rsidRPr="00883CFF">
        <w:rPr>
          <w:rFonts w:ascii="標楷體" w:eastAsia="標楷體" w:hAnsi="標楷體"/>
          <w:sz w:val="40"/>
          <w:szCs w:val="40"/>
        </w:rPr>
        <w:t>試題</w:t>
      </w:r>
    </w:p>
    <w:p w14:paraId="336D604D" w14:textId="77777777" w:rsidR="009B7B54" w:rsidRPr="00883CFF" w:rsidRDefault="009B7B54" w:rsidP="00A11AF3">
      <w:pPr>
        <w:widowControl/>
        <w:autoSpaceDE w:val="0"/>
        <w:autoSpaceDN w:val="0"/>
        <w:jc w:val="center"/>
        <w:textAlignment w:val="bottom"/>
        <w:rPr>
          <w:rFonts w:eastAsia="標楷體"/>
          <w:sz w:val="40"/>
          <w:szCs w:val="40"/>
        </w:rPr>
      </w:pPr>
    </w:p>
    <w:p w14:paraId="06144A69" w14:textId="77777777" w:rsidR="00522C71" w:rsidRPr="00883CFF" w:rsidRDefault="009B7B54" w:rsidP="00A11AF3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eastAsia="標楷體"/>
          <w:sz w:val="52"/>
          <w:szCs w:val="52"/>
        </w:rPr>
      </w:pPr>
      <w:r w:rsidRPr="00883CFF">
        <w:rPr>
          <w:rFonts w:eastAsia="標楷體"/>
          <w:sz w:val="52"/>
          <w:szCs w:val="40"/>
        </w:rPr>
        <w:t>國</w:t>
      </w:r>
      <w:r w:rsidRPr="00883CFF">
        <w:rPr>
          <w:rFonts w:eastAsia="標楷體" w:hint="eastAsia"/>
          <w:sz w:val="52"/>
          <w:szCs w:val="40"/>
        </w:rPr>
        <w:t>語文綜合能力測驗</w:t>
      </w:r>
    </w:p>
    <w:p w14:paraId="537748DA" w14:textId="77777777" w:rsidR="001B656E" w:rsidRPr="00883CFF" w:rsidRDefault="001B656E" w:rsidP="00A11AF3">
      <w:pPr>
        <w:spacing w:beforeLines="200" w:before="480"/>
        <w:jc w:val="center"/>
        <w:rPr>
          <w:b/>
          <w:sz w:val="32"/>
          <w:shd w:val="pct15" w:color="auto" w:fill="FFFFFF"/>
        </w:rPr>
      </w:pPr>
      <w:r w:rsidRPr="00883CFF">
        <w:rPr>
          <w:rFonts w:ascii="標楷體" w:eastAsia="標楷體" w:hAnsi="標楷體" w:hint="eastAsia"/>
          <w:b/>
          <w:sz w:val="36"/>
          <w:shd w:val="pct15" w:color="auto" w:fill="FFFFFF"/>
        </w:rPr>
        <w:t>請於考試開始鈴響起，在答題卷簽名欄位以正楷簽全名</w:t>
      </w:r>
    </w:p>
    <w:p w14:paraId="2232C191" w14:textId="77777777" w:rsidR="00522C71" w:rsidRPr="00883CFF" w:rsidRDefault="00522C71" w:rsidP="00522C71"/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41"/>
      </w:tblGrid>
      <w:tr w:rsidR="009B7B54" w:rsidRPr="00883CFF" w14:paraId="3C52DB26" w14:textId="77777777" w:rsidTr="00666408">
        <w:trPr>
          <w:cantSplit/>
          <w:trHeight w:val="8643"/>
          <w:jc w:val="center"/>
        </w:trPr>
        <w:tc>
          <w:tcPr>
            <w:tcW w:w="864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038A082" w14:textId="77777777" w:rsidR="009B7B54" w:rsidRPr="00883CFF" w:rsidRDefault="009B7B54" w:rsidP="00666408">
            <w:pPr>
              <w:widowControl/>
              <w:autoSpaceDE w:val="0"/>
              <w:autoSpaceDN w:val="0"/>
              <w:spacing w:line="400" w:lineRule="atLeast"/>
              <w:jc w:val="center"/>
              <w:textAlignment w:val="bottom"/>
              <w:rPr>
                <w:rFonts w:eastAsia="標楷體"/>
              </w:rPr>
            </w:pPr>
          </w:p>
          <w:p w14:paraId="677263FB" w14:textId="77777777" w:rsidR="009B7B54" w:rsidRPr="00883CFF" w:rsidRDefault="009B7B54" w:rsidP="00666408">
            <w:pPr>
              <w:widowControl/>
              <w:autoSpaceDE w:val="0"/>
              <w:autoSpaceDN w:val="0"/>
              <w:spacing w:afterLines="100" w:after="240" w:line="480" w:lineRule="atLeast"/>
              <w:ind w:right="-28"/>
              <w:jc w:val="center"/>
              <w:textAlignment w:val="bottom"/>
              <w:rPr>
                <w:rFonts w:eastAsia="標楷體"/>
                <w:sz w:val="32"/>
                <w:szCs w:val="32"/>
              </w:rPr>
            </w:pPr>
            <w:r w:rsidRPr="00883CFF">
              <w:rPr>
                <w:rFonts w:eastAsia="標楷體"/>
                <w:sz w:val="32"/>
                <w:szCs w:val="32"/>
              </w:rPr>
              <w:t>－作答注意事項－</w:t>
            </w:r>
          </w:p>
          <w:p w14:paraId="2A727C56" w14:textId="77777777" w:rsidR="009B7B54" w:rsidRPr="00883CFF" w:rsidRDefault="009B7B54" w:rsidP="00666408">
            <w:pPr>
              <w:pStyle w:val="002"/>
              <w:spacing w:beforeLines="100" w:before="240" w:line="400" w:lineRule="atLeast"/>
              <w:ind w:leftChars="300" w:left="660" w:right="0" w:firstLine="0"/>
              <w:rPr>
                <w:sz w:val="28"/>
                <w:szCs w:val="28"/>
              </w:rPr>
            </w:pPr>
            <w:r w:rsidRPr="00883CFF">
              <w:rPr>
                <w:sz w:val="28"/>
                <w:szCs w:val="28"/>
              </w:rPr>
              <w:t>考試時間：</w:t>
            </w:r>
            <w:r w:rsidRPr="00883CFF">
              <w:rPr>
                <w:rFonts w:hint="eastAsia"/>
                <w:sz w:val="28"/>
                <w:szCs w:val="28"/>
              </w:rPr>
              <w:t xml:space="preserve"> 9</w:t>
            </w:r>
            <w:r w:rsidRPr="00883CFF">
              <w:rPr>
                <w:sz w:val="28"/>
                <w:szCs w:val="28"/>
              </w:rPr>
              <w:t xml:space="preserve">0 </w:t>
            </w:r>
            <w:r w:rsidRPr="00883CFF">
              <w:rPr>
                <w:sz w:val="28"/>
                <w:szCs w:val="28"/>
              </w:rPr>
              <w:t>分鐘</w:t>
            </w:r>
          </w:p>
          <w:p w14:paraId="0518B527" w14:textId="77777777" w:rsidR="009B7B54" w:rsidRPr="00883CFF" w:rsidRDefault="009B7B54" w:rsidP="00A11AF3">
            <w:pPr>
              <w:pStyle w:val="002"/>
              <w:spacing w:beforeLines="100" w:before="240" w:line="400" w:lineRule="atLeast"/>
              <w:ind w:leftChars="300" w:left="660" w:right="0" w:firstLine="0"/>
              <w:rPr>
                <w:sz w:val="28"/>
                <w:szCs w:val="28"/>
              </w:rPr>
            </w:pPr>
            <w:r w:rsidRPr="00883CFF">
              <w:rPr>
                <w:sz w:val="28"/>
                <w:szCs w:val="28"/>
              </w:rPr>
              <w:t>作答方式：</w:t>
            </w:r>
          </w:p>
          <w:p w14:paraId="1FEA5EB4" w14:textId="77777777" w:rsidR="001B656E" w:rsidRPr="00883CFF" w:rsidRDefault="001B656E" w:rsidP="001B656E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230" w:rightChars="200" w:right="440" w:hangingChars="100" w:hanging="240"/>
              <w:textAlignment w:val="bottom"/>
              <w:rPr>
                <w:rFonts w:eastAsia="標楷體"/>
                <w:color w:val="000000"/>
                <w:kern w:val="0"/>
                <w:sz w:val="24"/>
              </w:rPr>
            </w:pPr>
            <w:r w:rsidRPr="00883CFF">
              <w:rPr>
                <w:rFonts w:ascii="標楷體" w:eastAsia="標楷體" w:hAnsi="標楷體"/>
                <w:color w:val="000000"/>
                <w:kern w:val="0"/>
                <w:sz w:val="24"/>
              </w:rPr>
              <w:t>˙</w:t>
            </w:r>
            <w:r w:rsidRPr="008E2D18">
              <w:rPr>
                <w:rFonts w:eastAsia="標楷體"/>
                <w:color w:val="000000"/>
                <w:spacing w:val="2"/>
                <w:kern w:val="0"/>
                <w:sz w:val="24"/>
              </w:rPr>
              <w:t>選擇題用</w:t>
            </w:r>
            <w:r w:rsidRPr="008E2D18">
              <w:rPr>
                <w:rFonts w:eastAsia="標楷體"/>
                <w:color w:val="000000"/>
                <w:spacing w:val="2"/>
                <w:kern w:val="0"/>
                <w:sz w:val="24"/>
              </w:rPr>
              <w:t xml:space="preserve"> 2B </w:t>
            </w:r>
            <w:r w:rsidRPr="008E2D18">
              <w:rPr>
                <w:rFonts w:eastAsia="標楷體"/>
                <w:color w:val="000000"/>
                <w:spacing w:val="2"/>
                <w:kern w:val="0"/>
                <w:sz w:val="24"/>
              </w:rPr>
              <w:t>鉛筆在「答題卷」上作答；更正時以橡皮擦擦拭，切勿使用修正帶（液）。</w:t>
            </w:r>
          </w:p>
          <w:p w14:paraId="7D3FE871" w14:textId="77777777" w:rsidR="001B656E" w:rsidRPr="00883CFF" w:rsidRDefault="001B656E" w:rsidP="001B656E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230" w:rightChars="200" w:right="440" w:hangingChars="100" w:hanging="240"/>
              <w:textAlignment w:val="bottom"/>
              <w:rPr>
                <w:rFonts w:eastAsia="標楷體"/>
                <w:color w:val="000000"/>
                <w:kern w:val="0"/>
                <w:sz w:val="24"/>
              </w:rPr>
            </w:pPr>
            <w:r w:rsidRPr="00883CFF">
              <w:rPr>
                <w:rFonts w:ascii="標楷體" w:eastAsia="標楷體" w:hAnsi="標楷體"/>
                <w:color w:val="000000"/>
                <w:kern w:val="0"/>
                <w:sz w:val="24"/>
              </w:rPr>
              <w:t>˙</w:t>
            </w:r>
            <w:r w:rsidRPr="008E2D18">
              <w:rPr>
                <w:rFonts w:eastAsia="標楷體"/>
                <w:color w:val="000000"/>
                <w:spacing w:val="-4"/>
                <w:kern w:val="0"/>
                <w:sz w:val="24"/>
              </w:rPr>
              <w:t>除題目另有規定外，非選擇題用筆尖較粗之黑色墨水的筆在「答題卷」</w:t>
            </w:r>
            <w:r w:rsidRPr="00883CFF">
              <w:rPr>
                <w:rFonts w:eastAsia="標楷體"/>
                <w:color w:val="000000"/>
                <w:kern w:val="0"/>
                <w:sz w:val="24"/>
              </w:rPr>
              <w:t>上作答；更正時，可以使用修正帶（液）。</w:t>
            </w:r>
          </w:p>
          <w:p w14:paraId="17C53B14" w14:textId="77777777" w:rsidR="001B656E" w:rsidRPr="00883CFF" w:rsidRDefault="001B656E" w:rsidP="001B656E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230" w:rightChars="200" w:right="440" w:hangingChars="100" w:hanging="240"/>
              <w:textAlignment w:val="bottom"/>
              <w:rPr>
                <w:rFonts w:eastAsia="標楷體"/>
                <w:color w:val="000000"/>
                <w:kern w:val="0"/>
                <w:sz w:val="24"/>
              </w:rPr>
            </w:pPr>
            <w:r w:rsidRPr="00883CFF">
              <w:rPr>
                <w:rFonts w:ascii="標楷體" w:eastAsia="標楷體" w:hAnsi="標楷體"/>
                <w:color w:val="000000"/>
                <w:kern w:val="0"/>
                <w:sz w:val="24"/>
              </w:rPr>
              <w:t>˙</w:t>
            </w:r>
            <w:r w:rsidRPr="00883CFF">
              <w:rPr>
                <w:rFonts w:eastAsia="標楷體"/>
                <w:color w:val="000000"/>
                <w:kern w:val="0"/>
                <w:sz w:val="24"/>
              </w:rPr>
              <w:t>考生須依上述規定劃記或作答，若未依規定而導致答案難以辨識或評閱時，恐將影響成績。</w:t>
            </w:r>
          </w:p>
          <w:p w14:paraId="047823D8" w14:textId="77777777" w:rsidR="009B7B54" w:rsidRPr="00883CFF" w:rsidRDefault="001B656E" w:rsidP="001B656E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230" w:rightChars="200" w:right="440" w:hangingChars="100" w:hanging="240"/>
              <w:textAlignment w:val="bottom"/>
              <w:rPr>
                <w:sz w:val="24"/>
              </w:rPr>
            </w:pPr>
            <w:r w:rsidRPr="00883CFF">
              <w:rPr>
                <w:rFonts w:ascii="標楷體" w:eastAsia="標楷體" w:hAnsi="標楷體"/>
                <w:color w:val="000000"/>
                <w:kern w:val="0"/>
                <w:sz w:val="24"/>
              </w:rPr>
              <w:t>˙</w:t>
            </w:r>
            <w:r w:rsidRPr="00883CFF">
              <w:rPr>
                <w:rFonts w:eastAsia="標楷體"/>
                <w:color w:val="000000"/>
                <w:kern w:val="0"/>
                <w:sz w:val="24"/>
              </w:rPr>
              <w:t>答題卷每人一張，不得要求增補</w:t>
            </w:r>
            <w:r w:rsidRPr="00883CFF">
              <w:rPr>
                <w:rFonts w:eastAsia="標楷體"/>
                <w:kern w:val="0"/>
                <w:sz w:val="24"/>
              </w:rPr>
              <w:t>。</w:t>
            </w:r>
          </w:p>
          <w:p w14:paraId="1003C414" w14:textId="77777777" w:rsidR="009B7B54" w:rsidRPr="00A11AF3" w:rsidRDefault="009B7B54" w:rsidP="00666408">
            <w:pPr>
              <w:pStyle w:val="002"/>
              <w:spacing w:beforeLines="100" w:before="240" w:line="400" w:lineRule="atLeast"/>
              <w:ind w:leftChars="300" w:left="660" w:right="0" w:firstLine="0"/>
              <w:rPr>
                <w:sz w:val="28"/>
                <w:szCs w:val="28"/>
              </w:rPr>
            </w:pPr>
            <w:r w:rsidRPr="00A11AF3">
              <w:rPr>
                <w:rFonts w:hint="eastAsia"/>
                <w:sz w:val="28"/>
                <w:szCs w:val="28"/>
              </w:rPr>
              <w:t>選擇題計分</w:t>
            </w:r>
            <w:r w:rsidRPr="00A11AF3">
              <w:rPr>
                <w:sz w:val="28"/>
                <w:szCs w:val="28"/>
              </w:rPr>
              <w:t>方式：</w:t>
            </w:r>
          </w:p>
          <w:p w14:paraId="7B85E5FD" w14:textId="77777777" w:rsidR="00C5480C" w:rsidRPr="00883CFF" w:rsidRDefault="00C5480C" w:rsidP="00C5480C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230" w:rightChars="200" w:right="440" w:hangingChars="100" w:hanging="240"/>
              <w:textAlignment w:val="bottom"/>
              <w:rPr>
                <w:rFonts w:eastAsia="標楷體"/>
                <w:kern w:val="0"/>
                <w:sz w:val="24"/>
              </w:rPr>
            </w:pPr>
            <w:r w:rsidRPr="00883CFF">
              <w:rPr>
                <w:rFonts w:ascii="標楷體" w:eastAsia="標楷體" w:hAnsi="標楷體"/>
                <w:kern w:val="0"/>
                <w:sz w:val="24"/>
              </w:rPr>
              <w:t>˙</w:t>
            </w:r>
            <w:r w:rsidRPr="00883CFF">
              <w:rPr>
                <w:rFonts w:eastAsia="標楷體"/>
                <w:kern w:val="0"/>
                <w:sz w:val="24"/>
              </w:rPr>
              <w:t>單選題：每題有</w:t>
            </w:r>
            <w:r w:rsidRPr="00883CFF">
              <w:rPr>
                <w:rFonts w:eastAsia="標楷體"/>
                <w:kern w:val="0"/>
                <w:position w:val="-2"/>
                <w:sz w:val="24"/>
              </w:rPr>
              <w:object w:dxaOrig="180" w:dyaOrig="200" w14:anchorId="1DF130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75pt;height:10pt" o:ole="">
                  <v:imagedata r:id="rId8" o:title=""/>
                </v:shape>
                <o:OLEObject Type="Embed" ProgID="Equation.DSMT4" ShapeID="_x0000_i1025" DrawAspect="Content" ObjectID="_1798011582" r:id="rId9"/>
              </w:object>
            </w:r>
            <w:r w:rsidRPr="00883CFF">
              <w:rPr>
                <w:rFonts w:eastAsia="標楷體"/>
                <w:kern w:val="0"/>
                <w:sz w:val="24"/>
              </w:rPr>
              <w:t>個選項，其中只有一個是正確或最適當的選項。各題答對者，得該題的分數；答錯、未作答或劃記多於一個選項者，該題以零分計算。</w:t>
            </w:r>
          </w:p>
          <w:p w14:paraId="5AD519FD" w14:textId="5320DA91" w:rsidR="009B7B54" w:rsidRPr="00883CFF" w:rsidRDefault="00C5480C" w:rsidP="00C5480C">
            <w:pPr>
              <w:widowControl/>
              <w:autoSpaceDE w:val="0"/>
              <w:autoSpaceDN w:val="0"/>
              <w:adjustRightInd w:val="0"/>
              <w:spacing w:line="400" w:lineRule="atLeast"/>
              <w:ind w:leftChars="450" w:left="1230" w:rightChars="200" w:right="440" w:hangingChars="100" w:hanging="240"/>
              <w:textAlignment w:val="bottom"/>
              <w:rPr>
                <w:rFonts w:eastAsia="標楷體"/>
                <w:sz w:val="32"/>
              </w:rPr>
            </w:pPr>
            <w:r w:rsidRPr="00883CFF">
              <w:rPr>
                <w:rFonts w:ascii="標楷體" w:eastAsia="標楷體" w:hAnsi="標楷體"/>
                <w:kern w:val="0"/>
                <w:sz w:val="24"/>
              </w:rPr>
              <w:t>˙</w:t>
            </w:r>
            <w:r w:rsidRPr="00883CFF">
              <w:rPr>
                <w:rFonts w:eastAsia="標楷體"/>
                <w:sz w:val="24"/>
              </w:rPr>
              <w:t>多選題：</w:t>
            </w:r>
            <w:r w:rsidRPr="00883CFF">
              <w:rPr>
                <w:rFonts w:eastAsia="標楷體"/>
                <w:kern w:val="0"/>
                <w:sz w:val="24"/>
              </w:rPr>
              <w:t>每題有</w:t>
            </w:r>
            <w:r w:rsidR="006F2DC9" w:rsidRPr="00883CFF">
              <w:rPr>
                <w:rFonts w:eastAsia="標楷體"/>
                <w:kern w:val="0"/>
                <w:position w:val="-2"/>
                <w:sz w:val="24"/>
              </w:rPr>
              <w:object w:dxaOrig="180" w:dyaOrig="200" w14:anchorId="48D25D9B">
                <v:shape id="_x0000_i1026" type="#_x0000_t75" style="width:8.75pt;height:10pt" o:ole="">
                  <v:imagedata r:id="rId8" o:title=""/>
                </v:shape>
                <o:OLEObject Type="Embed" ProgID="Equation.DSMT4" ShapeID="_x0000_i1026" DrawAspect="Content" ObjectID="_1798011583" r:id="rId10"/>
              </w:object>
            </w:r>
            <w:r w:rsidRPr="00883CFF">
              <w:rPr>
                <w:rFonts w:eastAsia="標楷體"/>
                <w:kern w:val="0"/>
                <w:sz w:val="24"/>
              </w:rPr>
              <w:t>個選項，其中至少有一個是正確的選項。各題之選項獨立判定，所有選項均答對者，得該題全部的分數；答錯</w:t>
            </w:r>
            <w:r w:rsidRPr="00883CFF">
              <w:rPr>
                <w:rFonts w:eastAsia="標楷體"/>
                <w:kern w:val="0"/>
                <w:position w:val="-4"/>
                <w:sz w:val="24"/>
              </w:rPr>
              <w:object w:dxaOrig="200" w:dyaOrig="260" w14:anchorId="495DD7AD">
                <v:shape id="_x0000_i1027" type="#_x0000_t75" style="width:10pt;height:13.15pt" o:ole="">
                  <v:imagedata r:id="rId11" o:title=""/>
                </v:shape>
                <o:OLEObject Type="Embed" ProgID="Equation.DSMT4" ShapeID="_x0000_i1027" DrawAspect="Content" ObjectID="_1798011584" r:id="rId12"/>
              </w:object>
            </w:r>
            <w:r w:rsidRPr="00883CFF">
              <w:rPr>
                <w:rFonts w:eastAsia="標楷體"/>
                <w:kern w:val="0"/>
                <w:sz w:val="24"/>
              </w:rPr>
              <w:t>個</w:t>
            </w:r>
            <w:r w:rsidRPr="0004625F">
              <w:rPr>
                <w:rFonts w:eastAsia="標楷體"/>
                <w:spacing w:val="18"/>
                <w:kern w:val="0"/>
                <w:sz w:val="24"/>
              </w:rPr>
              <w:t>選項者，得該題</w:t>
            </w:r>
            <w:r w:rsidRPr="0004625F">
              <w:rPr>
                <w:spacing w:val="18"/>
                <w:position w:val="-24"/>
                <w:sz w:val="24"/>
              </w:rPr>
              <w:object w:dxaOrig="700" w:dyaOrig="620" w14:anchorId="3027F5EB">
                <v:shape id="_x0000_i1028" type="#_x0000_t75" style="width:34.45pt;height:30.7pt" o:ole="">
                  <v:imagedata r:id="rId13" o:title=""/>
                </v:shape>
                <o:OLEObject Type="Embed" ProgID="Equation.DSMT4" ShapeID="_x0000_i1028" DrawAspect="Content" ObjectID="_1798011585" r:id="rId14"/>
              </w:object>
            </w:r>
            <w:r w:rsidRPr="0004625F">
              <w:rPr>
                <w:rFonts w:eastAsia="標楷體"/>
                <w:spacing w:val="18"/>
                <w:kern w:val="0"/>
                <w:sz w:val="24"/>
              </w:rPr>
              <w:t>的分數；但得分低於零分或所有選項</w:t>
            </w:r>
            <w:r w:rsidR="008E2D18">
              <w:rPr>
                <w:rFonts w:eastAsia="標楷體"/>
                <w:kern w:val="0"/>
                <w:sz w:val="24"/>
              </w:rPr>
              <w:br/>
            </w:r>
            <w:r w:rsidRPr="00883CFF">
              <w:rPr>
                <w:rFonts w:eastAsia="標楷體"/>
                <w:kern w:val="0"/>
                <w:sz w:val="24"/>
              </w:rPr>
              <w:t>均未作答者，該題以零分計算</w:t>
            </w:r>
            <w:r w:rsidR="009B7B54" w:rsidRPr="00883CFF">
              <w:rPr>
                <w:rFonts w:eastAsia="標楷體"/>
                <w:kern w:val="0"/>
                <w:sz w:val="24"/>
              </w:rPr>
              <w:t>。</w:t>
            </w:r>
          </w:p>
        </w:tc>
      </w:tr>
    </w:tbl>
    <w:p w14:paraId="51AE0B48" w14:textId="77777777" w:rsidR="009B7B54" w:rsidRPr="00883CFF" w:rsidRDefault="009B7B54" w:rsidP="009B7B54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eastAsia="標楷體"/>
          <w:sz w:val="36"/>
        </w:rPr>
      </w:pPr>
    </w:p>
    <w:p w14:paraId="1CF3B821" w14:textId="77777777" w:rsidR="005676CC" w:rsidRPr="00883CFF" w:rsidRDefault="00705FA7" w:rsidP="0004625F">
      <w:pPr>
        <w:pStyle w:val="af2"/>
        <w:spacing w:beforeLines="0" w:before="0"/>
      </w:pPr>
      <w:r w:rsidRPr="00883CFF">
        <w:rPr>
          <w:sz w:val="22"/>
          <w:szCs w:val="22"/>
        </w:rPr>
        <w:br w:type="page"/>
      </w:r>
      <w:r w:rsidR="005676CC" w:rsidRPr="00883CFF">
        <w:rPr>
          <w:rFonts w:cs="Times New Roman" w:hint="eastAsia"/>
          <w:spacing w:val="20"/>
          <w:sz w:val="26"/>
          <w:szCs w:val="26"/>
        </w:rPr>
        <w:lastRenderedPageBreak/>
        <w:t>第壹部分</w:t>
      </w:r>
      <w:r w:rsidR="007B1754" w:rsidRPr="00883CFF">
        <w:rPr>
          <w:rFonts w:cs="Times New Roman" w:hint="eastAsia"/>
          <w:spacing w:val="20"/>
          <w:sz w:val="26"/>
          <w:szCs w:val="26"/>
        </w:rPr>
        <w:t>、</w:t>
      </w:r>
      <w:r w:rsidR="005676CC" w:rsidRPr="00883CFF">
        <w:rPr>
          <w:rFonts w:cs="Times New Roman" w:hint="eastAsia"/>
          <w:spacing w:val="20"/>
          <w:sz w:val="26"/>
          <w:szCs w:val="26"/>
        </w:rPr>
        <w:t>選擇題（占</w:t>
      </w:r>
      <w:r w:rsidR="008E0383" w:rsidRPr="00883CFF">
        <w:rPr>
          <w:rFonts w:cs="Times New Roman" w:hint="eastAsia"/>
          <w:spacing w:val="20"/>
          <w:sz w:val="26"/>
          <w:szCs w:val="26"/>
        </w:rPr>
        <w:t>76</w:t>
      </w:r>
      <w:r w:rsidR="005676CC" w:rsidRPr="00883CFF">
        <w:rPr>
          <w:rFonts w:cs="Times New Roman" w:hint="eastAsia"/>
          <w:spacing w:val="20"/>
          <w:sz w:val="26"/>
          <w:szCs w:val="26"/>
        </w:rPr>
        <w:t>分）</w:t>
      </w:r>
    </w:p>
    <w:p w14:paraId="4CEB7DD7" w14:textId="77777777" w:rsidR="00705FA7" w:rsidRPr="00883CFF" w:rsidRDefault="007D3507" w:rsidP="00276FB3">
      <w:pPr>
        <w:pStyle w:val="af2"/>
        <w:rPr>
          <w:rFonts w:cs="Times New Roman"/>
          <w:spacing w:val="20"/>
          <w:sz w:val="26"/>
          <w:szCs w:val="26"/>
        </w:rPr>
      </w:pPr>
      <w:r w:rsidRPr="00883CFF">
        <w:rPr>
          <w:rFonts w:cs="Times New Roman" w:hint="eastAsia"/>
          <w:spacing w:val="20"/>
          <w:sz w:val="26"/>
          <w:szCs w:val="26"/>
        </w:rPr>
        <w:t>一</w:t>
      </w:r>
      <w:r w:rsidR="00705FA7" w:rsidRPr="00883CFF">
        <w:rPr>
          <w:rFonts w:cs="Times New Roman"/>
          <w:spacing w:val="20"/>
          <w:sz w:val="26"/>
          <w:szCs w:val="26"/>
        </w:rPr>
        <w:t>、單選題（</w:t>
      </w:r>
      <w:r w:rsidR="008A0022" w:rsidRPr="00883CFF">
        <w:rPr>
          <w:rFonts w:cs="Times New Roman" w:hint="eastAsia"/>
          <w:spacing w:val="20"/>
          <w:sz w:val="26"/>
          <w:szCs w:val="26"/>
        </w:rPr>
        <w:t>占</w:t>
      </w:r>
      <w:r w:rsidR="008E0383" w:rsidRPr="00883CFF">
        <w:rPr>
          <w:rFonts w:cs="Times New Roman" w:hint="eastAsia"/>
          <w:spacing w:val="20"/>
          <w:sz w:val="26"/>
          <w:szCs w:val="26"/>
        </w:rPr>
        <w:t>48</w:t>
      </w:r>
      <w:r w:rsidR="00705FA7" w:rsidRPr="00883CFF">
        <w:rPr>
          <w:rFonts w:cs="Times New Roman"/>
          <w:spacing w:val="20"/>
          <w:sz w:val="26"/>
          <w:szCs w:val="26"/>
        </w:rPr>
        <w:t>分）</w:t>
      </w:r>
    </w:p>
    <w:p w14:paraId="01476F43" w14:textId="77777777" w:rsidR="00705FA7" w:rsidRPr="00883CFF" w:rsidRDefault="00705FA7" w:rsidP="0004625F">
      <w:pPr>
        <w:pStyle w:val="a6"/>
        <w:pBdr>
          <w:bottom w:val="single" w:sz="6" w:space="0" w:color="auto"/>
        </w:pBdr>
        <w:spacing w:beforeLines="15" w:before="36" w:afterLines="15" w:after="36"/>
        <w:ind w:left="720" w:hangingChars="300" w:hanging="720"/>
        <w:rPr>
          <w:sz w:val="24"/>
          <w:szCs w:val="24"/>
        </w:rPr>
      </w:pPr>
      <w:r w:rsidRPr="00883CFF">
        <w:rPr>
          <w:sz w:val="24"/>
          <w:szCs w:val="24"/>
        </w:rPr>
        <w:t>說明：</w:t>
      </w:r>
      <w:r w:rsidR="00CA1802" w:rsidRPr="00883CFF">
        <w:rPr>
          <w:sz w:val="24"/>
          <w:szCs w:val="24"/>
        </w:rPr>
        <w:t>第</w:t>
      </w:r>
      <w:r w:rsidR="00C648C3" w:rsidRPr="00883CFF">
        <w:rPr>
          <w:rFonts w:hint="eastAsia"/>
          <w:sz w:val="24"/>
          <w:szCs w:val="24"/>
        </w:rPr>
        <w:t>1</w:t>
      </w:r>
      <w:r w:rsidR="00CA1802" w:rsidRPr="00883CFF">
        <w:rPr>
          <w:sz w:val="24"/>
          <w:szCs w:val="24"/>
        </w:rPr>
        <w:t>題至第</w:t>
      </w:r>
      <w:r w:rsidR="00890129" w:rsidRPr="00883CFF">
        <w:rPr>
          <w:rFonts w:hint="eastAsia"/>
          <w:sz w:val="24"/>
          <w:szCs w:val="24"/>
        </w:rPr>
        <w:t>24</w:t>
      </w:r>
      <w:r w:rsidR="00CA1802" w:rsidRPr="00883CFF">
        <w:rPr>
          <w:sz w:val="24"/>
          <w:szCs w:val="24"/>
        </w:rPr>
        <w:t>題，</w:t>
      </w:r>
      <w:r w:rsidR="00CA1802" w:rsidRPr="00883CFF">
        <w:rPr>
          <w:rFonts w:hint="eastAsia"/>
          <w:sz w:val="24"/>
          <w:szCs w:val="24"/>
        </w:rPr>
        <w:t>每題</w:t>
      </w:r>
      <w:r w:rsidR="00CA1802" w:rsidRPr="00883CFF">
        <w:rPr>
          <w:sz w:val="24"/>
          <w:szCs w:val="24"/>
        </w:rPr>
        <w:t>2</w:t>
      </w:r>
      <w:r w:rsidR="00CA1802" w:rsidRPr="00883CFF">
        <w:rPr>
          <w:sz w:val="24"/>
          <w:szCs w:val="24"/>
        </w:rPr>
        <w:t>分。</w:t>
      </w:r>
    </w:p>
    <w:p w14:paraId="2C83FBC3" w14:textId="77777777" w:rsidR="00B3481C" w:rsidRPr="00883CFF" w:rsidRDefault="00B3481C" w:rsidP="0004625F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t>1.</w:t>
      </w:r>
      <w:r w:rsidRPr="00883CFF">
        <w:rPr>
          <w:rFonts w:eastAsia="新細明體" w:hint="eastAsia"/>
          <w:spacing w:val="10"/>
        </w:rPr>
        <w:tab/>
      </w:r>
      <w:r w:rsidRPr="00883CFF">
        <w:rPr>
          <w:rFonts w:eastAsia="新細明體" w:hint="eastAsia"/>
          <w:spacing w:val="10"/>
        </w:rPr>
        <w:t>下列「」內的字，讀音前後相同的是：</w:t>
      </w:r>
    </w:p>
    <w:p w14:paraId="5E5E37F0" w14:textId="77777777" w:rsidR="00B3481C" w:rsidRPr="00883CFF" w:rsidRDefault="00B3481C" w:rsidP="00F66E29">
      <w:pPr>
        <w:pStyle w:val="AB0cm0651"/>
        <w:tabs>
          <w:tab w:val="clear" w:pos="5040"/>
          <w:tab w:val="left" w:pos="4675"/>
        </w:tabs>
        <w:spacing w:line="340" w:lineRule="atLeast"/>
        <w:ind w:leftChars="160" w:left="352"/>
        <w:rPr>
          <w:spacing w:val="10"/>
        </w:rPr>
      </w:pPr>
      <w:r w:rsidRPr="00883CFF">
        <w:rPr>
          <w:rFonts w:hint="eastAsia"/>
          <w:spacing w:val="10"/>
        </w:rPr>
        <w:t>(A)</w:t>
      </w:r>
      <w:r w:rsidR="004D56F8" w:rsidRPr="00883CFF">
        <w:rPr>
          <w:spacing w:val="10"/>
        </w:rPr>
        <w:t>「舁」出寶貨／吾生須「臾」</w:t>
      </w:r>
      <w:r w:rsidRPr="00883CFF">
        <w:rPr>
          <w:rFonts w:hint="eastAsia"/>
          <w:spacing w:val="10"/>
        </w:rPr>
        <w:tab/>
        <w:t>(B)</w:t>
      </w:r>
      <w:r w:rsidR="004C21B1" w:rsidRPr="00883CFF">
        <w:rPr>
          <w:spacing w:val="10"/>
        </w:rPr>
        <w:t>切而「啗」之／「諂」詞令色</w:t>
      </w:r>
    </w:p>
    <w:p w14:paraId="5F94DE32" w14:textId="0B85709A" w:rsidR="00B3481C" w:rsidRPr="00883CFF" w:rsidRDefault="00B3481C" w:rsidP="00F66E29">
      <w:pPr>
        <w:pStyle w:val="AB0cm0651"/>
        <w:tabs>
          <w:tab w:val="clear" w:pos="5040"/>
          <w:tab w:val="left" w:pos="4675"/>
        </w:tabs>
        <w:spacing w:line="340" w:lineRule="atLeast"/>
        <w:ind w:leftChars="160" w:left="352"/>
        <w:rPr>
          <w:spacing w:val="10"/>
        </w:rPr>
      </w:pPr>
      <w:r w:rsidRPr="00883CFF">
        <w:rPr>
          <w:rFonts w:hint="eastAsia"/>
          <w:spacing w:val="10"/>
        </w:rPr>
        <w:t>(C)</w:t>
      </w:r>
      <w:r w:rsidR="004D56F8" w:rsidRPr="00883CFF">
        <w:rPr>
          <w:spacing w:val="10"/>
        </w:rPr>
        <w:t>「迤」邐而行／外「弛」內張</w:t>
      </w:r>
      <w:r w:rsidRPr="00883CFF">
        <w:rPr>
          <w:rFonts w:hint="eastAsia"/>
          <w:spacing w:val="10"/>
        </w:rPr>
        <w:tab/>
        <w:t>(D)</w:t>
      </w:r>
      <w:r w:rsidR="00D35420">
        <w:rPr>
          <w:rFonts w:hint="eastAsia"/>
          <w:spacing w:val="10"/>
        </w:rPr>
        <w:t>若</w:t>
      </w:r>
      <w:r w:rsidR="004C21B1" w:rsidRPr="00883CFF">
        <w:rPr>
          <w:spacing w:val="10"/>
        </w:rPr>
        <w:t>分「畛」域／暴「殄」天物</w:t>
      </w:r>
    </w:p>
    <w:p w14:paraId="6D1D0AD0" w14:textId="77777777" w:rsidR="00B3481C" w:rsidRPr="00883CFF" w:rsidRDefault="00B3481C" w:rsidP="008B2B7C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t>2.</w:t>
      </w:r>
      <w:r w:rsidRPr="00883CFF">
        <w:rPr>
          <w:rFonts w:eastAsia="新細明體" w:hint="eastAsia"/>
          <w:spacing w:val="10"/>
        </w:rPr>
        <w:tab/>
      </w:r>
      <w:r w:rsidRPr="00883CFF">
        <w:rPr>
          <w:rFonts w:eastAsia="新細明體" w:hint="eastAsia"/>
          <w:spacing w:val="10"/>
        </w:rPr>
        <w:t>下列文句，完全</w:t>
      </w:r>
      <w:r w:rsidRPr="00DD2D29">
        <w:rPr>
          <w:rFonts w:eastAsia="新細明體" w:hint="eastAsia"/>
          <w:b/>
          <w:bCs/>
          <w:spacing w:val="10"/>
          <w:u w:val="single"/>
        </w:rPr>
        <w:t>沒有</w:t>
      </w:r>
      <w:r w:rsidRPr="00883CFF">
        <w:rPr>
          <w:rFonts w:eastAsia="新細明體" w:hint="eastAsia"/>
          <w:spacing w:val="10"/>
        </w:rPr>
        <w:t>錯別字的是：</w:t>
      </w:r>
    </w:p>
    <w:p w14:paraId="0E34C7EC" w14:textId="77777777" w:rsidR="00E2489C" w:rsidRPr="00883CFF" w:rsidRDefault="00E2489C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883CFF">
        <w:rPr>
          <w:snapToGrid w:val="0"/>
          <w:spacing w:val="10"/>
          <w:kern w:val="0"/>
          <w:szCs w:val="20"/>
          <w:lang w:val="es-ES"/>
        </w:rPr>
        <w:t>)</w:t>
      </w:r>
      <w:r w:rsidR="00A9270F" w:rsidRPr="00883CFF">
        <w:rPr>
          <w:rFonts w:hint="eastAsia"/>
          <w:spacing w:val="10"/>
        </w:rPr>
        <w:t>辯論比賽上，</w:t>
      </w:r>
      <w:r w:rsidR="0036243F" w:rsidRPr="00883CFF">
        <w:rPr>
          <w:rFonts w:hint="eastAsia"/>
          <w:spacing w:val="10"/>
        </w:rPr>
        <w:t>辯士</w:t>
      </w:r>
      <w:r w:rsidR="00A9270F" w:rsidRPr="00883CFF">
        <w:rPr>
          <w:spacing w:val="10"/>
        </w:rPr>
        <w:t>伶牙利齒</w:t>
      </w:r>
      <w:r w:rsidR="00A9270F" w:rsidRPr="00883CFF">
        <w:rPr>
          <w:rFonts w:hint="eastAsia"/>
          <w:spacing w:val="10"/>
        </w:rPr>
        <w:t>能言善道</w:t>
      </w:r>
    </w:p>
    <w:p w14:paraId="19E6740A" w14:textId="77777777" w:rsidR="00B3481C" w:rsidRPr="00883CFF" w:rsidRDefault="00B3481C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</w:t>
      </w:r>
      <w:r w:rsidR="00E2489C" w:rsidRPr="00883CFF">
        <w:rPr>
          <w:rFonts w:hint="eastAsia"/>
          <w:snapToGrid w:val="0"/>
          <w:spacing w:val="10"/>
          <w:kern w:val="0"/>
          <w:szCs w:val="20"/>
          <w:lang w:val="es-ES"/>
        </w:rPr>
        <w:t>B</w:t>
      </w:r>
      <w:r w:rsidRPr="00883CFF">
        <w:rPr>
          <w:snapToGrid w:val="0"/>
          <w:spacing w:val="10"/>
          <w:kern w:val="0"/>
          <w:szCs w:val="20"/>
          <w:lang w:val="es-ES"/>
        </w:rPr>
        <w:t>)</w:t>
      </w:r>
      <w:r w:rsidR="0036243F" w:rsidRPr="00883CFF">
        <w:rPr>
          <w:rFonts w:hint="eastAsia"/>
          <w:snapToGrid w:val="0"/>
          <w:spacing w:val="10"/>
          <w:kern w:val="0"/>
          <w:szCs w:val="20"/>
          <w:lang w:val="es-ES"/>
        </w:rPr>
        <w:t>老張</w:t>
      </w:r>
      <w:r w:rsidR="00A9270F" w:rsidRPr="00CD24C0">
        <w:rPr>
          <w:rFonts w:hint="eastAsia"/>
          <w:snapToGrid w:val="0"/>
          <w:spacing w:val="10"/>
          <w:kern w:val="0"/>
          <w:szCs w:val="20"/>
          <w:lang w:val="es-ES"/>
        </w:rPr>
        <w:t>刻意賣弄學問，反顯得</w:t>
      </w:r>
      <w:r w:rsidR="00A9270F" w:rsidRPr="00CD24C0">
        <w:rPr>
          <w:snapToGrid w:val="0"/>
          <w:spacing w:val="10"/>
          <w:kern w:val="0"/>
          <w:szCs w:val="20"/>
          <w:lang w:val="es-ES"/>
        </w:rPr>
        <w:t>矯柔造作</w:t>
      </w:r>
    </w:p>
    <w:p w14:paraId="38FE6C2A" w14:textId="77777777" w:rsidR="00B3481C" w:rsidRPr="00883CFF" w:rsidRDefault="00E2489C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C</w:t>
      </w:r>
      <w:r w:rsidR="00B3481C" w:rsidRPr="00883CFF">
        <w:rPr>
          <w:snapToGrid w:val="0"/>
          <w:spacing w:val="10"/>
          <w:kern w:val="0"/>
          <w:szCs w:val="20"/>
          <w:lang w:val="es-ES"/>
        </w:rPr>
        <w:t>)</w:t>
      </w:r>
      <w:r w:rsidR="00A9270F" w:rsidRPr="00CD24C0">
        <w:rPr>
          <w:rFonts w:hint="eastAsia"/>
          <w:snapToGrid w:val="0"/>
          <w:spacing w:val="10"/>
          <w:kern w:val="0"/>
          <w:szCs w:val="20"/>
          <w:lang w:val="es-ES"/>
        </w:rPr>
        <w:t>科學交流會後，</w:t>
      </w:r>
      <w:r w:rsidR="0036243F" w:rsidRPr="00CD24C0">
        <w:rPr>
          <w:rFonts w:hint="eastAsia"/>
          <w:snapToGrid w:val="0"/>
          <w:spacing w:val="10"/>
          <w:kern w:val="0"/>
          <w:szCs w:val="20"/>
          <w:lang w:val="es-ES"/>
        </w:rPr>
        <w:t>李同學</w:t>
      </w:r>
      <w:r w:rsidR="00A9270F" w:rsidRPr="00CD24C0">
        <w:rPr>
          <w:rFonts w:hint="eastAsia"/>
          <w:snapToGrid w:val="0"/>
          <w:spacing w:val="10"/>
          <w:kern w:val="0"/>
          <w:szCs w:val="20"/>
          <w:lang w:val="es-ES"/>
        </w:rPr>
        <w:t>覺得大有展獲</w:t>
      </w:r>
    </w:p>
    <w:p w14:paraId="13885A82" w14:textId="77777777" w:rsidR="00B3481C" w:rsidRPr="00883CFF" w:rsidRDefault="00E2489C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="00B3481C" w:rsidRPr="00883CFF">
        <w:rPr>
          <w:snapToGrid w:val="0"/>
          <w:spacing w:val="10"/>
          <w:kern w:val="0"/>
          <w:szCs w:val="20"/>
          <w:lang w:val="es-ES"/>
        </w:rPr>
        <w:t>)</w:t>
      </w:r>
      <w:r w:rsidR="0036243F" w:rsidRPr="00883CFF">
        <w:rPr>
          <w:rFonts w:hint="eastAsia"/>
          <w:snapToGrid w:val="0"/>
          <w:spacing w:val="10"/>
          <w:kern w:val="0"/>
          <w:szCs w:val="20"/>
          <w:lang w:val="es-ES"/>
        </w:rPr>
        <w:t>他</w:t>
      </w:r>
      <w:r w:rsidR="00A9270F" w:rsidRPr="00CD24C0">
        <w:rPr>
          <w:rFonts w:hint="eastAsia"/>
          <w:snapToGrid w:val="0"/>
          <w:spacing w:val="10"/>
          <w:kern w:val="0"/>
          <w:szCs w:val="20"/>
          <w:lang w:val="es-ES"/>
        </w:rPr>
        <w:t>剽竊</w:t>
      </w:r>
      <w:r w:rsidR="0036243F" w:rsidRPr="00CD24C0">
        <w:rPr>
          <w:rFonts w:hint="eastAsia"/>
          <w:snapToGrid w:val="0"/>
          <w:spacing w:val="10"/>
          <w:kern w:val="0"/>
          <w:szCs w:val="20"/>
          <w:lang w:val="es-ES"/>
        </w:rPr>
        <w:t>別</w:t>
      </w:r>
      <w:r w:rsidR="00A9270F" w:rsidRPr="00CD24C0">
        <w:rPr>
          <w:rFonts w:hint="eastAsia"/>
          <w:snapToGrid w:val="0"/>
          <w:spacing w:val="10"/>
          <w:kern w:val="0"/>
          <w:szCs w:val="20"/>
          <w:lang w:val="es-ES"/>
        </w:rPr>
        <w:t>人智慧，還恬不知恥地炫耀</w:t>
      </w:r>
    </w:p>
    <w:p w14:paraId="7104D922" w14:textId="77777777" w:rsidR="00B45200" w:rsidRPr="00883CFF" w:rsidRDefault="00B45200" w:rsidP="0004625F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t>3</w:t>
      </w:r>
      <w:r w:rsidRPr="00883CFF">
        <w:rPr>
          <w:rFonts w:eastAsia="新細明體"/>
          <w:spacing w:val="10"/>
        </w:rPr>
        <w:t>.</w:t>
      </w:r>
      <w:r w:rsidRPr="00883CFF">
        <w:rPr>
          <w:rFonts w:eastAsia="新細明體"/>
          <w:spacing w:val="10"/>
        </w:rPr>
        <w:tab/>
      </w:r>
      <w:r w:rsidRPr="00883CFF">
        <w:rPr>
          <w:rFonts w:eastAsia="新細明體" w:hint="eastAsia"/>
          <w:spacing w:val="10"/>
        </w:rPr>
        <w:t>依據下文，</w:t>
      </w:r>
      <w:r w:rsidR="00205285" w:rsidRPr="0004625F">
        <w:rPr>
          <w:rFonts w:eastAsia="新細明體" w:hint="eastAsia"/>
          <w:spacing w:val="10"/>
        </w:rPr>
        <w:t>□□</w:t>
      </w:r>
      <w:r w:rsidR="00205285" w:rsidRPr="0004625F">
        <w:rPr>
          <w:rFonts w:eastAsia="新細明體"/>
          <w:spacing w:val="10"/>
        </w:rPr>
        <w:t>內最適合填入的詞語依序是</w:t>
      </w:r>
      <w:r w:rsidRPr="00883CFF">
        <w:rPr>
          <w:rFonts w:eastAsia="新細明體" w:hint="eastAsia"/>
          <w:spacing w:val="10"/>
        </w:rPr>
        <w:t>：</w:t>
      </w:r>
    </w:p>
    <w:p w14:paraId="620AD81F" w14:textId="77777777" w:rsidR="00B45200" w:rsidRPr="00883CFF" w:rsidRDefault="00205285" w:rsidP="00CD24C0">
      <w:pPr>
        <w:pStyle w:val="tit2"/>
        <w:spacing w:line="340" w:lineRule="atLeast"/>
        <w:ind w:firstLineChars="200" w:firstLine="488"/>
        <w:rPr>
          <w:rFonts w:hAnsi="標楷體"/>
          <w:spacing w:val="10"/>
        </w:rPr>
      </w:pPr>
      <w:r w:rsidRPr="00116386">
        <w:rPr>
          <w:rFonts w:ascii="標楷體" w:hAnsi="標楷體" w:hint="eastAsia"/>
          <w:spacing w:val="12"/>
          <w:shd w:val="clear" w:color="auto" w:fill="FFFFFF"/>
        </w:rPr>
        <w:t>月亮從大大小小的雲朵裡照下來，就像是從厚薄不勻的</w:t>
      </w:r>
      <w:r w:rsidRPr="00116386">
        <w:rPr>
          <w:rFonts w:hint="eastAsia"/>
          <w:spacing w:val="12"/>
        </w:rPr>
        <w:t>□□□</w:t>
      </w:r>
      <w:r w:rsidRPr="00116386">
        <w:rPr>
          <w:rFonts w:ascii="標楷體" w:hAnsi="標楷體" w:hint="eastAsia"/>
          <w:spacing w:val="12"/>
          <w:shd w:val="clear" w:color="auto" w:fill="FFFFFF"/>
        </w:rPr>
        <w:t>中滲出來的，滴到</w:t>
      </w:r>
      <w:r w:rsidRPr="00116386">
        <w:rPr>
          <w:rFonts w:ascii="標楷體" w:hAnsi="標楷體" w:hint="eastAsia"/>
          <w:spacing w:val="6"/>
          <w:shd w:val="clear" w:color="auto" w:fill="FFFFFF"/>
        </w:rPr>
        <w:t>柏油路上，濃一塊，淡一塊，成了深深淺淺的</w:t>
      </w:r>
      <w:r w:rsidRPr="00116386">
        <w:rPr>
          <w:rFonts w:hint="eastAsia"/>
          <w:spacing w:val="6"/>
        </w:rPr>
        <w:t>□□</w:t>
      </w:r>
      <w:r w:rsidRPr="00116386">
        <w:rPr>
          <w:rFonts w:ascii="標楷體" w:hAnsi="標楷體" w:hint="eastAsia"/>
          <w:spacing w:val="6"/>
          <w:shd w:val="clear" w:color="auto" w:fill="FFFFFF"/>
        </w:rPr>
        <w:t>。</w:t>
      </w:r>
      <w:r w:rsidRPr="00116386">
        <w:rPr>
          <w:rFonts w:hint="eastAsia"/>
          <w:spacing w:val="6"/>
        </w:rPr>
        <w:t>□□</w:t>
      </w:r>
      <w:r w:rsidRPr="00116386">
        <w:rPr>
          <w:rFonts w:ascii="標楷體" w:hAnsi="標楷體" w:hint="eastAsia"/>
          <w:spacing w:val="6"/>
          <w:shd w:val="clear" w:color="auto" w:fill="FFFFFF"/>
        </w:rPr>
        <w:t>的城市。街上的人都那麼匆匆地</w:t>
      </w:r>
      <w:r w:rsidRPr="00883CFF">
        <w:rPr>
          <w:rFonts w:ascii="標楷體" w:hAnsi="標楷體" w:hint="eastAsia"/>
          <w:spacing w:val="10"/>
          <w:shd w:val="clear" w:color="auto" w:fill="FFFFFF"/>
        </w:rPr>
        <w:t>趕路，各找各的營養。（聶華苓〈月光•枯井•三腳貓〉</w:t>
      </w:r>
      <w:r w:rsidR="00B45200" w:rsidRPr="00883CFF">
        <w:rPr>
          <w:rFonts w:hAnsi="標楷體" w:hint="eastAsia"/>
          <w:spacing w:val="10"/>
        </w:rPr>
        <w:t>）</w:t>
      </w:r>
    </w:p>
    <w:p w14:paraId="55121752" w14:textId="77777777" w:rsidR="00685E4D" w:rsidRPr="00F66E29" w:rsidRDefault="00685E4D" w:rsidP="00F66E29">
      <w:pPr>
        <w:pStyle w:val="AB0cm0651"/>
        <w:tabs>
          <w:tab w:val="clear" w:pos="5040"/>
          <w:tab w:val="left" w:pos="4675"/>
        </w:tabs>
        <w:spacing w:line="340" w:lineRule="atLeast"/>
        <w:ind w:leftChars="160" w:left="352"/>
        <w:rPr>
          <w:spacing w:val="10"/>
        </w:rPr>
      </w:pPr>
      <w:r w:rsidRPr="00F66E29">
        <w:rPr>
          <w:spacing w:val="10"/>
        </w:rPr>
        <w:t>(</w:t>
      </w:r>
      <w:r w:rsidRPr="00F66E29">
        <w:rPr>
          <w:rFonts w:hint="eastAsia"/>
          <w:spacing w:val="10"/>
        </w:rPr>
        <w:t>A</w:t>
      </w:r>
      <w:r w:rsidRPr="00F66E29">
        <w:rPr>
          <w:spacing w:val="10"/>
        </w:rPr>
        <w:t>)</w:t>
      </w:r>
      <w:r w:rsidR="00383463" w:rsidRPr="00883CFF">
        <w:rPr>
          <w:rFonts w:hint="eastAsia"/>
          <w:spacing w:val="10"/>
        </w:rPr>
        <w:t>破海綿／皎潔／貪婪</w:t>
      </w:r>
      <w:r w:rsidRPr="00F66E29">
        <w:rPr>
          <w:spacing w:val="10"/>
        </w:rPr>
        <w:tab/>
        <w:t>(</w:t>
      </w:r>
      <w:r w:rsidRPr="00F66E29">
        <w:rPr>
          <w:rFonts w:hint="eastAsia"/>
          <w:spacing w:val="10"/>
        </w:rPr>
        <w:t>B</w:t>
      </w:r>
      <w:r w:rsidRPr="00F66E29">
        <w:rPr>
          <w:spacing w:val="10"/>
        </w:rPr>
        <w:t>)</w:t>
      </w:r>
      <w:r w:rsidR="00383463" w:rsidRPr="00883CFF">
        <w:rPr>
          <w:rFonts w:hint="eastAsia"/>
          <w:spacing w:val="10"/>
        </w:rPr>
        <w:t>破海綿／青蒼／貧血</w:t>
      </w:r>
    </w:p>
    <w:p w14:paraId="32157A82" w14:textId="77777777" w:rsidR="00685E4D" w:rsidRPr="00883CFF" w:rsidRDefault="00685E4D" w:rsidP="00F66E29">
      <w:pPr>
        <w:pStyle w:val="AB0cm0651"/>
        <w:tabs>
          <w:tab w:val="clear" w:pos="5040"/>
          <w:tab w:val="left" w:pos="4675"/>
        </w:tabs>
        <w:spacing w:line="340" w:lineRule="atLeast"/>
        <w:ind w:leftChars="160" w:left="352"/>
        <w:rPr>
          <w:spacing w:val="10"/>
        </w:rPr>
      </w:pPr>
      <w:r w:rsidRPr="00883CFF">
        <w:rPr>
          <w:spacing w:val="10"/>
        </w:rPr>
        <w:t>(</w:t>
      </w:r>
      <w:r w:rsidRPr="00883CFF">
        <w:rPr>
          <w:rFonts w:hint="eastAsia"/>
          <w:spacing w:val="10"/>
        </w:rPr>
        <w:t>C</w:t>
      </w:r>
      <w:r w:rsidRPr="00883CFF">
        <w:rPr>
          <w:spacing w:val="10"/>
        </w:rPr>
        <w:t>)</w:t>
      </w:r>
      <w:r w:rsidR="00383463" w:rsidRPr="00883CFF">
        <w:rPr>
          <w:rFonts w:hint="eastAsia"/>
          <w:spacing w:val="10"/>
        </w:rPr>
        <w:t>舊報紙／青蒼／貪婪</w:t>
      </w:r>
      <w:r w:rsidRPr="00883CFF">
        <w:rPr>
          <w:spacing w:val="10"/>
        </w:rPr>
        <w:tab/>
        <w:t>(</w:t>
      </w:r>
      <w:r w:rsidRPr="00883CFF">
        <w:rPr>
          <w:rFonts w:hint="eastAsia"/>
          <w:spacing w:val="10"/>
        </w:rPr>
        <w:t>D</w:t>
      </w:r>
      <w:r w:rsidRPr="00883CFF">
        <w:rPr>
          <w:spacing w:val="10"/>
        </w:rPr>
        <w:t>)</w:t>
      </w:r>
      <w:r w:rsidR="00383463" w:rsidRPr="00883CFF">
        <w:rPr>
          <w:rFonts w:hint="eastAsia"/>
          <w:spacing w:val="10"/>
        </w:rPr>
        <w:t>舊報紙</w:t>
      </w:r>
      <w:r w:rsidR="00383463" w:rsidRPr="00F66E29">
        <w:rPr>
          <w:spacing w:val="10"/>
        </w:rPr>
        <w:t>／</w:t>
      </w:r>
      <w:r w:rsidR="00383463" w:rsidRPr="00883CFF">
        <w:rPr>
          <w:rFonts w:hint="eastAsia"/>
          <w:spacing w:val="10"/>
        </w:rPr>
        <w:t>皎潔／貧血</w:t>
      </w:r>
    </w:p>
    <w:p w14:paraId="7D099F45" w14:textId="77777777" w:rsidR="00BB0160" w:rsidRPr="00883CFF" w:rsidRDefault="00B45200" w:rsidP="008B2B7C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t>4</w:t>
      </w:r>
      <w:r w:rsidR="00BB0160" w:rsidRPr="00883CFF">
        <w:rPr>
          <w:rFonts w:eastAsia="新細明體"/>
          <w:spacing w:val="10"/>
        </w:rPr>
        <w:t>.</w:t>
      </w:r>
      <w:r w:rsidR="00BB0160" w:rsidRPr="00883CFF">
        <w:rPr>
          <w:rFonts w:eastAsia="新細明體"/>
          <w:spacing w:val="10"/>
        </w:rPr>
        <w:tab/>
      </w:r>
      <w:r w:rsidR="0080609C" w:rsidRPr="0004625F">
        <w:rPr>
          <w:rFonts w:eastAsia="新細明體" w:hint="eastAsia"/>
          <w:spacing w:val="10"/>
        </w:rPr>
        <w:t>丘成桐是知名數學家，下文將數學與文學並談，主要用意是強調</w:t>
      </w:r>
      <w:r w:rsidR="002A4433" w:rsidRPr="00883CFF">
        <w:rPr>
          <w:rFonts w:eastAsia="新細明體" w:hint="eastAsia"/>
          <w:spacing w:val="10"/>
        </w:rPr>
        <w:t>：</w:t>
      </w:r>
    </w:p>
    <w:p w14:paraId="7530164B" w14:textId="5AEAC14E" w:rsidR="005F59A8" w:rsidRPr="00CD24C0" w:rsidRDefault="0080609C" w:rsidP="008B2B7C">
      <w:pPr>
        <w:pStyle w:val="tit2"/>
        <w:spacing w:line="340" w:lineRule="atLeast"/>
        <w:ind w:firstLineChars="200" w:firstLine="472"/>
        <w:rPr>
          <w:rFonts w:ascii="標楷體" w:hAnsi="標楷體"/>
          <w:spacing w:val="10"/>
          <w:shd w:val="clear" w:color="auto" w:fill="FFFFFF"/>
        </w:rPr>
      </w:pPr>
      <w:r w:rsidRPr="00116386">
        <w:rPr>
          <w:rFonts w:ascii="標楷體" w:hAnsi="標楷體"/>
          <w:spacing w:val="8"/>
          <w:shd w:val="clear" w:color="auto" w:fill="FFFFFF"/>
        </w:rPr>
        <w:t>《詩經》的「北風其涼」，假風以刺威虐；「雨雪霏霏」，因雪以愍征役</w:t>
      </w:r>
      <w:r w:rsidR="00D40EEE" w:rsidRPr="00116386">
        <w:rPr>
          <w:rFonts w:ascii="標楷體" w:hAnsi="標楷體" w:hint="eastAsia"/>
          <w:spacing w:val="8"/>
          <w:w w:val="200"/>
          <w:shd w:val="clear" w:color="auto" w:fill="FFFFFF"/>
        </w:rPr>
        <w:t>─</w:t>
      </w:r>
      <w:r w:rsidRPr="00116386">
        <w:rPr>
          <w:rFonts w:ascii="標楷體" w:hAnsi="標楷體"/>
          <w:spacing w:val="8"/>
          <w:shd w:val="clear" w:color="auto" w:fill="FFFFFF"/>
        </w:rPr>
        <w:t>皆</w:t>
      </w:r>
      <w:r w:rsidRPr="00CD24C0">
        <w:rPr>
          <w:rFonts w:ascii="標楷體" w:hAnsi="標楷體"/>
          <w:spacing w:val="10"/>
          <w:shd w:val="clear" w:color="auto" w:fill="FFFFFF"/>
        </w:rPr>
        <w:t>興發</w:t>
      </w:r>
      <w:r w:rsidRPr="00116386">
        <w:rPr>
          <w:rFonts w:ascii="標楷體" w:hAnsi="標楷體"/>
          <w:spacing w:val="12"/>
          <w:shd w:val="clear" w:color="auto" w:fill="FFFFFF"/>
        </w:rPr>
        <w:t>於此而義歸於彼。有深度的文學作品</w:t>
      </w:r>
      <w:r w:rsidR="00713A0C" w:rsidRPr="00116386">
        <w:rPr>
          <w:rFonts w:ascii="標楷體" w:hAnsi="標楷體" w:hint="eastAsia"/>
          <w:spacing w:val="12"/>
          <w:shd w:val="clear" w:color="auto" w:fill="FFFFFF"/>
        </w:rPr>
        <w:t>必</w:t>
      </w:r>
      <w:r w:rsidRPr="00116386">
        <w:rPr>
          <w:rFonts w:ascii="標楷體" w:hAnsi="標楷體"/>
          <w:spacing w:val="12"/>
          <w:shd w:val="clear" w:color="auto" w:fill="FFFFFF"/>
        </w:rPr>
        <w:t>須有「義」、有「比興」，數學亦如是。我們</w:t>
      </w:r>
      <w:r w:rsidRPr="00116386">
        <w:rPr>
          <w:rFonts w:ascii="標楷體" w:hAnsi="標楷體"/>
          <w:spacing w:val="6"/>
          <w:shd w:val="clear" w:color="auto" w:fill="FFFFFF"/>
        </w:rPr>
        <w:t>在尋求真知時，往往只能依循研究的大方向，憑著對大自然的感覺邁進，這種感覺因個人</w:t>
      </w:r>
      <w:r w:rsidRPr="00116386">
        <w:rPr>
          <w:rFonts w:ascii="標楷體" w:hAnsi="標楷體"/>
          <w:spacing w:val="12"/>
          <w:shd w:val="clear" w:color="auto" w:fill="FFFFFF"/>
        </w:rPr>
        <w:t>的修養而定。文學家為了描述最佳意境，不見得忠實描寫現象界。如賈島追究「僧推</w:t>
      </w:r>
      <w:r w:rsidRPr="00CD24C0">
        <w:rPr>
          <w:rFonts w:ascii="標楷體" w:hAnsi="標楷體"/>
          <w:spacing w:val="10"/>
          <w:shd w:val="clear" w:color="auto" w:fill="FFFFFF"/>
        </w:rPr>
        <w:t>月下門」與「僧敲月下門」的區別，並不在乎所說的是不同的事實。數學家創造美好的理論，也不必依隨大自然的規律，只要邏輯推導沒有問題，就可以盡情發揮想像力。</w:t>
      </w:r>
      <w:r w:rsidR="00E82414">
        <w:rPr>
          <w:rFonts w:ascii="標楷體" w:hAnsi="標楷體"/>
          <w:spacing w:val="10"/>
          <w:shd w:val="clear" w:color="auto" w:fill="FFFFFF"/>
        </w:rPr>
        <w:br/>
      </w:r>
      <w:r w:rsidRPr="00CD24C0">
        <w:rPr>
          <w:rFonts w:ascii="標楷體" w:hAnsi="標楷體"/>
          <w:spacing w:val="10"/>
          <w:shd w:val="clear" w:color="auto" w:fill="FFFFFF"/>
        </w:rPr>
        <w:t>（改寫自丘成桐〈數學和中國文學的比較〉）</w:t>
      </w:r>
    </w:p>
    <w:p w14:paraId="50D441BE" w14:textId="77777777" w:rsidR="00BB0160" w:rsidRPr="00883CFF" w:rsidRDefault="00BB0160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A)</w:t>
      </w:r>
      <w:r w:rsidR="0080609C" w:rsidRPr="00CD24C0">
        <w:rPr>
          <w:snapToGrid w:val="0"/>
          <w:spacing w:val="10"/>
          <w:kern w:val="0"/>
          <w:szCs w:val="20"/>
          <w:lang w:val="es-ES"/>
        </w:rPr>
        <w:t>數學家若兼具文學修養，即可將寫作原理轉用於創</w:t>
      </w:r>
      <w:r w:rsidR="0080609C" w:rsidRPr="00CD24C0">
        <w:rPr>
          <w:rFonts w:hint="eastAsia"/>
          <w:snapToGrid w:val="0"/>
          <w:spacing w:val="10"/>
          <w:kern w:val="0"/>
          <w:szCs w:val="20"/>
          <w:lang w:val="es-ES"/>
        </w:rPr>
        <w:t>造</w:t>
      </w:r>
      <w:r w:rsidR="0080609C" w:rsidRPr="00CD24C0">
        <w:rPr>
          <w:snapToGrid w:val="0"/>
          <w:spacing w:val="10"/>
          <w:kern w:val="0"/>
          <w:szCs w:val="20"/>
          <w:lang w:val="es-ES"/>
        </w:rPr>
        <w:t>數學理論</w:t>
      </w:r>
    </w:p>
    <w:p w14:paraId="79EAF1A8" w14:textId="77777777" w:rsidR="00BB0160" w:rsidRPr="00883CFF" w:rsidRDefault="00BB0160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B)</w:t>
      </w:r>
      <w:r w:rsidR="0080609C" w:rsidRPr="00CD24C0">
        <w:rPr>
          <w:snapToGrid w:val="0"/>
          <w:spacing w:val="10"/>
          <w:kern w:val="0"/>
          <w:szCs w:val="20"/>
          <w:lang w:val="es-ES"/>
        </w:rPr>
        <w:t>數學家雖</w:t>
      </w:r>
      <w:r w:rsidR="0080609C" w:rsidRPr="00CD24C0">
        <w:rPr>
          <w:rFonts w:hint="eastAsia"/>
          <w:snapToGrid w:val="0"/>
          <w:spacing w:val="10"/>
          <w:kern w:val="0"/>
          <w:szCs w:val="20"/>
          <w:lang w:val="es-ES"/>
        </w:rPr>
        <w:t>可</w:t>
      </w:r>
      <w:r w:rsidR="0080609C" w:rsidRPr="00CD24C0">
        <w:rPr>
          <w:snapToGrid w:val="0"/>
          <w:spacing w:val="10"/>
          <w:kern w:val="0"/>
          <w:szCs w:val="20"/>
          <w:lang w:val="es-ES"/>
        </w:rPr>
        <w:t>不依大自然規律，但無法如詩人般不忠實描寫現象</w:t>
      </w:r>
    </w:p>
    <w:p w14:paraId="4545BFDA" w14:textId="77777777" w:rsidR="00BB0160" w:rsidRPr="00883CFF" w:rsidRDefault="00BB0160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C)</w:t>
      </w:r>
      <w:r w:rsidR="0080609C" w:rsidRPr="00CD24C0">
        <w:rPr>
          <w:snapToGrid w:val="0"/>
          <w:spacing w:val="10"/>
          <w:kern w:val="0"/>
          <w:szCs w:val="20"/>
          <w:lang w:val="es-ES"/>
        </w:rPr>
        <w:t>數學家</w:t>
      </w:r>
      <w:r w:rsidR="003F10A7" w:rsidRPr="00CD24C0">
        <w:rPr>
          <w:rFonts w:hint="eastAsia"/>
          <w:snapToGrid w:val="0"/>
          <w:spacing w:val="10"/>
          <w:kern w:val="0"/>
          <w:szCs w:val="20"/>
          <w:lang w:val="es-ES"/>
        </w:rPr>
        <w:t>在論證有效下，可</w:t>
      </w:r>
      <w:r w:rsidR="003F10A7" w:rsidRPr="00CD24C0">
        <w:rPr>
          <w:snapToGrid w:val="0"/>
          <w:spacing w:val="10"/>
          <w:kern w:val="0"/>
          <w:szCs w:val="20"/>
          <w:lang w:val="es-ES"/>
        </w:rPr>
        <w:t>如詩人</w:t>
      </w:r>
      <w:r w:rsidR="0042691F" w:rsidRPr="00CD24C0">
        <w:rPr>
          <w:rFonts w:hint="eastAsia"/>
          <w:snapToGrid w:val="0"/>
          <w:spacing w:val="10"/>
          <w:kern w:val="0"/>
          <w:szCs w:val="20"/>
          <w:lang w:val="es-ES"/>
        </w:rPr>
        <w:t>般</w:t>
      </w:r>
      <w:r w:rsidR="003F10A7" w:rsidRPr="00CD24C0">
        <w:rPr>
          <w:rFonts w:hint="eastAsia"/>
          <w:snapToGrid w:val="0"/>
          <w:spacing w:val="10"/>
          <w:kern w:val="0"/>
          <w:szCs w:val="20"/>
          <w:lang w:val="es-ES"/>
        </w:rPr>
        <w:t>馳騁想像，憑感覺</w:t>
      </w:r>
      <w:r w:rsidR="003F10A7" w:rsidRPr="00CD24C0">
        <w:rPr>
          <w:snapToGrid w:val="0"/>
          <w:spacing w:val="10"/>
          <w:kern w:val="0"/>
          <w:szCs w:val="20"/>
          <w:lang w:val="es-ES"/>
        </w:rPr>
        <w:t>創造理論</w:t>
      </w:r>
    </w:p>
    <w:p w14:paraId="1FDDF7EC" w14:textId="77777777" w:rsidR="00BB0160" w:rsidRPr="00883CFF" w:rsidRDefault="00BB0160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D)</w:t>
      </w:r>
      <w:r w:rsidR="0080609C" w:rsidRPr="00CD24C0">
        <w:rPr>
          <w:snapToGrid w:val="0"/>
          <w:spacing w:val="10"/>
          <w:kern w:val="0"/>
          <w:szCs w:val="20"/>
          <w:lang w:val="es-ES"/>
        </w:rPr>
        <w:t>數學家的</w:t>
      </w:r>
      <w:r w:rsidR="0080609C" w:rsidRPr="00CD24C0">
        <w:rPr>
          <w:rFonts w:hint="eastAsia"/>
          <w:snapToGrid w:val="0"/>
          <w:spacing w:val="10"/>
          <w:kern w:val="0"/>
          <w:szCs w:val="20"/>
          <w:lang w:val="es-ES"/>
        </w:rPr>
        <w:t>意圖</w:t>
      </w:r>
      <w:r w:rsidR="0080609C" w:rsidRPr="00CD24C0">
        <w:rPr>
          <w:snapToGrid w:val="0"/>
          <w:spacing w:val="10"/>
          <w:kern w:val="0"/>
          <w:szCs w:val="20"/>
          <w:lang w:val="es-ES"/>
        </w:rPr>
        <w:t>，如同「比興」言在此而意在彼，</w:t>
      </w:r>
      <w:r w:rsidR="0080609C" w:rsidRPr="00CD24C0">
        <w:rPr>
          <w:rFonts w:hint="eastAsia"/>
          <w:snapToGrid w:val="0"/>
          <w:spacing w:val="10"/>
          <w:kern w:val="0"/>
          <w:szCs w:val="20"/>
          <w:lang w:val="es-ES"/>
        </w:rPr>
        <w:t>有待讀者解謎</w:t>
      </w:r>
    </w:p>
    <w:p w14:paraId="217CD787" w14:textId="77777777" w:rsidR="005F59A8" w:rsidRPr="00883CFF" w:rsidRDefault="00B45200" w:rsidP="008B2B7C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t>5</w:t>
      </w:r>
      <w:r w:rsidR="005F59A8" w:rsidRPr="00883CFF">
        <w:rPr>
          <w:rFonts w:eastAsia="新細明體" w:hint="eastAsia"/>
          <w:spacing w:val="10"/>
        </w:rPr>
        <w:t>.</w:t>
      </w:r>
      <w:r w:rsidR="005F59A8" w:rsidRPr="00883CFF">
        <w:rPr>
          <w:rFonts w:eastAsia="新細明體" w:hint="eastAsia"/>
          <w:spacing w:val="10"/>
        </w:rPr>
        <w:tab/>
      </w:r>
      <w:r w:rsidR="005F59A8" w:rsidRPr="00883CFF">
        <w:rPr>
          <w:rFonts w:eastAsia="新細明體" w:hint="eastAsia"/>
          <w:spacing w:val="10"/>
        </w:rPr>
        <w:t>下文</w:t>
      </w:r>
      <w:r w:rsidR="00FC739A" w:rsidRPr="00DD2D29">
        <w:rPr>
          <w:rFonts w:eastAsia="新細明體"/>
          <w:spacing w:val="10"/>
          <w:u w:val="single"/>
        </w:rPr>
        <w:t xml:space="preserve">　　　　　</w:t>
      </w:r>
      <w:r w:rsidR="00A24183" w:rsidRPr="00883CFF">
        <w:rPr>
          <w:rFonts w:eastAsia="新細明體" w:hint="eastAsia"/>
          <w:spacing w:val="10"/>
        </w:rPr>
        <w:t>處</w:t>
      </w:r>
      <w:r w:rsidR="0080609C" w:rsidRPr="00F66E29">
        <w:rPr>
          <w:rFonts w:eastAsia="新細明體"/>
          <w:spacing w:val="10"/>
        </w:rPr>
        <w:t>，若要填入使文意前後連貫的文句，最適</w:t>
      </w:r>
      <w:r w:rsidR="0080609C" w:rsidRPr="00F66E29">
        <w:rPr>
          <w:rFonts w:eastAsia="新細明體" w:hint="eastAsia"/>
          <w:spacing w:val="10"/>
        </w:rPr>
        <w:t>當</w:t>
      </w:r>
      <w:r w:rsidR="0080609C" w:rsidRPr="00F66E29">
        <w:rPr>
          <w:rFonts w:eastAsia="新細明體"/>
          <w:spacing w:val="10"/>
        </w:rPr>
        <w:t>的是</w:t>
      </w:r>
      <w:r w:rsidR="005F59A8" w:rsidRPr="00883CFF">
        <w:rPr>
          <w:rFonts w:eastAsia="新細明體" w:hint="eastAsia"/>
          <w:spacing w:val="10"/>
        </w:rPr>
        <w:t>：</w:t>
      </w:r>
    </w:p>
    <w:p w14:paraId="4D6511C3" w14:textId="77777777" w:rsidR="005F59A8" w:rsidRPr="00CD24C0" w:rsidRDefault="0080609C" w:rsidP="008B2B7C">
      <w:pPr>
        <w:pStyle w:val="tit2"/>
        <w:spacing w:line="340" w:lineRule="atLeast"/>
        <w:ind w:firstLineChars="200" w:firstLine="480"/>
        <w:rPr>
          <w:rFonts w:ascii="標楷體" w:hAnsi="標楷體"/>
          <w:spacing w:val="10"/>
          <w:shd w:val="clear" w:color="auto" w:fill="FFFFFF"/>
        </w:rPr>
      </w:pPr>
      <w:r w:rsidRPr="00CD24C0">
        <w:rPr>
          <w:rFonts w:ascii="標楷體" w:hAnsi="標楷體"/>
          <w:spacing w:val="10"/>
          <w:shd w:val="clear" w:color="auto" w:fill="FFFFFF"/>
        </w:rPr>
        <w:t>吾聞之，六國合從，而辯說之材出；劉、項並世，而籌畫戰鬥之徒起；唐太宗欲治，</w:t>
      </w:r>
      <w:r w:rsidRPr="00116386">
        <w:rPr>
          <w:rFonts w:ascii="標楷體" w:hAnsi="標楷體"/>
          <w:spacing w:val="6"/>
          <w:shd w:val="clear" w:color="auto" w:fill="FFFFFF"/>
        </w:rPr>
        <w:t>而謨謀諫諍之佐來。此數輩者，方此數君未出之時，蓋未嘗有也</w:t>
      </w:r>
      <w:r w:rsidR="00E94F5E" w:rsidRPr="00116386">
        <w:rPr>
          <w:rFonts w:ascii="標楷體" w:hAnsi="標楷體" w:hint="eastAsia"/>
          <w:spacing w:val="6"/>
          <w:shd w:val="clear" w:color="auto" w:fill="FFFFFF"/>
        </w:rPr>
        <w:t>。</w:t>
      </w:r>
      <w:r w:rsidR="00E15EC0" w:rsidRPr="00116386">
        <w:rPr>
          <w:rFonts w:ascii="標楷體" w:hAnsi="標楷體"/>
          <w:spacing w:val="6"/>
          <w:u w:val="single"/>
          <w:shd w:val="clear" w:color="auto" w:fill="FFFFFF"/>
        </w:rPr>
        <w:t xml:space="preserve">　　　　　</w:t>
      </w:r>
      <w:r w:rsidRPr="00116386">
        <w:rPr>
          <w:rFonts w:ascii="標楷體" w:hAnsi="標楷體"/>
          <w:spacing w:val="6"/>
          <w:shd w:val="clear" w:color="auto" w:fill="FFFFFF"/>
        </w:rPr>
        <w:t>。天下之廣，</w:t>
      </w:r>
      <w:r w:rsidRPr="00CD24C0">
        <w:rPr>
          <w:rFonts w:ascii="標楷體" w:hAnsi="標楷體"/>
          <w:spacing w:val="10"/>
          <w:shd w:val="clear" w:color="auto" w:fill="FFFFFF"/>
        </w:rPr>
        <w:t>人物之眾，而曰果無材可用者，吾不信也。</w:t>
      </w:r>
      <w:r w:rsidRPr="00CD24C0">
        <w:rPr>
          <w:rFonts w:ascii="標楷體" w:hAnsi="標楷體" w:hint="eastAsia"/>
          <w:spacing w:val="10"/>
          <w:shd w:val="clear" w:color="auto" w:fill="FFFFFF"/>
        </w:rPr>
        <w:t>（王安石〈材論〉）</w:t>
      </w:r>
    </w:p>
    <w:p w14:paraId="396736C3" w14:textId="77777777" w:rsidR="005F59A8" w:rsidRPr="00883CFF" w:rsidRDefault="005F59A8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(</w:t>
      </w:r>
      <w:r w:rsidRPr="00883CFF">
        <w:rPr>
          <w:snapToGrid w:val="0"/>
          <w:spacing w:val="10"/>
          <w:kern w:val="0"/>
          <w:szCs w:val="20"/>
          <w:lang w:val="es-ES"/>
        </w:rPr>
        <w:t>A)</w:t>
      </w:r>
      <w:r w:rsidR="00E15EC0" w:rsidRPr="00CD24C0">
        <w:rPr>
          <w:snapToGrid w:val="0"/>
          <w:spacing w:val="10"/>
          <w:kern w:val="0"/>
          <w:szCs w:val="20"/>
          <w:lang w:val="es-ES"/>
        </w:rPr>
        <w:t>人君苟欲之，斯至矣</w:t>
      </w:r>
    </w:p>
    <w:p w14:paraId="47ACB746" w14:textId="77777777" w:rsidR="005F59A8" w:rsidRPr="00883CFF" w:rsidRDefault="005F59A8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(</w:t>
      </w:r>
      <w:r w:rsidRPr="00883CFF">
        <w:rPr>
          <w:snapToGrid w:val="0"/>
          <w:spacing w:val="10"/>
          <w:kern w:val="0"/>
          <w:szCs w:val="20"/>
          <w:lang w:val="es-ES"/>
        </w:rPr>
        <w:t>B)</w:t>
      </w:r>
      <w:r w:rsidR="00FC739A" w:rsidRPr="00CD24C0">
        <w:rPr>
          <w:snapToGrid w:val="0"/>
          <w:spacing w:val="10"/>
          <w:kern w:val="0"/>
          <w:szCs w:val="20"/>
          <w:lang w:val="es-ES"/>
        </w:rPr>
        <w:t>古之人</w:t>
      </w:r>
      <w:r w:rsidR="00FC739A" w:rsidRPr="00CD24C0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="00FC739A" w:rsidRPr="00CD24C0">
        <w:rPr>
          <w:snapToGrid w:val="0"/>
          <w:spacing w:val="10"/>
          <w:kern w:val="0"/>
          <w:szCs w:val="20"/>
          <w:lang w:val="es-ES"/>
        </w:rPr>
        <w:t>於材有以教育成就之</w:t>
      </w:r>
    </w:p>
    <w:p w14:paraId="47FFC980" w14:textId="77777777" w:rsidR="005F59A8" w:rsidRPr="00883CFF" w:rsidRDefault="005F59A8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(C</w:t>
      </w:r>
      <w:r w:rsidRPr="00883CFF">
        <w:rPr>
          <w:snapToGrid w:val="0"/>
          <w:spacing w:val="10"/>
          <w:kern w:val="0"/>
          <w:szCs w:val="20"/>
          <w:lang w:val="es-ES"/>
        </w:rPr>
        <w:t>)</w:t>
      </w:r>
      <w:r w:rsidR="0080609C" w:rsidRPr="00CD24C0">
        <w:rPr>
          <w:snapToGrid w:val="0"/>
          <w:spacing w:val="10"/>
          <w:kern w:val="0"/>
          <w:szCs w:val="20"/>
          <w:lang w:val="es-ES"/>
        </w:rPr>
        <w:t>人之有異能於其身，猶錐之在囊</w:t>
      </w:r>
    </w:p>
    <w:p w14:paraId="103A30D8" w14:textId="20E60D3D" w:rsidR="00E15EC0" w:rsidRPr="00883CFF" w:rsidRDefault="005F59A8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D)</w:t>
      </w:r>
      <w:r w:rsidR="00411831" w:rsidRPr="00883CFF">
        <w:rPr>
          <w:rFonts w:hint="eastAsia"/>
          <w:snapToGrid w:val="0"/>
          <w:spacing w:val="10"/>
          <w:kern w:val="0"/>
          <w:szCs w:val="20"/>
          <w:lang w:val="es-ES"/>
        </w:rPr>
        <w:t>後之在位者，蓋未嘗求其說而試之以實也</w:t>
      </w:r>
    </w:p>
    <w:p w14:paraId="2AFD8C4A" w14:textId="77777777" w:rsidR="00DD2D29" w:rsidRPr="00DD2D29" w:rsidRDefault="00DD2D29">
      <w:pPr>
        <w:widowControl/>
        <w:spacing w:line="240" w:lineRule="auto"/>
        <w:jc w:val="left"/>
        <w:rPr>
          <w:rFonts w:eastAsia="細明體"/>
          <w:spacing w:val="10"/>
          <w:szCs w:val="20"/>
          <w:lang w:val="es-ES"/>
        </w:rPr>
      </w:pPr>
      <w:r w:rsidRPr="00DD2D29">
        <w:rPr>
          <w:spacing w:val="10"/>
        </w:rPr>
        <w:br w:type="page"/>
      </w:r>
    </w:p>
    <w:p w14:paraId="2370973A" w14:textId="7FD1B444" w:rsidR="008B2B7C" w:rsidRPr="00883CFF" w:rsidRDefault="008B2B7C" w:rsidP="00DD2D29">
      <w:pPr>
        <w:pStyle w:val="TIT1"/>
        <w:spacing w:afterLines="25" w:after="60" w:line="330" w:lineRule="atLeast"/>
        <w:ind w:left="0" w:firstLineChars="0" w:firstLine="0"/>
        <w:rPr>
          <w:spacing w:val="10"/>
          <w:u w:val="single"/>
        </w:rPr>
      </w:pPr>
      <w:r w:rsidRPr="00883CFF">
        <w:rPr>
          <w:rFonts w:hint="eastAsia"/>
          <w:spacing w:val="10"/>
          <w:u w:val="single"/>
        </w:rPr>
        <w:lastRenderedPageBreak/>
        <w:t>6-8</w:t>
      </w:r>
      <w:r w:rsidRPr="00883CFF">
        <w:rPr>
          <w:rFonts w:hint="eastAsia"/>
          <w:spacing w:val="10"/>
          <w:u w:val="single"/>
        </w:rPr>
        <w:t>為題組</w:t>
      </w:r>
      <w:r w:rsidRPr="00883CFF">
        <w:rPr>
          <w:rFonts w:hint="eastAsia"/>
          <w:spacing w:val="10"/>
        </w:rPr>
        <w:t>。閱讀下文，回答</w:t>
      </w:r>
      <w:r w:rsidRPr="00883CFF">
        <w:rPr>
          <w:rFonts w:hint="eastAsia"/>
          <w:spacing w:val="10"/>
        </w:rPr>
        <w:t>6-8</w:t>
      </w:r>
      <w:r w:rsidRPr="00883CFF">
        <w:rPr>
          <w:rFonts w:hint="eastAsia"/>
          <w:spacing w:val="10"/>
        </w:rPr>
        <w:t>題。</w:t>
      </w:r>
    </w:p>
    <w:p w14:paraId="31664DDC" w14:textId="1FD24170" w:rsidR="008B2B7C" w:rsidRPr="00CD24C0" w:rsidRDefault="008B2B7C" w:rsidP="00DD2D29">
      <w:pPr>
        <w:pStyle w:val="tit2"/>
        <w:spacing w:line="330" w:lineRule="atLeast"/>
        <w:ind w:firstLineChars="200" w:firstLine="488"/>
        <w:rPr>
          <w:rFonts w:ascii="標楷體" w:hAnsi="標楷體"/>
          <w:spacing w:val="10"/>
          <w:shd w:val="clear" w:color="auto" w:fill="FFFFFF"/>
        </w:rPr>
      </w:pPr>
      <w:r w:rsidRPr="00116386">
        <w:rPr>
          <w:rFonts w:ascii="標楷體" w:hAnsi="標楷體" w:hint="eastAsia"/>
          <w:spacing w:val="12"/>
          <w:shd w:val="clear" w:color="auto" w:fill="FFFFFF"/>
        </w:rPr>
        <w:t>深夜，斜臥</w:t>
      </w:r>
      <w:r w:rsidR="00D35420" w:rsidRPr="00116386">
        <w:rPr>
          <w:rFonts w:ascii="標楷體" w:hAnsi="標楷體" w:hint="eastAsia"/>
          <w:spacing w:val="12"/>
          <w:shd w:val="clear" w:color="auto" w:fill="FFFFFF"/>
        </w:rPr>
        <w:t>床</w:t>
      </w:r>
      <w:r w:rsidRPr="00116386">
        <w:rPr>
          <w:rFonts w:ascii="標楷體" w:hAnsi="標楷體" w:hint="eastAsia"/>
          <w:spacing w:val="12"/>
          <w:shd w:val="clear" w:color="auto" w:fill="FFFFFF"/>
        </w:rPr>
        <w:t>榻，隨手抽取一本小几上疊放的書漫讀助眠，已是</w:t>
      </w:r>
      <w:r w:rsidR="00D35420" w:rsidRPr="00116386">
        <w:rPr>
          <w:rFonts w:ascii="標楷體" w:hAnsi="標楷體" w:hint="eastAsia"/>
          <w:spacing w:val="12"/>
          <w:shd w:val="clear" w:color="auto" w:fill="FFFFFF"/>
        </w:rPr>
        <w:t>長</w:t>
      </w:r>
      <w:r w:rsidRPr="00116386">
        <w:rPr>
          <w:rFonts w:ascii="標楷體" w:hAnsi="標楷體" w:hint="eastAsia"/>
          <w:spacing w:val="12"/>
          <w:shd w:val="clear" w:color="auto" w:fill="FFFFFF"/>
        </w:rPr>
        <w:t>年習慣。書宜輕巧</w:t>
      </w:r>
      <w:r w:rsidRPr="00CD24C0">
        <w:rPr>
          <w:rFonts w:ascii="標楷體" w:hAnsi="標楷體" w:hint="eastAsia"/>
          <w:spacing w:val="10"/>
          <w:shd w:val="clear" w:color="auto" w:fill="FFFFFF"/>
        </w:rPr>
        <w:t>易掌握，內容勿過於深奧嚴肅，否則刺激興奮，反失效果。那夜，從書堆抽出體積特小的日本岩波書店口袋型書，曾閱讀過部分而未竟，書頁間夾著一張</w:t>
      </w:r>
      <w:r w:rsidR="00205285" w:rsidRPr="00CD24C0">
        <w:rPr>
          <w:rFonts w:ascii="標楷體" w:hAnsi="標楷體" w:hint="eastAsia"/>
          <w:spacing w:val="10"/>
          <w:shd w:val="clear" w:color="auto" w:fill="FFFFFF"/>
        </w:rPr>
        <w:t>書籤，姑且從有</w:t>
      </w:r>
      <w:r w:rsidR="00205285" w:rsidRPr="00116386">
        <w:rPr>
          <w:rFonts w:ascii="標楷體" w:hAnsi="標楷體" w:hint="eastAsia"/>
          <w:spacing w:val="6"/>
          <w:shd w:val="clear" w:color="auto" w:fill="FFFFFF"/>
        </w:rPr>
        <w:t>書籤的那頁讀起來。翻閱兩三頁後，忽有一張小小的短</w:t>
      </w:r>
      <w:r w:rsidR="00BC5D1D" w:rsidRPr="00116386">
        <w:rPr>
          <w:rFonts w:ascii="標楷體" w:hAnsi="標楷體" w:hint="eastAsia"/>
          <w:spacing w:val="6"/>
          <w:shd w:val="clear" w:color="auto" w:fill="FFFFFF"/>
        </w:rPr>
        <w:t>箋</w:t>
      </w:r>
      <w:r w:rsidRPr="00116386">
        <w:rPr>
          <w:rFonts w:ascii="標楷體" w:hAnsi="標楷體" w:hint="eastAsia"/>
          <w:spacing w:val="6"/>
          <w:shd w:val="clear" w:color="auto" w:fill="FFFFFF"/>
        </w:rPr>
        <w:t>滑下，上面印著淺淺好看藍紫色</w:t>
      </w:r>
      <w:r w:rsidRPr="00CD24C0">
        <w:rPr>
          <w:rFonts w:ascii="標楷體" w:hAnsi="標楷體" w:hint="eastAsia"/>
          <w:spacing w:val="10"/>
          <w:shd w:val="clear" w:color="auto" w:fill="FFFFFF"/>
        </w:rPr>
        <w:t>的鉛印字：</w:t>
      </w:r>
    </w:p>
    <w:p w14:paraId="3CC5B6D5" w14:textId="085B857F" w:rsidR="008B2B7C" w:rsidRPr="00883CFF" w:rsidRDefault="007704F1" w:rsidP="00DD2D29">
      <w:pPr>
        <w:pStyle w:val="tit2"/>
        <w:spacing w:line="240" w:lineRule="atLeast"/>
        <w:rPr>
          <w:rFonts w:hAnsi="標楷體"/>
          <w:spacing w:val="10"/>
        </w:rPr>
      </w:pPr>
      <w:r w:rsidRPr="00883CFF">
        <w:rPr>
          <w:rFonts w:eastAsia="細明體"/>
          <w:noProof/>
          <w:spacing w:val="20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45C9B3BE" wp14:editId="7BE3CEBF">
                <wp:simplePos x="0" y="0"/>
                <wp:positionH relativeFrom="margin">
                  <wp:posOffset>418465</wp:posOffset>
                </wp:positionH>
                <wp:positionV relativeFrom="paragraph">
                  <wp:posOffset>44145</wp:posOffset>
                </wp:positionV>
                <wp:extent cx="5360400" cy="1075335"/>
                <wp:effectExtent l="0" t="0" r="12065" b="10795"/>
                <wp:wrapNone/>
                <wp:docPr id="29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60400" cy="1075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55F72B8" w14:textId="3E2A3982" w:rsidR="008B2B7C" w:rsidRPr="00D50EB4" w:rsidRDefault="008B2B7C" w:rsidP="00DD2D29">
                            <w:pPr>
                              <w:pStyle w:val="tit2"/>
                              <w:spacing w:line="330" w:lineRule="atLeast"/>
                              <w:ind w:left="0"/>
                              <w:jc w:val="center"/>
                              <w:rPr>
                                <w:spacing w:val="10"/>
                              </w:rPr>
                            </w:pPr>
                            <w:r w:rsidRPr="00D50EB4">
                              <w:rPr>
                                <w:spacing w:val="10"/>
                              </w:rPr>
                              <w:t>山笑</w:t>
                            </w:r>
                            <w:r w:rsidRPr="00DD2D29">
                              <w:rPr>
                                <w:rFonts w:ascii="標楷體" w:hAnsi="標楷體"/>
                                <w:spacing w:val="10"/>
                                <w:w w:val="200"/>
                              </w:rPr>
                              <w:t>─</w:t>
                            </w:r>
                            <w:r w:rsidRPr="00D50EB4">
                              <w:rPr>
                                <w:spacing w:val="10"/>
                              </w:rPr>
                              <w:t>根據《廣辭苑》</w:t>
                            </w:r>
                          </w:p>
                          <w:p w14:paraId="59C0B590" w14:textId="18D8866D" w:rsidR="00205285" w:rsidRPr="00D50EB4" w:rsidRDefault="008B2B7C" w:rsidP="00DD2D29">
                            <w:pPr>
                              <w:pStyle w:val="tit2"/>
                              <w:spacing w:line="330" w:lineRule="atLeast"/>
                              <w:ind w:left="0" w:firstLineChars="200" w:firstLine="480"/>
                              <w:rPr>
                                <w:rFonts w:ascii="標楷體" w:hAnsi="標楷體"/>
                                <w:spacing w:val="10"/>
                                <w:shd w:val="clear" w:color="auto" w:fill="FFFFFF"/>
                              </w:rPr>
                            </w:pPr>
                            <w:r w:rsidRPr="00D50EB4">
                              <w:rPr>
                                <w:rFonts w:ascii="標楷體" w:hAnsi="標楷體"/>
                                <w:spacing w:val="10"/>
                                <w:shd w:val="clear" w:color="auto" w:fill="FFFFFF"/>
                              </w:rPr>
                              <w:t>俳句的季節語。謂眾樹一齊吐芽的</w:t>
                            </w:r>
                            <w:r w:rsidR="00D35420" w:rsidRPr="00D35420">
                              <w:rPr>
                                <w:rFonts w:ascii="標楷體" w:hAnsi="標楷體" w:hint="eastAsia"/>
                                <w:spacing w:val="10"/>
                                <w:shd w:val="clear" w:color="auto" w:fill="FFFFFF"/>
                              </w:rPr>
                              <w:t>春季</w:t>
                            </w:r>
                            <w:r w:rsidRPr="00D50EB4">
                              <w:rPr>
                                <w:rFonts w:ascii="標楷體" w:hAnsi="標楷體"/>
                                <w:spacing w:val="10"/>
                                <w:shd w:val="clear" w:color="auto" w:fill="FFFFFF"/>
                              </w:rPr>
                              <w:t>華麗景致。相對的，「山眠」指枯槁</w:t>
                            </w:r>
                            <w:r w:rsidRPr="00116386">
                              <w:rPr>
                                <w:rFonts w:ascii="標楷體" w:hAnsi="標楷體"/>
                                <w:spacing w:val="6"/>
                                <w:shd w:val="clear" w:color="auto" w:fill="FFFFFF"/>
                              </w:rPr>
                              <w:t>失卻精采的山，「山粧」則是被紅葉裝扮的山，各為冬、秋季節語。見於北宋畫家、</w:t>
                            </w:r>
                            <w:r w:rsidRPr="00D50EB4">
                              <w:rPr>
                                <w:rFonts w:ascii="標楷體" w:hAnsi="標楷體"/>
                                <w:spacing w:val="10"/>
                                <w:shd w:val="clear" w:color="auto" w:fill="FFFFFF"/>
                              </w:rPr>
                              <w:t>兼山水畫理論家郭熙的「四時山」。</w:t>
                            </w:r>
                          </w:p>
                          <w:p w14:paraId="51024268" w14:textId="774BCAA3" w:rsidR="008B2B7C" w:rsidRPr="00D50EB4" w:rsidRDefault="008B2B7C" w:rsidP="00DD2D29">
                            <w:pPr>
                              <w:pStyle w:val="tit2"/>
                              <w:spacing w:line="330" w:lineRule="atLeast"/>
                              <w:ind w:left="0" w:firstLineChars="200" w:firstLine="480"/>
                              <w:rPr>
                                <w:rFonts w:ascii="標楷體" w:hAnsi="標楷體"/>
                                <w:spacing w:val="10"/>
                                <w:shd w:val="clear" w:color="auto" w:fill="FFFFFF"/>
                              </w:rPr>
                            </w:pPr>
                            <w:r w:rsidRPr="00D50EB4">
                              <w:rPr>
                                <w:rFonts w:ascii="標楷體" w:hAnsi="標楷體"/>
                                <w:spacing w:val="10"/>
                                <w:shd w:val="clear" w:color="auto" w:fill="FFFFFF"/>
                              </w:rPr>
                              <w:t>《廣辭苑》雖未採入，但青青的夏季的山是「山滴」。</w:t>
                            </w:r>
                          </w:p>
                        </w:txbxContent>
                      </wps:txbx>
                      <wps:bodyPr rot="0" vert="horz" wrap="square" lIns="36000" tIns="0" rIns="36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5C9B3BE" id="_x0000_t202" coordsize="21600,21600" o:spt="202" path="m,l,21600r21600,l21600,xe">
                <v:stroke joinstyle="miter"/>
                <v:path gradientshapeok="t" o:connecttype="rect"/>
              </v:shapetype>
              <v:shape id="文字方塊 3" o:spid="_x0000_s1026" type="#_x0000_t202" style="position:absolute;left:0;text-align:left;margin-left:32.95pt;margin-top:3.5pt;width:422.1pt;height:84.65pt;z-index:2516500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">
                <v:textbox inset="1mm,0,1mm,0">
                  <w:txbxContent>
                    <w:p w14:paraId="255F72B8" w14:textId="3E2A3982" w:rsidR="008B2B7C" w:rsidRPr="00D50EB4" w:rsidRDefault="008B2B7C" w:rsidP="00DD2D29">
                      <w:pPr>
                        <w:pStyle w:val="tit2"/>
                        <w:spacing w:line="330" w:lineRule="atLeast"/>
                        <w:ind w:left="0"/>
                        <w:jc w:val="center"/>
                        <w:rPr>
                          <w:spacing w:val="10"/>
                        </w:rPr>
                      </w:pPr>
                      <w:r w:rsidRPr="00D50EB4">
                        <w:rPr>
                          <w:spacing w:val="10"/>
                        </w:rPr>
                        <w:t>山笑</w:t>
                      </w:r>
                      <w:r w:rsidRPr="00DD2D29">
                        <w:rPr>
                          <w:rFonts w:ascii="標楷體" w:hAnsi="標楷體"/>
                          <w:spacing w:val="10"/>
                          <w:w w:val="200"/>
                        </w:rPr>
                        <w:t>─</w:t>
                      </w:r>
                      <w:r w:rsidRPr="00D50EB4">
                        <w:rPr>
                          <w:spacing w:val="10"/>
                        </w:rPr>
                        <w:t>根據《廣辭苑》</w:t>
                      </w:r>
                    </w:p>
                    <w:p w14:paraId="59C0B590" w14:textId="18D8866D" w:rsidR="00205285" w:rsidRPr="00D50EB4" w:rsidRDefault="008B2B7C" w:rsidP="00DD2D29">
                      <w:pPr>
                        <w:pStyle w:val="tit2"/>
                        <w:spacing w:line="330" w:lineRule="atLeast"/>
                        <w:ind w:left="0" w:firstLineChars="200" w:firstLine="480"/>
                        <w:rPr>
                          <w:rFonts w:ascii="標楷體" w:hAnsi="標楷體"/>
                          <w:spacing w:val="10"/>
                          <w:shd w:val="clear" w:color="auto" w:fill="FFFFFF"/>
                        </w:rPr>
                      </w:pPr>
                      <w:r w:rsidRPr="00D50EB4">
                        <w:rPr>
                          <w:rFonts w:ascii="標楷體" w:hAnsi="標楷體"/>
                          <w:spacing w:val="10"/>
                          <w:shd w:val="clear" w:color="auto" w:fill="FFFFFF"/>
                        </w:rPr>
                        <w:t>俳句的季節語。謂眾樹一齊吐芽的</w:t>
                      </w:r>
                      <w:r w:rsidR="00D35420" w:rsidRPr="00D35420">
                        <w:rPr>
                          <w:rFonts w:ascii="標楷體" w:hAnsi="標楷體" w:hint="eastAsia"/>
                          <w:spacing w:val="10"/>
                          <w:shd w:val="clear" w:color="auto" w:fill="FFFFFF"/>
                        </w:rPr>
                        <w:t>春季</w:t>
                      </w:r>
                      <w:r w:rsidRPr="00D50EB4">
                        <w:rPr>
                          <w:rFonts w:ascii="標楷體" w:hAnsi="標楷體"/>
                          <w:spacing w:val="10"/>
                          <w:shd w:val="clear" w:color="auto" w:fill="FFFFFF"/>
                        </w:rPr>
                        <w:t>華麗景致。相對的，「山眠」指枯槁</w:t>
                      </w:r>
                      <w:r w:rsidRPr="00116386">
                        <w:rPr>
                          <w:rFonts w:ascii="標楷體" w:hAnsi="標楷體"/>
                          <w:spacing w:val="6"/>
                          <w:shd w:val="clear" w:color="auto" w:fill="FFFFFF"/>
                        </w:rPr>
                        <w:t>失卻精采的山，「山粧」則是被紅葉裝扮的山，各為冬、秋季節語。見於北宋畫家、</w:t>
                      </w:r>
                      <w:r w:rsidRPr="00D50EB4">
                        <w:rPr>
                          <w:rFonts w:ascii="標楷體" w:hAnsi="標楷體"/>
                          <w:spacing w:val="10"/>
                          <w:shd w:val="clear" w:color="auto" w:fill="FFFFFF"/>
                        </w:rPr>
                        <w:t>兼山水畫理論家郭熙的「四時山」。</w:t>
                      </w:r>
                    </w:p>
                    <w:p w14:paraId="51024268" w14:textId="774BCAA3" w:rsidR="008B2B7C" w:rsidRPr="00D50EB4" w:rsidRDefault="008B2B7C" w:rsidP="00DD2D29">
                      <w:pPr>
                        <w:pStyle w:val="tit2"/>
                        <w:spacing w:line="330" w:lineRule="atLeast"/>
                        <w:ind w:left="0" w:firstLineChars="200" w:firstLine="480"/>
                        <w:rPr>
                          <w:rFonts w:ascii="標楷體" w:hAnsi="標楷體"/>
                          <w:spacing w:val="10"/>
                          <w:shd w:val="clear" w:color="auto" w:fill="FFFFFF"/>
                        </w:rPr>
                      </w:pPr>
                      <w:r w:rsidRPr="00D50EB4">
                        <w:rPr>
                          <w:rFonts w:ascii="標楷體" w:hAnsi="標楷體"/>
                          <w:spacing w:val="10"/>
                          <w:shd w:val="clear" w:color="auto" w:fill="FFFFFF"/>
                        </w:rPr>
                        <w:t>《廣辭苑》雖未採入，但青青的夏季的山是「山滴」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803CEEB" w14:textId="77777777" w:rsidR="008B2B7C" w:rsidRPr="00883CFF" w:rsidRDefault="008B2B7C" w:rsidP="00DD2D29">
      <w:pPr>
        <w:pStyle w:val="tit2"/>
        <w:spacing w:line="240" w:lineRule="atLeast"/>
        <w:rPr>
          <w:rFonts w:hAnsi="標楷體"/>
          <w:spacing w:val="10"/>
        </w:rPr>
      </w:pPr>
    </w:p>
    <w:p w14:paraId="1525B011" w14:textId="77777777" w:rsidR="008B2B7C" w:rsidRPr="00883CFF" w:rsidRDefault="008B2B7C" w:rsidP="00DD2D29">
      <w:pPr>
        <w:pStyle w:val="tit2"/>
        <w:spacing w:line="240" w:lineRule="atLeast"/>
        <w:rPr>
          <w:rFonts w:hAnsi="標楷體"/>
          <w:spacing w:val="10"/>
        </w:rPr>
      </w:pPr>
    </w:p>
    <w:p w14:paraId="61E03379" w14:textId="77777777" w:rsidR="008B2B7C" w:rsidRPr="00883CFF" w:rsidRDefault="008B2B7C" w:rsidP="00DD2D29">
      <w:pPr>
        <w:pStyle w:val="tit2"/>
        <w:spacing w:line="240" w:lineRule="atLeast"/>
        <w:rPr>
          <w:rFonts w:hAnsi="標楷體"/>
          <w:spacing w:val="10"/>
        </w:rPr>
      </w:pPr>
    </w:p>
    <w:p w14:paraId="712384BE" w14:textId="0FD40DD6" w:rsidR="008B2B7C" w:rsidRDefault="008B2B7C" w:rsidP="00DD2D29">
      <w:pPr>
        <w:pStyle w:val="tit2"/>
        <w:spacing w:line="240" w:lineRule="atLeast"/>
        <w:rPr>
          <w:rFonts w:hAnsi="標楷體"/>
          <w:spacing w:val="10"/>
        </w:rPr>
      </w:pPr>
    </w:p>
    <w:p w14:paraId="55237946" w14:textId="77777777" w:rsidR="00DD2D29" w:rsidRDefault="00DD2D29" w:rsidP="00DD2D29">
      <w:pPr>
        <w:pStyle w:val="tit2"/>
        <w:spacing w:line="240" w:lineRule="atLeast"/>
        <w:rPr>
          <w:rFonts w:hAnsi="標楷體"/>
          <w:spacing w:val="10"/>
        </w:rPr>
      </w:pPr>
    </w:p>
    <w:p w14:paraId="58905EF9" w14:textId="77777777" w:rsidR="00DD2D29" w:rsidRDefault="00DD2D29" w:rsidP="00DD2D29">
      <w:pPr>
        <w:pStyle w:val="tit2"/>
        <w:spacing w:line="240" w:lineRule="atLeast"/>
        <w:rPr>
          <w:rFonts w:hAnsi="標楷體"/>
          <w:spacing w:val="10"/>
        </w:rPr>
      </w:pPr>
    </w:p>
    <w:p w14:paraId="7AA85A6A" w14:textId="77777777" w:rsidR="008B2B7C" w:rsidRPr="00CD24C0" w:rsidRDefault="008B2B7C" w:rsidP="00DD2D29">
      <w:pPr>
        <w:pStyle w:val="tit2"/>
        <w:spacing w:beforeLines="15" w:before="36" w:line="330" w:lineRule="atLeast"/>
        <w:ind w:firstLineChars="200" w:firstLine="488"/>
        <w:rPr>
          <w:rFonts w:ascii="標楷體" w:hAnsi="標楷體"/>
          <w:spacing w:val="10"/>
          <w:shd w:val="clear" w:color="auto" w:fill="FFFFFF"/>
        </w:rPr>
      </w:pPr>
      <w:r w:rsidRPr="00116386">
        <w:rPr>
          <w:rFonts w:ascii="標楷體" w:hAnsi="標楷體" w:hint="eastAsia"/>
          <w:spacing w:val="12"/>
          <w:shd w:val="clear" w:color="auto" w:fill="FFFFFF"/>
        </w:rPr>
        <w:t>這幾行文字與我手中捧讀的書全不相關。把紙片反過來看，正中央印著岩波書店</w:t>
      </w:r>
      <w:r w:rsidRPr="00CD24C0">
        <w:rPr>
          <w:rFonts w:ascii="標楷體" w:hAnsi="標楷體" w:hint="eastAsia"/>
          <w:spacing w:val="10"/>
          <w:shd w:val="clear" w:color="auto" w:fill="FFFFFF"/>
        </w:rPr>
        <w:t>新印製的辭典《廣辭苑》書脊樣本，原來正面文字是為第五版《廣辭苑》做的廣告。</w:t>
      </w:r>
    </w:p>
    <w:p w14:paraId="27A19C34" w14:textId="77777777" w:rsidR="008B2B7C" w:rsidRPr="00CD24C0" w:rsidRDefault="008B2B7C" w:rsidP="00DD2D29">
      <w:pPr>
        <w:pStyle w:val="tit2"/>
        <w:spacing w:line="330" w:lineRule="atLeast"/>
        <w:ind w:firstLineChars="200" w:firstLine="464"/>
        <w:rPr>
          <w:rFonts w:ascii="標楷體" w:hAnsi="標楷體"/>
          <w:spacing w:val="10"/>
          <w:shd w:val="clear" w:color="auto" w:fill="FFFFFF"/>
        </w:rPr>
      </w:pPr>
      <w:r w:rsidRPr="00116386">
        <w:rPr>
          <w:rFonts w:ascii="標楷體" w:hAnsi="標楷體" w:hint="eastAsia"/>
          <w:spacing w:val="6"/>
          <w:shd w:val="clear" w:color="auto" w:fill="FFFFFF"/>
        </w:rPr>
        <w:t>廣告何以題為「山笑」，又引用郭熙「四時山」的字句呢？根據《廣辭苑》，「山笑」</w:t>
      </w:r>
      <w:r w:rsidRPr="00116386">
        <w:rPr>
          <w:rFonts w:ascii="標楷體" w:hAnsi="標楷體" w:hint="eastAsia"/>
          <w:spacing w:val="12"/>
          <w:shd w:val="clear" w:color="auto" w:fill="FFFFFF"/>
        </w:rPr>
        <w:t>一詞，是俳句（日本古典短詩）的季節語，典出於北宋郭熙的《山水訓》。按捺不住好</w:t>
      </w:r>
      <w:r w:rsidRPr="00CD24C0">
        <w:rPr>
          <w:rFonts w:ascii="標楷體" w:hAnsi="標楷體" w:hint="eastAsia"/>
          <w:spacing w:val="10"/>
          <w:shd w:val="clear" w:color="auto" w:fill="FFFFFF"/>
        </w:rPr>
        <w:t>奇，索性走到書房去查究。《山水訓》的原文是這樣的：「真山水之</w:t>
      </w:r>
      <w:r w:rsidR="00E64962" w:rsidRPr="00CD24C0">
        <w:rPr>
          <w:rFonts w:ascii="標楷體" w:hAnsi="標楷體" w:hint="eastAsia"/>
          <w:spacing w:val="10"/>
          <w:shd w:val="clear" w:color="auto" w:fill="FFFFFF"/>
        </w:rPr>
        <w:t>煙</w:t>
      </w:r>
      <w:r w:rsidRPr="00CD24C0">
        <w:rPr>
          <w:rFonts w:ascii="標楷體" w:hAnsi="標楷體" w:hint="eastAsia"/>
          <w:spacing w:val="10"/>
          <w:shd w:val="clear" w:color="auto" w:fill="FFFFFF"/>
        </w:rPr>
        <w:t>嵐，四時不同。</w:t>
      </w:r>
      <w:r w:rsidRPr="00116386">
        <w:rPr>
          <w:rFonts w:ascii="標楷體" w:hAnsi="標楷體" w:hint="eastAsia"/>
          <w:spacing w:val="12"/>
          <w:shd w:val="clear" w:color="auto" w:fill="FFFFFF"/>
        </w:rPr>
        <w:t>春山淡冶而如笑，夏山蒼翠而</w:t>
      </w:r>
      <w:r w:rsidR="00E64962" w:rsidRPr="00116386">
        <w:rPr>
          <w:rFonts w:ascii="標楷體" w:hAnsi="標楷體" w:hint="eastAsia"/>
          <w:spacing w:val="12"/>
          <w:shd w:val="clear" w:color="auto" w:fill="FFFFFF"/>
        </w:rPr>
        <w:t>如</w:t>
      </w:r>
      <w:r w:rsidRPr="00116386">
        <w:rPr>
          <w:rFonts w:ascii="標楷體" w:hAnsi="標楷體" w:hint="eastAsia"/>
          <w:spacing w:val="12"/>
          <w:shd w:val="clear" w:color="auto" w:fill="FFFFFF"/>
        </w:rPr>
        <w:t>滴，秋山明淨而如粧，冬山慘淡而如睡。」雖然日文</w:t>
      </w:r>
      <w:r w:rsidRPr="00CD24C0">
        <w:rPr>
          <w:rFonts w:ascii="標楷體" w:hAnsi="標楷體" w:hint="eastAsia"/>
          <w:spacing w:val="10"/>
          <w:shd w:val="clear" w:color="auto" w:fill="FFFFFF"/>
        </w:rPr>
        <w:t>廣告詞引述的文字，把原文的「如笑」、「</w:t>
      </w:r>
      <w:r w:rsidR="001C5A52" w:rsidRPr="00CD24C0">
        <w:rPr>
          <w:rFonts w:ascii="標楷體" w:hAnsi="標楷體" w:hint="eastAsia"/>
          <w:spacing w:val="10"/>
          <w:shd w:val="clear" w:color="auto" w:fill="FFFFFF"/>
        </w:rPr>
        <w:t>如</w:t>
      </w:r>
      <w:r w:rsidRPr="00CD24C0">
        <w:rPr>
          <w:rFonts w:ascii="標楷體" w:hAnsi="標楷體" w:hint="eastAsia"/>
          <w:spacing w:val="10"/>
          <w:shd w:val="clear" w:color="auto" w:fill="FFFFFF"/>
        </w:rPr>
        <w:t>滴」、「如粧」、「如睡」改為「山笑」、「山滴」、「山粧」、「山眠」，以適合其語言習慣，且文章次序也略有變動，但郭熙</w:t>
      </w:r>
      <w:r w:rsidRPr="00116386">
        <w:rPr>
          <w:rFonts w:ascii="標楷體" w:hAnsi="標楷體" w:hint="eastAsia"/>
          <w:spacing w:val="6"/>
          <w:shd w:val="clear" w:color="auto" w:fill="FFFFFF"/>
        </w:rPr>
        <w:t>的絕妙比喻，卻被生動地化為一則含帶商業性質的文字裡，不得不令人佩服！至於在四季</w:t>
      </w:r>
      <w:r w:rsidRPr="00CD24C0">
        <w:rPr>
          <w:rFonts w:ascii="標楷體" w:hAnsi="標楷體" w:hint="eastAsia"/>
          <w:spacing w:val="10"/>
          <w:shd w:val="clear" w:color="auto" w:fill="FFFFFF"/>
        </w:rPr>
        <w:t>不同山色中擇取「山笑」為題，從我正在閱讀的書印刷發行時間推斷，</w:t>
      </w:r>
      <w:r w:rsidR="00205285" w:rsidRPr="00CD24C0">
        <w:rPr>
          <w:rFonts w:ascii="標楷體" w:hAnsi="標楷體" w:hint="eastAsia"/>
          <w:spacing w:val="10"/>
          <w:shd w:val="clear" w:color="auto" w:fill="FFFFFF"/>
        </w:rPr>
        <w:t>應是配合此書是春季版的效果，</w:t>
      </w:r>
      <w:r w:rsidRPr="00CD24C0">
        <w:rPr>
          <w:rFonts w:ascii="標楷體" w:hAnsi="標楷體" w:hint="eastAsia"/>
          <w:spacing w:val="10"/>
          <w:shd w:val="clear" w:color="auto" w:fill="FFFFFF"/>
        </w:rPr>
        <w:t>也是神來之筆。</w:t>
      </w:r>
    </w:p>
    <w:p w14:paraId="7DF24EEE" w14:textId="77777777" w:rsidR="008B2B7C" w:rsidRPr="00CD24C0" w:rsidRDefault="008B2B7C" w:rsidP="00DD2D29">
      <w:pPr>
        <w:pStyle w:val="tit2"/>
        <w:spacing w:line="330" w:lineRule="atLeast"/>
        <w:ind w:firstLineChars="200" w:firstLine="488"/>
        <w:rPr>
          <w:rFonts w:ascii="標楷體" w:hAnsi="標楷體"/>
          <w:spacing w:val="10"/>
          <w:shd w:val="clear" w:color="auto" w:fill="FFFFFF"/>
        </w:rPr>
      </w:pPr>
      <w:r w:rsidRPr="00116386">
        <w:rPr>
          <w:rFonts w:ascii="標楷體" w:hAnsi="標楷體" w:hint="eastAsia"/>
          <w:spacing w:val="12"/>
          <w:shd w:val="clear" w:color="auto" w:fill="FFFFFF"/>
        </w:rPr>
        <w:t>日本的文士不僅寫作漢詩文，即使和歌、俳句也深受中國文化影響，這段廣告詞可以</w:t>
      </w:r>
      <w:r w:rsidRPr="00CD24C0">
        <w:rPr>
          <w:rFonts w:ascii="標楷體" w:hAnsi="標楷體" w:hint="eastAsia"/>
          <w:spacing w:val="10"/>
          <w:shd w:val="clear" w:color="auto" w:fill="FFFFFF"/>
        </w:rPr>
        <w:t>為證。查得這些來龍去脈，我心中釋然，雖則睡意全消，卻經驗了一次愉悅的失眠。（改寫自林文月〈山笑〉）</w:t>
      </w:r>
    </w:p>
    <w:p w14:paraId="53CAEAB5" w14:textId="7DDF0D71" w:rsidR="008B2B7C" w:rsidRPr="00883CFF" w:rsidRDefault="00475AFA" w:rsidP="00DD2D29">
      <w:pPr>
        <w:pStyle w:val="TIT1"/>
        <w:spacing w:beforeLines="25" w:before="60" w:line="330" w:lineRule="atLeast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t>6</w:t>
      </w:r>
      <w:r w:rsidR="008B2B7C" w:rsidRPr="00883CFF">
        <w:rPr>
          <w:rFonts w:eastAsia="新細明體" w:hint="eastAsia"/>
          <w:spacing w:val="10"/>
        </w:rPr>
        <w:t>.</w:t>
      </w:r>
      <w:r w:rsidR="008B2B7C" w:rsidRPr="00883CFF">
        <w:rPr>
          <w:rFonts w:eastAsia="新細明體" w:hint="eastAsia"/>
          <w:spacing w:val="10"/>
        </w:rPr>
        <w:tab/>
      </w:r>
      <w:r w:rsidR="0095415B" w:rsidRPr="00883CFF">
        <w:rPr>
          <w:rFonts w:eastAsia="新細明體" w:hint="eastAsia"/>
          <w:spacing w:val="10"/>
        </w:rPr>
        <w:t>有關書中紙片訊息的解讀，敘述最適當的是</w:t>
      </w:r>
      <w:r w:rsidR="008B2B7C" w:rsidRPr="00883CFF">
        <w:rPr>
          <w:rFonts w:eastAsia="新細明體"/>
          <w:spacing w:val="10"/>
        </w:rPr>
        <w:t>：</w:t>
      </w:r>
    </w:p>
    <w:p w14:paraId="2A9B1179" w14:textId="630F601A" w:rsidR="008B2B7C" w:rsidRPr="00883CFF" w:rsidRDefault="00D35420" w:rsidP="00DD2D29">
      <w:pPr>
        <w:widowControl/>
        <w:autoSpaceDE w:val="0"/>
        <w:autoSpaceDN w:val="0"/>
        <w:adjustRightInd w:val="0"/>
        <w:spacing w:line="330" w:lineRule="atLeast"/>
        <w:ind w:leftChars="160" w:left="649" w:hangingChars="135" w:hanging="297"/>
        <w:textAlignment w:val="bottom"/>
        <w:rPr>
          <w:snapToGrid w:val="0"/>
          <w:spacing w:val="10"/>
          <w:kern w:val="0"/>
          <w:szCs w:val="20"/>
          <w:lang w:val="es-ES"/>
        </w:rPr>
      </w:pPr>
      <w:r>
        <w:rPr>
          <w:noProof/>
          <w:spacing w:val="10"/>
          <w:kern w:val="0"/>
          <w:szCs w:val="20"/>
          <w:lang w:val="es-ES"/>
        </w:rPr>
        <w:drawing>
          <wp:anchor distT="0" distB="0" distL="114300" distR="114300" simplePos="0" relativeHeight="251667456" behindDoc="0" locked="0" layoutInCell="1" allowOverlap="1" wp14:anchorId="710714E7" wp14:editId="6D7F7D14">
            <wp:simplePos x="0" y="0"/>
            <wp:positionH relativeFrom="column">
              <wp:posOffset>4852898</wp:posOffset>
            </wp:positionH>
            <wp:positionV relativeFrom="paragraph">
              <wp:posOffset>110998</wp:posOffset>
            </wp:positionV>
            <wp:extent cx="1087754" cy="1800000"/>
            <wp:effectExtent l="0" t="0" r="0" b="0"/>
            <wp:wrapNone/>
            <wp:docPr id="112" name="圖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圖片 112"/>
                    <pic:cNvPicPr>
                      <a:picLocks noChangeAspect="1"/>
                    </pic:cNvPicPr>
                  </pic:nvPicPr>
                  <pic:blipFill>
                    <a:blip r:embed="rId1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sharpenSoften amount="50000"/>
                              </a14:imgEffect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775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B2B7C" w:rsidRPr="00883CFF">
        <w:rPr>
          <w:snapToGrid w:val="0"/>
          <w:spacing w:val="10"/>
          <w:kern w:val="0"/>
          <w:szCs w:val="20"/>
          <w:lang w:val="es-ES"/>
        </w:rPr>
        <w:t>(A)</w:t>
      </w:r>
      <w:r w:rsidR="0095415B" w:rsidRPr="00883CFF">
        <w:rPr>
          <w:rFonts w:hint="eastAsia"/>
          <w:snapToGrid w:val="0"/>
          <w:spacing w:val="10"/>
          <w:kern w:val="0"/>
          <w:szCs w:val="20"/>
          <w:lang w:val="es-ES"/>
        </w:rPr>
        <w:t>為目前正在閱讀之書的廣告文案</w:t>
      </w:r>
    </w:p>
    <w:p w14:paraId="19FA2221" w14:textId="5FE6A042" w:rsidR="008B2B7C" w:rsidRPr="00883CFF" w:rsidRDefault="00D35420" w:rsidP="00DD2D29">
      <w:pPr>
        <w:widowControl/>
        <w:autoSpaceDE w:val="0"/>
        <w:autoSpaceDN w:val="0"/>
        <w:adjustRightInd w:val="0"/>
        <w:spacing w:line="330" w:lineRule="atLeast"/>
        <w:ind w:leftChars="160" w:left="649" w:hangingChars="135" w:hanging="297"/>
        <w:textAlignment w:val="bottom"/>
        <w:rPr>
          <w:snapToGrid w:val="0"/>
          <w:spacing w:val="10"/>
          <w:kern w:val="0"/>
          <w:szCs w:val="20"/>
          <w:lang w:val="es-ES"/>
        </w:rPr>
      </w:pPr>
      <w:r>
        <w:rPr>
          <w:noProof/>
          <w:spacing w:val="10"/>
          <w:kern w:val="0"/>
          <w:szCs w:val="20"/>
          <w:lang w:val="es-E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9D84C0F" wp14:editId="4EEE66AB">
                <wp:simplePos x="0" y="0"/>
                <wp:positionH relativeFrom="column">
                  <wp:posOffset>4930394</wp:posOffset>
                </wp:positionH>
                <wp:positionV relativeFrom="paragraph">
                  <wp:posOffset>113665</wp:posOffset>
                </wp:positionV>
                <wp:extent cx="891667" cy="359410"/>
                <wp:effectExtent l="0" t="0" r="0" b="2540"/>
                <wp:wrapNone/>
                <wp:docPr id="35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1667" cy="3594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C7BD0AE" w14:textId="0CB57086" w:rsidR="00683880" w:rsidRPr="00D35420" w:rsidRDefault="00D35420" w:rsidP="00D35420">
                            <w:pPr>
                              <w:jc w:val="center"/>
                              <w:rPr>
                                <w:rFonts w:ascii="微軟正黑體" w:eastAsia="微軟正黑體" w:hAnsi="微軟正黑體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D35420">
                              <w:rPr>
                                <w:rFonts w:ascii="微軟正黑體" w:eastAsia="微軟正黑體" w:hAnsi="微軟正黑體" w:hint="eastAsia"/>
                                <w:b/>
                                <w:bCs/>
                                <w:sz w:val="21"/>
                                <w:szCs w:val="21"/>
                              </w:rPr>
                              <w:t>滿分上上籤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D84C0F" id="文字方塊 2" o:spid="_x0000_s1027" type="#_x0000_t202" style="position:absolute;left:0;text-align:left;margin-left:388.2pt;margin-top:8.95pt;width:70.2pt;height:28.3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" filled="f" stroked="f">
                <v:textbox>
                  <w:txbxContent>
                    <w:p w14:paraId="2C7BD0AE" w14:textId="0CB57086" w:rsidR="00683880" w:rsidRPr="00D35420" w:rsidRDefault="00D35420" w:rsidP="00D35420">
                      <w:pPr>
                        <w:jc w:val="center"/>
                        <w:rPr>
                          <w:rFonts w:ascii="微軟正黑體" w:eastAsia="微軟正黑體" w:hAnsi="微軟正黑體"/>
                          <w:b/>
                          <w:bCs/>
                          <w:sz w:val="16"/>
                          <w:szCs w:val="16"/>
                        </w:rPr>
                      </w:pPr>
                      <w:r w:rsidRPr="00D35420">
                        <w:rPr>
                          <w:rFonts w:ascii="微軟正黑體" w:eastAsia="微軟正黑體" w:hAnsi="微軟正黑體" w:hint="eastAsia"/>
                          <w:b/>
                          <w:bCs/>
                          <w:sz w:val="21"/>
                          <w:szCs w:val="21"/>
                        </w:rPr>
                        <w:t>滿分上上籤</w:t>
                      </w:r>
                    </w:p>
                  </w:txbxContent>
                </v:textbox>
              </v:shape>
            </w:pict>
          </mc:Fallback>
        </mc:AlternateContent>
      </w:r>
      <w:r w:rsidR="008B2B7C" w:rsidRPr="00883CFF">
        <w:rPr>
          <w:snapToGrid w:val="0"/>
          <w:spacing w:val="10"/>
          <w:kern w:val="0"/>
          <w:szCs w:val="20"/>
          <w:lang w:val="es-ES"/>
        </w:rPr>
        <w:t>(B)</w:t>
      </w:r>
      <w:r w:rsidR="0095415B" w:rsidRPr="00883CFF">
        <w:rPr>
          <w:rFonts w:hint="eastAsia"/>
          <w:snapToGrid w:val="0"/>
          <w:spacing w:val="10"/>
          <w:kern w:val="0"/>
          <w:szCs w:val="20"/>
          <w:lang w:val="es-ES"/>
        </w:rPr>
        <w:t>《廣辭苑》收錄俳句四季的季節語詞條</w:t>
      </w:r>
    </w:p>
    <w:p w14:paraId="2BFC174B" w14:textId="1A847D37" w:rsidR="008B2B7C" w:rsidRPr="00883CFF" w:rsidRDefault="008B2B7C" w:rsidP="00DD2D29">
      <w:pPr>
        <w:widowControl/>
        <w:autoSpaceDE w:val="0"/>
        <w:autoSpaceDN w:val="0"/>
        <w:adjustRightInd w:val="0"/>
        <w:spacing w:line="33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C)</w:t>
      </w:r>
      <w:r w:rsidR="0095415B" w:rsidRPr="00883CFF">
        <w:rPr>
          <w:rFonts w:hint="eastAsia"/>
          <w:snapToGrid w:val="0"/>
          <w:spacing w:val="10"/>
          <w:kern w:val="0"/>
          <w:szCs w:val="20"/>
          <w:lang w:val="es-ES"/>
        </w:rPr>
        <w:t>以「山笑」為廣告主題，是依循季節的順序</w:t>
      </w:r>
    </w:p>
    <w:p w14:paraId="011660C8" w14:textId="0B4BB6FC" w:rsidR="008B2B7C" w:rsidRPr="00883CFF" w:rsidRDefault="008B2B7C" w:rsidP="00DD2D29">
      <w:pPr>
        <w:widowControl/>
        <w:autoSpaceDE w:val="0"/>
        <w:autoSpaceDN w:val="0"/>
        <w:adjustRightInd w:val="0"/>
        <w:spacing w:line="33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D)</w:t>
      </w:r>
      <w:r w:rsidR="0095415B" w:rsidRPr="00883CFF">
        <w:rPr>
          <w:rFonts w:hint="eastAsia"/>
          <w:snapToGrid w:val="0"/>
          <w:spacing w:val="10"/>
          <w:kern w:val="0"/>
          <w:szCs w:val="20"/>
          <w:lang w:val="es-ES"/>
        </w:rPr>
        <w:t>《廣辭苑》對季節語的解釋，和《山水訓》不完全相同</w:t>
      </w:r>
    </w:p>
    <w:p w14:paraId="528B858A" w14:textId="2E0C3DE7" w:rsidR="008B2B7C" w:rsidRPr="00883CFF" w:rsidRDefault="00475AFA" w:rsidP="00DD2D29">
      <w:pPr>
        <w:pStyle w:val="TIT1"/>
        <w:spacing w:beforeLines="25" w:before="60" w:line="330" w:lineRule="atLeast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t>7</w:t>
      </w:r>
      <w:r w:rsidR="008B2B7C" w:rsidRPr="00883CFF">
        <w:rPr>
          <w:rFonts w:eastAsia="新細明體" w:hint="eastAsia"/>
          <w:spacing w:val="10"/>
        </w:rPr>
        <w:t>.</w:t>
      </w:r>
      <w:r w:rsidR="008B2B7C" w:rsidRPr="00883CFF">
        <w:rPr>
          <w:rFonts w:eastAsia="新細明體" w:hint="eastAsia"/>
          <w:spacing w:val="10"/>
        </w:rPr>
        <w:tab/>
      </w:r>
      <w:r w:rsidR="009245E2" w:rsidRPr="00883CFF">
        <w:rPr>
          <w:rFonts w:eastAsia="新細明體" w:hint="eastAsia"/>
          <w:spacing w:val="10"/>
        </w:rPr>
        <w:t>文末作者說自己「經驗了一次愉悅的失眠」，</w:t>
      </w:r>
      <w:r w:rsidR="002C0B37" w:rsidRPr="00883CFF">
        <w:rPr>
          <w:rFonts w:eastAsia="新細明體" w:hint="eastAsia"/>
          <w:spacing w:val="10"/>
        </w:rPr>
        <w:t>最可能的</w:t>
      </w:r>
      <w:r w:rsidR="009245E2" w:rsidRPr="00883CFF">
        <w:rPr>
          <w:rFonts w:eastAsia="新細明體" w:hint="eastAsia"/>
          <w:spacing w:val="10"/>
        </w:rPr>
        <w:t>原因是</w:t>
      </w:r>
      <w:r w:rsidR="008B2B7C" w:rsidRPr="00883CFF">
        <w:rPr>
          <w:rFonts w:eastAsia="新細明體" w:hint="eastAsia"/>
          <w:spacing w:val="10"/>
        </w:rPr>
        <w:t>：</w:t>
      </w:r>
    </w:p>
    <w:p w14:paraId="4D8ED168" w14:textId="02F1F3F4" w:rsidR="008B2B7C" w:rsidRPr="00883CFF" w:rsidRDefault="008B2B7C" w:rsidP="00DD2D29">
      <w:pPr>
        <w:widowControl/>
        <w:autoSpaceDE w:val="0"/>
        <w:autoSpaceDN w:val="0"/>
        <w:adjustRightInd w:val="0"/>
        <w:spacing w:line="33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A)</w:t>
      </w:r>
      <w:r w:rsidR="00BA1246" w:rsidRPr="00883CFF">
        <w:rPr>
          <w:rFonts w:hint="eastAsia"/>
          <w:snapToGrid w:val="0"/>
          <w:spacing w:val="10"/>
          <w:kern w:val="0"/>
          <w:szCs w:val="20"/>
          <w:lang w:val="es-ES"/>
        </w:rPr>
        <w:t>受到廣告的吸引而渴望讀完此書</w:t>
      </w:r>
    </w:p>
    <w:p w14:paraId="7B0452A7" w14:textId="0B68DD20" w:rsidR="008B2B7C" w:rsidRPr="00883CFF" w:rsidRDefault="008B2B7C" w:rsidP="00DD2D29">
      <w:pPr>
        <w:widowControl/>
        <w:autoSpaceDE w:val="0"/>
        <w:autoSpaceDN w:val="0"/>
        <w:adjustRightInd w:val="0"/>
        <w:spacing w:line="33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B)</w:t>
      </w:r>
      <w:r w:rsidR="003D08BA" w:rsidRPr="00883CFF">
        <w:rPr>
          <w:rFonts w:hint="eastAsia"/>
          <w:snapToGrid w:val="0"/>
          <w:spacing w:val="10"/>
          <w:kern w:val="0"/>
          <w:szCs w:val="20"/>
          <w:lang w:val="es-ES"/>
        </w:rPr>
        <w:t>俳句優美典雅文詞讓人陶醉不已</w:t>
      </w:r>
    </w:p>
    <w:p w14:paraId="6FE3C2A2" w14:textId="50F7BA3D" w:rsidR="008B2B7C" w:rsidRPr="00883CFF" w:rsidRDefault="00085C61" w:rsidP="00DD2D29">
      <w:pPr>
        <w:widowControl/>
        <w:autoSpaceDE w:val="0"/>
        <w:autoSpaceDN w:val="0"/>
        <w:adjustRightInd w:val="0"/>
        <w:spacing w:line="330" w:lineRule="atLeast"/>
        <w:ind w:leftChars="160" w:left="649" w:hangingChars="135" w:hanging="297"/>
        <w:textAlignment w:val="bottom"/>
        <w:rPr>
          <w:snapToGrid w:val="0"/>
          <w:spacing w:val="10"/>
          <w:kern w:val="0"/>
          <w:szCs w:val="20"/>
          <w:lang w:val="es-ES"/>
        </w:rPr>
      </w:pPr>
      <w:r>
        <w:rPr>
          <w:noProof/>
          <w:spacing w:val="10"/>
          <w:kern w:val="0"/>
          <w:szCs w:val="20"/>
          <w:lang w:val="es-ES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4F111019" wp14:editId="6DFFC497">
                <wp:simplePos x="0" y="0"/>
                <wp:positionH relativeFrom="column">
                  <wp:posOffset>4854575</wp:posOffset>
                </wp:positionH>
                <wp:positionV relativeFrom="paragraph">
                  <wp:posOffset>42436</wp:posOffset>
                </wp:positionV>
                <wp:extent cx="922020" cy="185724"/>
                <wp:effectExtent l="0" t="0" r="11430" b="5080"/>
                <wp:wrapNone/>
                <wp:docPr id="3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2020" cy="1857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2FACD8" w14:textId="77777777" w:rsidR="00D35420" w:rsidRPr="00AD4466" w:rsidRDefault="00D35420" w:rsidP="00085C61">
                            <w:pPr>
                              <w:snapToGrid w:val="0"/>
                              <w:spacing w:line="220" w:lineRule="exact"/>
                              <w:jc w:val="center"/>
                              <w:rPr>
                                <w:rFonts w:ascii="微軟正黑體" w:eastAsia="微軟正黑體" w:hAnsi="微軟正黑體"/>
                                <w:b/>
                                <w:bCs/>
                                <w:sz w:val="12"/>
                                <w:szCs w:val="12"/>
                              </w:rPr>
                            </w:pPr>
                            <w:r w:rsidRPr="00AD4466">
                              <w:rPr>
                                <w:rFonts w:ascii="微軟正黑體" w:eastAsia="微軟正黑體" w:hAnsi="微軟正黑體"/>
                                <w:b/>
                                <w:bCs/>
                                <w:sz w:val="12"/>
                                <w:szCs w:val="12"/>
                              </w:rPr>
                              <w:t>籤詩占卜遊戲APP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111019" id="_x0000_s1028" type="#_x0000_t202" style="position:absolute;left:0;text-align:left;margin-left:382.25pt;margin-top:3.35pt;width:72.6pt;height:14.6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" filled="f" stroked="f">
                <v:textbox inset="0,0,0,0">
                  <w:txbxContent>
                    <w:p w14:paraId="4E2FACD8" w14:textId="77777777" w:rsidR="00D35420" w:rsidRPr="00AD4466" w:rsidRDefault="00D35420" w:rsidP="00085C61">
                      <w:pPr>
                        <w:snapToGrid w:val="0"/>
                        <w:spacing w:line="220" w:lineRule="exact"/>
                        <w:jc w:val="center"/>
                        <w:rPr>
                          <w:rFonts w:ascii="微軟正黑體" w:eastAsia="微軟正黑體" w:hAnsi="微軟正黑體"/>
                          <w:b/>
                          <w:bCs/>
                          <w:sz w:val="12"/>
                          <w:szCs w:val="12"/>
                        </w:rPr>
                      </w:pPr>
                      <w:r w:rsidRPr="00AD4466">
                        <w:rPr>
                          <w:rFonts w:ascii="微軟正黑體" w:eastAsia="微軟正黑體" w:hAnsi="微軟正黑體"/>
                          <w:b/>
                          <w:bCs/>
                          <w:sz w:val="12"/>
                          <w:szCs w:val="12"/>
                        </w:rPr>
                        <w:t>籤詩占卜遊戲APP</w:t>
                      </w:r>
                    </w:p>
                  </w:txbxContent>
                </v:textbox>
              </v:shape>
            </w:pict>
          </mc:Fallback>
        </mc:AlternateContent>
      </w:r>
      <w:r w:rsidR="008B2B7C" w:rsidRPr="00883CFF">
        <w:rPr>
          <w:snapToGrid w:val="0"/>
          <w:spacing w:val="10"/>
          <w:kern w:val="0"/>
          <w:szCs w:val="20"/>
          <w:lang w:val="es-ES"/>
        </w:rPr>
        <w:t>(C)</w:t>
      </w:r>
      <w:r w:rsidR="003D08BA" w:rsidRPr="00883CFF">
        <w:rPr>
          <w:rFonts w:hint="eastAsia"/>
          <w:snapToGrid w:val="0"/>
          <w:spacing w:val="10"/>
          <w:kern w:val="0"/>
          <w:szCs w:val="20"/>
          <w:lang w:val="es-ES"/>
        </w:rPr>
        <w:t>掘發郭熙的文句化用於廣告之妙</w:t>
      </w:r>
    </w:p>
    <w:p w14:paraId="0FAEA555" w14:textId="11676380" w:rsidR="00BB24EF" w:rsidRPr="00883CFF" w:rsidRDefault="008B2B7C" w:rsidP="00DD2D29">
      <w:pPr>
        <w:widowControl/>
        <w:autoSpaceDE w:val="0"/>
        <w:autoSpaceDN w:val="0"/>
        <w:adjustRightInd w:val="0"/>
        <w:spacing w:line="33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D)</w:t>
      </w:r>
      <w:r w:rsidR="00D35420">
        <w:rPr>
          <w:rFonts w:hint="eastAsia"/>
          <w:snapToGrid w:val="0"/>
          <w:spacing w:val="10"/>
          <w:kern w:val="0"/>
          <w:szCs w:val="20"/>
          <w:lang w:val="es-ES"/>
        </w:rPr>
        <w:t>能查證俳句發展脈絡而</w:t>
      </w:r>
      <w:r w:rsidR="00BA1246" w:rsidRPr="00CD24C0">
        <w:rPr>
          <w:rFonts w:hint="eastAsia"/>
          <w:snapToGrid w:val="0"/>
          <w:spacing w:val="10"/>
          <w:kern w:val="0"/>
          <w:szCs w:val="20"/>
          <w:lang w:val="es-ES"/>
        </w:rPr>
        <w:t>感到驕傲</w:t>
      </w:r>
    </w:p>
    <w:p w14:paraId="3A0977AF" w14:textId="4DAC2874" w:rsidR="008B2B7C" w:rsidRPr="00883CFF" w:rsidRDefault="008B2B7C" w:rsidP="00DD2D29">
      <w:pPr>
        <w:pStyle w:val="TIT1"/>
        <w:spacing w:beforeLines="25" w:before="60" w:line="330" w:lineRule="atLeast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t>8.</w:t>
      </w:r>
      <w:r w:rsidRPr="00883CFF">
        <w:rPr>
          <w:rFonts w:eastAsia="新細明體" w:hint="eastAsia"/>
          <w:spacing w:val="10"/>
        </w:rPr>
        <w:tab/>
      </w:r>
      <w:r w:rsidR="000037DB" w:rsidRPr="00E82414">
        <w:rPr>
          <w:rFonts w:eastAsia="新細明體" w:hint="eastAsia"/>
          <w:spacing w:val="12"/>
        </w:rPr>
        <w:t>某籤詩占卜遊戲</w:t>
      </w:r>
      <w:r w:rsidR="000037DB" w:rsidRPr="00E82414">
        <w:rPr>
          <w:rFonts w:eastAsia="新細明體" w:hint="eastAsia"/>
          <w:spacing w:val="12"/>
        </w:rPr>
        <w:t>APP</w:t>
      </w:r>
      <w:r w:rsidR="00E02FD2" w:rsidRPr="00E82414">
        <w:rPr>
          <w:rFonts w:eastAsia="新細明體" w:hint="eastAsia"/>
          <w:spacing w:val="12"/>
        </w:rPr>
        <w:t>受到上文啟發，</w:t>
      </w:r>
      <w:r w:rsidR="00BC5D1D" w:rsidRPr="00E82414">
        <w:rPr>
          <w:rFonts w:eastAsia="新細明體" w:hint="eastAsia"/>
          <w:spacing w:val="12"/>
        </w:rPr>
        <w:t>與</w:t>
      </w:r>
      <w:r w:rsidR="000037DB" w:rsidRPr="00E82414">
        <w:rPr>
          <w:rFonts w:eastAsia="新細明體" w:hint="eastAsia"/>
          <w:spacing w:val="12"/>
        </w:rPr>
        <w:t>文具福氣包</w:t>
      </w:r>
      <w:r w:rsidR="00BC5D1D" w:rsidRPr="00E82414">
        <w:rPr>
          <w:rFonts w:eastAsia="新細明體" w:hint="eastAsia"/>
          <w:spacing w:val="12"/>
        </w:rPr>
        <w:t>合作，</w:t>
      </w:r>
      <w:r w:rsidR="007D22DA" w:rsidRPr="00E82414">
        <w:rPr>
          <w:rFonts w:eastAsia="新細明體" w:hint="eastAsia"/>
          <w:spacing w:val="12"/>
        </w:rPr>
        <w:t>擬印製如右上圖的</w:t>
      </w:r>
      <w:r w:rsidR="00D35420" w:rsidRPr="00E82414">
        <w:rPr>
          <w:rFonts w:eastAsia="新細明體" w:hint="eastAsia"/>
          <w:spacing w:val="12"/>
        </w:rPr>
        <w:t>祝福</w:t>
      </w:r>
      <w:r w:rsidR="007D22DA" w:rsidRPr="00E82414">
        <w:rPr>
          <w:rFonts w:eastAsia="新細明體" w:hint="eastAsia"/>
          <w:spacing w:val="12"/>
        </w:rPr>
        <w:t>卡片置入</w:t>
      </w:r>
      <w:r w:rsidR="004D56F8" w:rsidRPr="00883CFF">
        <w:rPr>
          <w:rFonts w:eastAsia="新細明體" w:hint="eastAsia"/>
          <w:spacing w:val="10"/>
        </w:rPr>
        <w:t>包中</w:t>
      </w:r>
      <w:r w:rsidR="007D22DA" w:rsidRPr="00883CFF">
        <w:rPr>
          <w:rFonts w:eastAsia="新細明體" w:hint="eastAsia"/>
          <w:spacing w:val="10"/>
        </w:rPr>
        <w:t>，</w:t>
      </w:r>
      <w:r w:rsidR="004D56F8" w:rsidRPr="00DD2D29">
        <w:rPr>
          <w:rFonts w:eastAsia="新細明體" w:hint="eastAsia"/>
          <w:spacing w:val="10"/>
          <w:u w:val="single"/>
        </w:rPr>
        <w:t xml:space="preserve">　　　　</w:t>
      </w:r>
      <w:r w:rsidR="00BC5D1D" w:rsidRPr="00883CFF">
        <w:rPr>
          <w:rFonts w:eastAsia="新細明體" w:hint="eastAsia"/>
          <w:spacing w:val="10"/>
        </w:rPr>
        <w:t>內</w:t>
      </w:r>
      <w:r w:rsidR="007D22DA" w:rsidRPr="00883CFF">
        <w:rPr>
          <w:rFonts w:eastAsia="新細明體" w:hint="eastAsia"/>
          <w:spacing w:val="10"/>
        </w:rPr>
        <w:t>最適合選用</w:t>
      </w:r>
      <w:r w:rsidR="00BC5D1D" w:rsidRPr="00883CFF">
        <w:rPr>
          <w:rFonts w:eastAsia="新細明體" w:hint="eastAsia"/>
          <w:spacing w:val="10"/>
        </w:rPr>
        <w:t>的詩句是</w:t>
      </w:r>
      <w:r w:rsidRPr="00883CFF">
        <w:rPr>
          <w:rFonts w:eastAsia="新細明體" w:hint="eastAsia"/>
          <w:spacing w:val="10"/>
        </w:rPr>
        <w:t>：</w:t>
      </w:r>
    </w:p>
    <w:p w14:paraId="18414B32" w14:textId="77777777" w:rsidR="008B2B7C" w:rsidRPr="00883CFF" w:rsidRDefault="008B2B7C" w:rsidP="00DD2D29">
      <w:pPr>
        <w:widowControl/>
        <w:autoSpaceDE w:val="0"/>
        <w:autoSpaceDN w:val="0"/>
        <w:adjustRightInd w:val="0"/>
        <w:spacing w:line="33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A)</w:t>
      </w:r>
      <w:r w:rsidR="003762DC" w:rsidRPr="00CD24C0">
        <w:rPr>
          <w:snapToGrid w:val="0"/>
          <w:spacing w:val="10"/>
          <w:kern w:val="0"/>
          <w:szCs w:val="20"/>
          <w:lang w:val="es-ES"/>
        </w:rPr>
        <w:t>欲去長江水闊茫，行船把定未遭風</w:t>
      </w:r>
      <w:r w:rsidR="003762DC" w:rsidRPr="00CD24C0">
        <w:rPr>
          <w:rFonts w:hint="eastAsia"/>
          <w:snapToGrid w:val="0"/>
          <w:spacing w:val="10"/>
          <w:kern w:val="0"/>
          <w:szCs w:val="20"/>
          <w:lang w:val="es-ES"/>
        </w:rPr>
        <w:t>。</w:t>
      </w:r>
      <w:r w:rsidR="003762DC" w:rsidRPr="00CD24C0">
        <w:rPr>
          <w:snapToGrid w:val="0"/>
          <w:spacing w:val="10"/>
          <w:kern w:val="0"/>
          <w:szCs w:val="20"/>
          <w:lang w:val="es-ES"/>
        </w:rPr>
        <w:t>戶內用心再作福，看看魚水得相逢</w:t>
      </w:r>
    </w:p>
    <w:p w14:paraId="1BEE6FBE" w14:textId="77777777" w:rsidR="008B2B7C" w:rsidRPr="00883CFF" w:rsidRDefault="008B2B7C" w:rsidP="00DD2D29">
      <w:pPr>
        <w:widowControl/>
        <w:autoSpaceDE w:val="0"/>
        <w:autoSpaceDN w:val="0"/>
        <w:adjustRightInd w:val="0"/>
        <w:spacing w:line="33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B)</w:t>
      </w:r>
      <w:r w:rsidR="002306BF" w:rsidRPr="00CD24C0">
        <w:rPr>
          <w:snapToGrid w:val="0"/>
          <w:spacing w:val="10"/>
          <w:kern w:val="0"/>
          <w:szCs w:val="20"/>
          <w:lang w:val="es-ES"/>
        </w:rPr>
        <w:t>蛩吟唧唧守孤幃，千里懸懸望信歸。等得榮華公子到，秋冬括括雨霏霏</w:t>
      </w:r>
    </w:p>
    <w:p w14:paraId="254196CE" w14:textId="77777777" w:rsidR="008B2B7C" w:rsidRPr="00883CFF" w:rsidRDefault="008B2B7C" w:rsidP="00DD2D29">
      <w:pPr>
        <w:widowControl/>
        <w:autoSpaceDE w:val="0"/>
        <w:autoSpaceDN w:val="0"/>
        <w:adjustRightInd w:val="0"/>
        <w:spacing w:line="33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C)</w:t>
      </w:r>
      <w:r w:rsidR="002306BF" w:rsidRPr="00CD24C0">
        <w:rPr>
          <w:snapToGrid w:val="0"/>
          <w:spacing w:val="10"/>
          <w:kern w:val="0"/>
          <w:szCs w:val="20"/>
          <w:lang w:val="es-ES"/>
        </w:rPr>
        <w:t>綠柳蒼蒼正當時，任君此去作乾坤。花果結</w:t>
      </w:r>
      <w:r w:rsidR="001148B3" w:rsidRPr="00CD24C0">
        <w:rPr>
          <w:rFonts w:hint="eastAsia"/>
          <w:snapToGrid w:val="0"/>
          <w:spacing w:val="10"/>
          <w:kern w:val="0"/>
          <w:szCs w:val="20"/>
          <w:lang w:val="es-ES"/>
        </w:rPr>
        <w:t>實</w:t>
      </w:r>
      <w:r w:rsidR="002306BF" w:rsidRPr="00CD24C0">
        <w:rPr>
          <w:snapToGrid w:val="0"/>
          <w:spacing w:val="10"/>
          <w:kern w:val="0"/>
          <w:szCs w:val="20"/>
          <w:lang w:val="es-ES"/>
        </w:rPr>
        <w:t>無殘謝，福祿自</w:t>
      </w:r>
      <w:r w:rsidR="005407D5" w:rsidRPr="00CD24C0">
        <w:rPr>
          <w:rFonts w:hint="eastAsia"/>
          <w:snapToGrid w:val="0"/>
          <w:spacing w:val="10"/>
          <w:kern w:val="0"/>
          <w:szCs w:val="20"/>
          <w:lang w:val="es-ES"/>
        </w:rPr>
        <w:t>有</w:t>
      </w:r>
      <w:r w:rsidR="002306BF" w:rsidRPr="00CD24C0">
        <w:rPr>
          <w:snapToGrid w:val="0"/>
          <w:spacing w:val="10"/>
          <w:kern w:val="0"/>
          <w:szCs w:val="20"/>
          <w:lang w:val="es-ES"/>
        </w:rPr>
        <w:t>慶家門</w:t>
      </w:r>
    </w:p>
    <w:p w14:paraId="60431AF3" w14:textId="77777777" w:rsidR="008B2B7C" w:rsidRPr="00883CFF" w:rsidRDefault="008B2B7C" w:rsidP="00DD2D29">
      <w:pPr>
        <w:widowControl/>
        <w:autoSpaceDE w:val="0"/>
        <w:autoSpaceDN w:val="0"/>
        <w:adjustRightInd w:val="0"/>
        <w:spacing w:line="33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D)</w:t>
      </w:r>
      <w:r w:rsidR="002306BF" w:rsidRPr="00CD24C0">
        <w:rPr>
          <w:snapToGrid w:val="0"/>
          <w:spacing w:val="10"/>
          <w:kern w:val="0"/>
          <w:szCs w:val="20"/>
          <w:lang w:val="es-ES"/>
        </w:rPr>
        <w:t>八十原來是太公，看看晚景遇文王。目下緊事休相問，勸君且守待運通</w:t>
      </w:r>
    </w:p>
    <w:p w14:paraId="096DCC60" w14:textId="77777777" w:rsidR="006E1222" w:rsidRPr="00883CFF" w:rsidRDefault="006E1222" w:rsidP="00DD2D29">
      <w:pPr>
        <w:pStyle w:val="TIT1"/>
        <w:spacing w:afterLines="25" w:after="60" w:line="350" w:lineRule="atLeast"/>
        <w:ind w:left="0" w:firstLineChars="0" w:firstLine="0"/>
        <w:rPr>
          <w:spacing w:val="10"/>
          <w:u w:val="single"/>
        </w:rPr>
      </w:pPr>
      <w:r w:rsidRPr="00883CFF">
        <w:rPr>
          <w:rFonts w:hint="eastAsia"/>
          <w:spacing w:val="10"/>
          <w:u w:val="single"/>
        </w:rPr>
        <w:lastRenderedPageBreak/>
        <w:t>9-10</w:t>
      </w:r>
      <w:r w:rsidRPr="00883CFF">
        <w:rPr>
          <w:rFonts w:hint="eastAsia"/>
          <w:spacing w:val="10"/>
          <w:u w:val="single"/>
        </w:rPr>
        <w:t>為題組</w:t>
      </w:r>
      <w:r w:rsidRPr="00DD2D29">
        <w:rPr>
          <w:rFonts w:hint="eastAsia"/>
          <w:spacing w:val="10"/>
        </w:rPr>
        <w:t>。閱讀下文，回答</w:t>
      </w:r>
      <w:r w:rsidRPr="00DD2D29">
        <w:rPr>
          <w:rFonts w:hint="eastAsia"/>
          <w:spacing w:val="10"/>
        </w:rPr>
        <w:t>9-10</w:t>
      </w:r>
      <w:r w:rsidRPr="00DD2D29">
        <w:rPr>
          <w:rFonts w:hint="eastAsia"/>
          <w:spacing w:val="10"/>
        </w:rPr>
        <w:t>題。</w:t>
      </w:r>
    </w:p>
    <w:p w14:paraId="54462829" w14:textId="77777777" w:rsidR="006E1222" w:rsidRPr="00CD24C0" w:rsidRDefault="00A61E05" w:rsidP="00DD2D29">
      <w:pPr>
        <w:pStyle w:val="tit2"/>
        <w:spacing w:line="350" w:lineRule="atLeast"/>
        <w:ind w:firstLineChars="200" w:firstLine="488"/>
        <w:rPr>
          <w:rFonts w:ascii="標楷體" w:hAnsi="標楷體"/>
          <w:spacing w:val="10"/>
          <w:shd w:val="clear" w:color="auto" w:fill="FFFFFF"/>
        </w:rPr>
      </w:pPr>
      <w:r w:rsidRPr="002F317A">
        <w:rPr>
          <w:rFonts w:ascii="標楷體" w:hAnsi="標楷體" w:hint="eastAsia"/>
          <w:spacing w:val="12"/>
          <w:shd w:val="clear" w:color="auto" w:fill="FFFFFF"/>
        </w:rPr>
        <w:t>甘蔗是煉糖原料。溫暖潮濕的臺灣適合甘蔗生長，元朝汪大淵《島夷志略》即有</w:t>
      </w:r>
      <w:r w:rsidRPr="002F317A">
        <w:rPr>
          <w:rFonts w:ascii="標楷體" w:hAnsi="標楷體" w:hint="eastAsia"/>
          <w:spacing w:val="6"/>
          <w:shd w:val="clear" w:color="auto" w:fill="FFFFFF"/>
        </w:rPr>
        <w:t>「釀蔗漿為酒」的記載。荷蘭占領臺灣後，引進製糖技術，將成</w:t>
      </w:r>
      <w:bookmarkStart w:id="0" w:name="_Hlk179695518"/>
      <w:r w:rsidRPr="002F317A">
        <w:rPr>
          <w:rFonts w:ascii="標楷體" w:hAnsi="標楷體" w:hint="eastAsia"/>
          <w:spacing w:val="6"/>
          <w:shd w:val="clear" w:color="auto" w:fill="FFFFFF"/>
        </w:rPr>
        <w:t>品銷往日本</w:t>
      </w:r>
      <w:bookmarkEnd w:id="0"/>
      <w:r w:rsidRPr="002F317A">
        <w:rPr>
          <w:rFonts w:ascii="標楷體" w:hAnsi="標楷體" w:hint="eastAsia"/>
          <w:spacing w:val="6"/>
          <w:shd w:val="clear" w:color="auto" w:fill="FFFFFF"/>
        </w:rPr>
        <w:t>。日本因地理</w:t>
      </w:r>
      <w:r w:rsidRPr="00B408F7">
        <w:rPr>
          <w:rFonts w:ascii="標楷體" w:hAnsi="標楷體" w:hint="eastAsia"/>
          <w:spacing w:val="12"/>
          <w:shd w:val="clear" w:color="auto" w:fill="FFFFFF"/>
        </w:rPr>
        <w:t>環境，</w:t>
      </w:r>
      <w:r w:rsidRPr="00CD24C0">
        <w:rPr>
          <w:rFonts w:ascii="標楷體" w:hAnsi="標楷體" w:hint="eastAsia"/>
          <w:spacing w:val="10"/>
          <w:shd w:val="clear" w:color="auto" w:fill="FFFFFF"/>
        </w:rPr>
        <w:t>長期以來大量依賴</w:t>
      </w:r>
      <w:bookmarkStart w:id="1" w:name="_Hlk181561041"/>
      <w:r w:rsidRPr="00CD24C0">
        <w:rPr>
          <w:rFonts w:ascii="標楷體" w:hAnsi="標楷體" w:hint="eastAsia"/>
          <w:spacing w:val="10"/>
          <w:shd w:val="clear" w:color="auto" w:fill="FFFFFF"/>
        </w:rPr>
        <w:t>外國的進口糖</w:t>
      </w:r>
      <w:bookmarkEnd w:id="1"/>
      <w:r w:rsidRPr="00CD24C0">
        <w:rPr>
          <w:rFonts w:ascii="標楷體" w:hAnsi="標楷體" w:hint="eastAsia"/>
          <w:spacing w:val="10"/>
          <w:shd w:val="clear" w:color="auto" w:fill="FFFFFF"/>
        </w:rPr>
        <w:t>。日治時期，臺灣總督府積極推動</w:t>
      </w:r>
      <w:bookmarkStart w:id="2" w:name="_Hlk179695790"/>
      <w:r w:rsidRPr="00CD24C0">
        <w:rPr>
          <w:rFonts w:ascii="標楷體" w:hAnsi="標楷體" w:hint="eastAsia"/>
          <w:spacing w:val="10"/>
          <w:shd w:val="clear" w:color="auto" w:fill="FFFFFF"/>
        </w:rPr>
        <w:t>糖業現代化</w:t>
      </w:r>
      <w:bookmarkEnd w:id="2"/>
      <w:r w:rsidRPr="00CD24C0">
        <w:rPr>
          <w:rFonts w:ascii="標楷體" w:hAnsi="標楷體" w:hint="eastAsia"/>
          <w:spacing w:val="10"/>
          <w:shd w:val="clear" w:color="auto" w:fill="FFFFFF"/>
        </w:rPr>
        <w:t>，成立新式製糖廠。發達的糖業帶動了甜點、煉乳相關產業的發展。現今頗受歡迎的日本明治巧克力，其製造商</w:t>
      </w:r>
      <w:bookmarkStart w:id="3" w:name="_Hlk179695826"/>
      <w:r w:rsidRPr="00CD24C0">
        <w:rPr>
          <w:rFonts w:ascii="標楷體" w:hAnsi="標楷體" w:hint="eastAsia"/>
          <w:spacing w:val="10"/>
          <w:shd w:val="clear" w:color="auto" w:fill="FFFFFF"/>
        </w:rPr>
        <w:t>「明治製菓」</w:t>
      </w:r>
      <w:bookmarkEnd w:id="3"/>
      <w:r w:rsidRPr="00CD24C0">
        <w:rPr>
          <w:rFonts w:ascii="標楷體" w:hAnsi="標楷體" w:hint="eastAsia"/>
          <w:spacing w:val="10"/>
          <w:shd w:val="clear" w:color="auto" w:fill="FFFFFF"/>
        </w:rPr>
        <w:t>，其實</w:t>
      </w:r>
      <w:bookmarkStart w:id="4" w:name="_Hlk181561002"/>
      <w:r w:rsidRPr="00CD24C0">
        <w:rPr>
          <w:rFonts w:ascii="標楷體" w:hAnsi="標楷體" w:hint="eastAsia"/>
          <w:spacing w:val="10"/>
          <w:shd w:val="clear" w:color="auto" w:fill="FFFFFF"/>
        </w:rPr>
        <w:t>創立於臺灣</w:t>
      </w:r>
      <w:bookmarkEnd w:id="4"/>
      <w:r w:rsidR="00BF7C1E" w:rsidRPr="00CD24C0">
        <w:rPr>
          <w:rFonts w:ascii="標楷體" w:hAnsi="標楷體" w:hint="eastAsia"/>
          <w:spacing w:val="10"/>
          <w:shd w:val="clear" w:color="auto" w:fill="FFFFFF"/>
        </w:rPr>
        <w:t>。</w:t>
      </w:r>
    </w:p>
    <w:p w14:paraId="227F89F5" w14:textId="59281D69" w:rsidR="006E1222" w:rsidRPr="00CD24C0" w:rsidRDefault="00EE126D" w:rsidP="00DD2D29">
      <w:pPr>
        <w:pStyle w:val="tit2"/>
        <w:spacing w:line="350" w:lineRule="atLeast"/>
        <w:ind w:firstLineChars="200" w:firstLine="488"/>
        <w:rPr>
          <w:rFonts w:ascii="標楷體" w:hAnsi="標楷體"/>
          <w:spacing w:val="10"/>
          <w:shd w:val="clear" w:color="auto" w:fill="FFFFFF"/>
        </w:rPr>
      </w:pPr>
      <w:r w:rsidRPr="00B408F7">
        <w:rPr>
          <w:rFonts w:ascii="標楷體" w:hAnsi="標楷體" w:hint="eastAsia"/>
          <w:spacing w:val="12"/>
          <w:shd w:val="clear" w:color="auto" w:fill="FFFFFF"/>
        </w:rPr>
        <w:t>市面上常見的甘蔗，有供榨汁用的白甘蔗與可直接</w:t>
      </w:r>
      <w:bookmarkStart w:id="5" w:name="_Hlk181827204"/>
      <w:r w:rsidRPr="00B408F7">
        <w:rPr>
          <w:rFonts w:ascii="標楷體" w:hAnsi="標楷體" w:hint="eastAsia"/>
          <w:spacing w:val="12"/>
          <w:shd w:val="clear" w:color="auto" w:fill="FFFFFF"/>
        </w:rPr>
        <w:t>啃</w:t>
      </w:r>
      <w:bookmarkEnd w:id="5"/>
      <w:r w:rsidRPr="00B408F7">
        <w:rPr>
          <w:rFonts w:ascii="標楷體" w:hAnsi="標楷體" w:hint="eastAsia"/>
          <w:spacing w:val="12"/>
          <w:shd w:val="clear" w:color="auto" w:fill="FFFFFF"/>
        </w:rPr>
        <w:t>食的紅甘蔗。啃甘蔗在焦桐</w:t>
      </w:r>
      <w:bookmarkStart w:id="6" w:name="_Hlk179689687"/>
      <w:r w:rsidRPr="00B408F7">
        <w:rPr>
          <w:rFonts w:ascii="標楷體" w:hAnsi="標楷體" w:hint="eastAsia"/>
          <w:spacing w:val="12"/>
          <w:shd w:val="clear" w:color="auto" w:fill="FFFFFF"/>
        </w:rPr>
        <w:t>眼中，</w:t>
      </w:r>
      <w:bookmarkEnd w:id="6"/>
      <w:r w:rsidRPr="00CD24C0">
        <w:rPr>
          <w:rFonts w:ascii="標楷體" w:hAnsi="標楷體" w:hint="eastAsia"/>
          <w:spacing w:val="10"/>
          <w:shd w:val="clear" w:color="auto" w:fill="FFFFFF"/>
        </w:rPr>
        <w:t>是</w:t>
      </w:r>
      <w:bookmarkStart w:id="7" w:name="_Hlk179757675"/>
      <w:bookmarkStart w:id="8" w:name="_Hlk180993917"/>
      <w:r w:rsidRPr="00CD24C0">
        <w:rPr>
          <w:rFonts w:ascii="標楷體" w:hAnsi="標楷體" w:hint="eastAsia"/>
          <w:spacing w:val="10"/>
          <w:shd w:val="clear" w:color="auto" w:fill="FFFFFF"/>
        </w:rPr>
        <w:t>複雜</w:t>
      </w:r>
      <w:bookmarkEnd w:id="7"/>
      <w:r w:rsidRPr="00CD24C0">
        <w:rPr>
          <w:rFonts w:ascii="標楷體" w:hAnsi="標楷體" w:hint="eastAsia"/>
          <w:spacing w:val="10"/>
          <w:shd w:val="clear" w:color="auto" w:fill="FFFFFF"/>
        </w:rPr>
        <w:t>的口腔運動</w:t>
      </w:r>
      <w:bookmarkEnd w:id="8"/>
      <w:r w:rsidRPr="00CD24C0">
        <w:rPr>
          <w:rFonts w:ascii="標楷體" w:hAnsi="標楷體" w:hint="eastAsia"/>
          <w:spacing w:val="10"/>
          <w:shd w:val="clear" w:color="auto" w:fill="FFFFFF"/>
        </w:rPr>
        <w:t>。《晉書》載</w:t>
      </w:r>
      <w:bookmarkStart w:id="9" w:name="_Hlk179741767"/>
      <w:r w:rsidR="00B64760" w:rsidRPr="00CD24C0">
        <w:rPr>
          <w:rFonts w:ascii="標楷體" w:hAnsi="標楷體" w:hint="eastAsia"/>
          <w:spacing w:val="10"/>
          <w:shd w:val="clear" w:color="auto" w:fill="FFFFFF"/>
        </w:rPr>
        <w:t>名士</w:t>
      </w:r>
      <w:r w:rsidRPr="00CD24C0">
        <w:rPr>
          <w:rFonts w:ascii="標楷體" w:hAnsi="標楷體" w:hint="eastAsia"/>
          <w:spacing w:val="10"/>
          <w:shd w:val="clear" w:color="auto" w:fill="FFFFFF"/>
        </w:rPr>
        <w:t>顧愷之</w:t>
      </w:r>
      <w:bookmarkEnd w:id="9"/>
      <w:r w:rsidRPr="00CD24C0">
        <w:rPr>
          <w:rFonts w:ascii="標楷體" w:hAnsi="標楷體" w:hint="eastAsia"/>
          <w:spacing w:val="10"/>
          <w:shd w:val="clear" w:color="auto" w:fill="FFFFFF"/>
        </w:rPr>
        <w:t>「</w:t>
      </w:r>
      <w:bookmarkStart w:id="10" w:name="_Hlk180867149"/>
      <w:r w:rsidRPr="00CD24C0">
        <w:rPr>
          <w:rFonts w:ascii="標楷體" w:hAnsi="標楷體" w:hint="eastAsia"/>
          <w:spacing w:val="10"/>
          <w:shd w:val="clear" w:color="auto" w:fill="FFFFFF"/>
        </w:rPr>
        <w:t>每食甘蔗，恆自尾至本，</w:t>
      </w:r>
      <w:bookmarkEnd w:id="10"/>
      <w:r w:rsidRPr="00CD24C0">
        <w:rPr>
          <w:rFonts w:ascii="標楷體" w:hAnsi="標楷體" w:hint="eastAsia"/>
          <w:spacing w:val="10"/>
          <w:shd w:val="clear" w:color="auto" w:fill="FFFFFF"/>
        </w:rPr>
        <w:t>人或怪之。</w:t>
      </w:r>
      <w:r w:rsidRPr="00B408F7">
        <w:rPr>
          <w:rFonts w:ascii="標楷體" w:hAnsi="標楷體" w:hint="eastAsia"/>
          <w:spacing w:val="6"/>
          <w:shd w:val="clear" w:color="auto" w:fill="FFFFFF"/>
        </w:rPr>
        <w:t>云：『漸入佳境』。」余光中〈埔里甘蔗〉認為吃甘蔗：「無論是倒啖或者順吃／每一口</w:t>
      </w:r>
      <w:r w:rsidRPr="00B408F7">
        <w:rPr>
          <w:rFonts w:ascii="標楷體" w:hAnsi="標楷體" w:hint="eastAsia"/>
          <w:spacing w:val="8"/>
          <w:shd w:val="clear" w:color="auto" w:fill="FFFFFF"/>
        </w:rPr>
        <w:t>都是口福／第一口</w:t>
      </w:r>
      <w:r w:rsidR="00244BB7" w:rsidRPr="00B408F7">
        <w:rPr>
          <w:rFonts w:ascii="標楷體" w:hAnsi="標楷體" w:hint="eastAsia"/>
          <w:spacing w:val="8"/>
          <w:shd w:val="clear" w:color="auto" w:fill="FFFFFF"/>
        </w:rPr>
        <w:t>就</w:t>
      </w:r>
      <w:r w:rsidRPr="00B408F7">
        <w:rPr>
          <w:rFonts w:ascii="標楷體" w:hAnsi="標楷體" w:hint="eastAsia"/>
          <w:spacing w:val="8"/>
          <w:shd w:val="clear" w:color="auto" w:fill="FFFFFF"/>
        </w:rPr>
        <w:t>咬入了佳境／卻笑東晉的名士／嚼來還是太拘謹</w:t>
      </w:r>
      <w:r w:rsidR="00311102" w:rsidRPr="00B408F7">
        <w:rPr>
          <w:rFonts w:ascii="標楷體" w:hAnsi="標楷體" w:hint="eastAsia"/>
          <w:spacing w:val="8"/>
          <w:shd w:val="clear" w:color="auto" w:fill="FFFFFF"/>
        </w:rPr>
        <w:t>。</w:t>
      </w:r>
      <w:r w:rsidRPr="00B408F7">
        <w:rPr>
          <w:rFonts w:ascii="標楷體" w:hAnsi="標楷體" w:hint="eastAsia"/>
          <w:spacing w:val="8"/>
          <w:shd w:val="clear" w:color="auto" w:fill="FFFFFF"/>
        </w:rPr>
        <w:t>」</w:t>
      </w:r>
      <w:r w:rsidR="00311102" w:rsidRPr="00B408F7">
        <w:rPr>
          <w:rFonts w:ascii="標楷體" w:hAnsi="標楷體" w:hint="eastAsia"/>
          <w:spacing w:val="8"/>
          <w:shd w:val="clear" w:color="auto" w:fill="FFFFFF"/>
        </w:rPr>
        <w:t>同時</w:t>
      </w:r>
      <w:r w:rsidRPr="00B408F7">
        <w:rPr>
          <w:rFonts w:ascii="標楷體" w:hAnsi="標楷體" w:hint="eastAsia"/>
          <w:spacing w:val="8"/>
          <w:shd w:val="clear" w:color="auto" w:fill="FFFFFF"/>
        </w:rPr>
        <w:t>分享心得：</w:t>
      </w:r>
      <w:r w:rsidRPr="00A25D2F">
        <w:rPr>
          <w:rFonts w:ascii="標楷體" w:hAnsi="標楷體" w:hint="eastAsia"/>
          <w:spacing w:val="14"/>
          <w:shd w:val="clear" w:color="auto" w:fill="FFFFFF"/>
        </w:rPr>
        <w:t>「而真要啖得痛快／就務必冰得徹底／嚐到那樣的甜頭，幾乎／捨不得吐掉渣子／</w:t>
      </w:r>
      <w:r w:rsidRPr="00CD24C0">
        <w:rPr>
          <w:rFonts w:ascii="標楷體" w:hAnsi="標楷體" w:hint="eastAsia"/>
          <w:spacing w:val="10"/>
          <w:shd w:val="clear" w:color="auto" w:fill="FFFFFF"/>
        </w:rPr>
        <w:t>直到嚥最後的一口／還舔著黏黏的手指頭／像</w:t>
      </w:r>
      <w:bookmarkStart w:id="11" w:name="_Hlk179758869"/>
      <w:r w:rsidRPr="00CD24C0">
        <w:rPr>
          <w:rFonts w:ascii="標楷體" w:hAnsi="標楷體" w:hint="eastAsia"/>
          <w:spacing w:val="10"/>
          <w:shd w:val="clear" w:color="auto" w:fill="FFFFFF"/>
        </w:rPr>
        <w:t>剛斷奶的孩子</w:t>
      </w:r>
      <w:bookmarkEnd w:id="11"/>
      <w:r w:rsidRPr="00CD24C0">
        <w:rPr>
          <w:rFonts w:ascii="標楷體" w:hAnsi="標楷體" w:hint="eastAsia"/>
          <w:spacing w:val="10"/>
          <w:shd w:val="clear" w:color="auto" w:fill="FFFFFF"/>
        </w:rPr>
        <w:t>。」</w:t>
      </w:r>
    </w:p>
    <w:p w14:paraId="11DC4669" w14:textId="77777777" w:rsidR="006E1222" w:rsidRPr="00CD24C0" w:rsidRDefault="001F3D58" w:rsidP="00DD2D29">
      <w:pPr>
        <w:pStyle w:val="tit2"/>
        <w:spacing w:line="350" w:lineRule="atLeast"/>
        <w:ind w:firstLineChars="200" w:firstLine="480"/>
        <w:rPr>
          <w:rFonts w:ascii="標楷體" w:hAnsi="標楷體"/>
          <w:spacing w:val="10"/>
          <w:shd w:val="clear" w:color="auto" w:fill="FFFFFF"/>
        </w:rPr>
      </w:pPr>
      <w:r w:rsidRPr="00CD24C0">
        <w:rPr>
          <w:rFonts w:ascii="標楷體" w:hAnsi="標楷體" w:hint="eastAsia"/>
          <w:spacing w:val="10"/>
          <w:shd w:val="clear" w:color="auto" w:fill="FFFFFF"/>
        </w:rPr>
        <w:t>大</w:t>
      </w:r>
      <w:r w:rsidR="00EE126D" w:rsidRPr="00CD24C0">
        <w:rPr>
          <w:rFonts w:ascii="標楷體" w:hAnsi="標楷體" w:hint="eastAsia"/>
          <w:spacing w:val="10"/>
          <w:shd w:val="clear" w:color="auto" w:fill="FFFFFF"/>
        </w:rPr>
        <w:t>伙一起啃甘蔗曾是許多人共同的回憶。洪愛珠</w:t>
      </w:r>
      <w:bookmarkStart w:id="12" w:name="_Hlk180993934"/>
      <w:r w:rsidR="00EE126D" w:rsidRPr="00CD24C0">
        <w:rPr>
          <w:rFonts w:ascii="標楷體" w:hAnsi="標楷體" w:hint="eastAsia"/>
          <w:spacing w:val="10"/>
          <w:shd w:val="clear" w:color="auto" w:fill="FFFFFF"/>
        </w:rPr>
        <w:t>在〈</w:t>
      </w:r>
      <w:bookmarkEnd w:id="12"/>
      <w:r w:rsidR="00EE126D" w:rsidRPr="00CD24C0">
        <w:rPr>
          <w:rFonts w:ascii="標楷體" w:hAnsi="標楷體" w:hint="eastAsia"/>
          <w:spacing w:val="10"/>
          <w:shd w:val="clear" w:color="auto" w:fill="FFFFFF"/>
        </w:rPr>
        <w:t>蘆洲老區涼水兩味</w:t>
      </w:r>
      <w:bookmarkStart w:id="13" w:name="_Hlk179688914"/>
      <w:r w:rsidR="00EE126D" w:rsidRPr="00CD24C0">
        <w:rPr>
          <w:rFonts w:ascii="標楷體" w:hAnsi="標楷體" w:hint="eastAsia"/>
          <w:spacing w:val="10"/>
          <w:shd w:val="clear" w:color="auto" w:fill="FFFFFF"/>
        </w:rPr>
        <w:t>〉</w:t>
      </w:r>
      <w:bookmarkEnd w:id="13"/>
      <w:r w:rsidR="00EE126D" w:rsidRPr="00CD24C0">
        <w:rPr>
          <w:rFonts w:ascii="標楷體" w:hAnsi="標楷體" w:hint="eastAsia"/>
          <w:spacing w:val="10"/>
          <w:shd w:val="clear" w:color="auto" w:fill="FFFFFF"/>
        </w:rPr>
        <w:t>中，憶起</w:t>
      </w:r>
      <w:r w:rsidR="00EE126D" w:rsidRPr="00B408F7">
        <w:rPr>
          <w:rFonts w:ascii="標楷體" w:hAnsi="標楷體" w:hint="eastAsia"/>
          <w:spacing w:val="6"/>
          <w:shd w:val="clear" w:color="auto" w:fill="FFFFFF"/>
        </w:rPr>
        <w:t>幼時家族老小</w:t>
      </w:r>
      <w:bookmarkStart w:id="14" w:name="_Hlk179692988"/>
      <w:r w:rsidR="00EE126D" w:rsidRPr="00B408F7">
        <w:rPr>
          <w:rFonts w:ascii="標楷體" w:hAnsi="標楷體" w:hint="eastAsia"/>
          <w:spacing w:val="6"/>
          <w:shd w:val="clear" w:color="auto" w:fill="FFFFFF"/>
        </w:rPr>
        <w:t>並肩而坐啃甘蔗，覺得「</w:t>
      </w:r>
      <w:bookmarkEnd w:id="14"/>
      <w:r w:rsidR="00EE126D" w:rsidRPr="00B408F7">
        <w:rPr>
          <w:rFonts w:ascii="標楷體" w:hAnsi="標楷體" w:hint="eastAsia"/>
          <w:spacing w:val="6"/>
          <w:shd w:val="clear" w:color="auto" w:fill="FFFFFF"/>
        </w:rPr>
        <w:t>於齒間碾緊，吮汁，樂呵呵吐出一碗渣來，是一種</w:t>
      </w:r>
      <w:r w:rsidR="00EE126D" w:rsidRPr="00CD24C0">
        <w:rPr>
          <w:rFonts w:ascii="標楷體" w:hAnsi="標楷體" w:hint="eastAsia"/>
          <w:spacing w:val="10"/>
          <w:shd w:val="clear" w:color="auto" w:fill="FFFFFF"/>
        </w:rPr>
        <w:t>粗爽樸素的消遣。」但現在如果突然想啃，也不易買到。因而不禁</w:t>
      </w:r>
      <w:bookmarkStart w:id="15" w:name="_Hlk179690045"/>
      <w:r w:rsidR="00EE126D" w:rsidRPr="00CD24C0">
        <w:rPr>
          <w:rFonts w:ascii="標楷體" w:hAnsi="標楷體" w:hint="eastAsia"/>
          <w:spacing w:val="10"/>
          <w:shd w:val="clear" w:color="auto" w:fill="FFFFFF"/>
        </w:rPr>
        <w:t>說道:「</w:t>
      </w:r>
      <w:bookmarkEnd w:id="15"/>
      <w:r w:rsidR="00EE126D" w:rsidRPr="00CD24C0">
        <w:rPr>
          <w:rFonts w:ascii="標楷體" w:hAnsi="標楷體" w:hint="eastAsia"/>
          <w:spacing w:val="10"/>
          <w:shd w:val="clear" w:color="auto" w:fill="FFFFFF"/>
        </w:rPr>
        <w:t>時間</w:t>
      </w:r>
      <w:bookmarkStart w:id="16" w:name="_Hlk179759179"/>
      <w:r w:rsidR="002075F6" w:rsidRPr="00CD24C0">
        <w:rPr>
          <w:rFonts w:ascii="標楷體" w:hAnsi="標楷體" w:hint="eastAsia"/>
          <w:spacing w:val="10"/>
          <w:shd w:val="clear" w:color="auto" w:fill="FFFFFF"/>
        </w:rPr>
        <w:t>這</w:t>
      </w:r>
      <w:r w:rsidR="00EE126D" w:rsidRPr="00CD24C0">
        <w:rPr>
          <w:rFonts w:ascii="標楷體" w:hAnsi="標楷體" w:hint="eastAsia"/>
          <w:spacing w:val="10"/>
          <w:shd w:val="clear" w:color="auto" w:fill="FFFFFF"/>
        </w:rPr>
        <w:t>躡步之賊</w:t>
      </w:r>
      <w:bookmarkEnd w:id="16"/>
      <w:r w:rsidR="00EE126D" w:rsidRPr="00CD24C0">
        <w:rPr>
          <w:rFonts w:ascii="標楷體" w:hAnsi="標楷體" w:hint="eastAsia"/>
          <w:spacing w:val="10"/>
          <w:shd w:val="clear" w:color="auto" w:fill="FFFFFF"/>
        </w:rPr>
        <w:t>，是如此將一個許多人啃甘蔗的社會，置換成甘蔗難尋的社會。」</w:t>
      </w:r>
    </w:p>
    <w:p w14:paraId="4A85EBC8" w14:textId="77777777" w:rsidR="006E1222" w:rsidRPr="00883CFF" w:rsidRDefault="006E1222" w:rsidP="00DD2D29">
      <w:pPr>
        <w:pStyle w:val="TIT1"/>
        <w:spacing w:beforeLines="25" w:before="60" w:line="350" w:lineRule="atLeast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t>9.</w:t>
      </w:r>
      <w:r w:rsidRPr="00883CFF">
        <w:rPr>
          <w:rFonts w:eastAsia="新細明體" w:hint="eastAsia"/>
          <w:spacing w:val="10"/>
        </w:rPr>
        <w:tab/>
      </w:r>
      <w:r w:rsidR="00BF7C1E" w:rsidRPr="00F66E29">
        <w:rPr>
          <w:rFonts w:eastAsia="新細明體" w:hint="eastAsia"/>
          <w:spacing w:val="10"/>
        </w:rPr>
        <w:t>根據上文，</w:t>
      </w:r>
      <w:bookmarkStart w:id="17" w:name="_Hlk179758345"/>
      <w:r w:rsidR="00BF7C1E" w:rsidRPr="00F66E29">
        <w:rPr>
          <w:rFonts w:eastAsia="新細明體" w:hint="eastAsia"/>
          <w:spacing w:val="10"/>
        </w:rPr>
        <w:t>關於</w:t>
      </w:r>
      <w:bookmarkEnd w:id="17"/>
      <w:r w:rsidR="00BF7C1E" w:rsidRPr="00F66E29">
        <w:rPr>
          <w:rFonts w:eastAsia="新細明體" w:hint="eastAsia"/>
          <w:spacing w:val="10"/>
        </w:rPr>
        <w:t>甘蔗食用與糖業發展，敘述最適當的是</w:t>
      </w:r>
      <w:r w:rsidRPr="00883CFF">
        <w:rPr>
          <w:rFonts w:eastAsia="新細明體"/>
          <w:spacing w:val="10"/>
        </w:rPr>
        <w:t>：</w:t>
      </w:r>
    </w:p>
    <w:p w14:paraId="0EB335FF" w14:textId="77777777" w:rsidR="00BF7C1E" w:rsidRPr="00883CFF" w:rsidRDefault="00BF7C1E" w:rsidP="00DD2D29">
      <w:pPr>
        <w:widowControl/>
        <w:autoSpaceDE w:val="0"/>
        <w:autoSpaceDN w:val="0"/>
        <w:adjustRightInd w:val="0"/>
        <w:spacing w:line="35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A)</w:t>
      </w:r>
      <w:r w:rsidR="00EE126D" w:rsidRPr="00CD24C0">
        <w:rPr>
          <w:snapToGrid w:val="0"/>
          <w:spacing w:val="10"/>
          <w:kern w:val="0"/>
          <w:szCs w:val="20"/>
          <w:lang w:val="es-ES"/>
        </w:rPr>
        <w:t>根據文獻記錄，元代即已種植甘蔗並熬蔗漿為糖</w:t>
      </w:r>
    </w:p>
    <w:p w14:paraId="0C2B1F0D" w14:textId="77777777" w:rsidR="00BF7C1E" w:rsidRPr="00883CFF" w:rsidRDefault="00BF7C1E" w:rsidP="00DD2D29">
      <w:pPr>
        <w:widowControl/>
        <w:autoSpaceDE w:val="0"/>
        <w:autoSpaceDN w:val="0"/>
        <w:adjustRightInd w:val="0"/>
        <w:spacing w:line="35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B)</w:t>
      </w:r>
      <w:r w:rsidR="00EE126D" w:rsidRPr="00CD24C0">
        <w:rPr>
          <w:snapToGrid w:val="0"/>
          <w:spacing w:val="10"/>
          <w:kern w:val="0"/>
          <w:szCs w:val="20"/>
          <w:lang w:val="es-ES"/>
        </w:rPr>
        <w:t>臺灣製糖工業濫觴於日治時期，生產的糖銷往日本</w:t>
      </w:r>
    </w:p>
    <w:p w14:paraId="6D52FE07" w14:textId="77777777" w:rsidR="00BF7C1E" w:rsidRPr="00883CFF" w:rsidRDefault="00BF7C1E" w:rsidP="00DD2D29">
      <w:pPr>
        <w:widowControl/>
        <w:autoSpaceDE w:val="0"/>
        <w:autoSpaceDN w:val="0"/>
        <w:adjustRightInd w:val="0"/>
        <w:spacing w:line="35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C)</w:t>
      </w:r>
      <w:bookmarkStart w:id="18" w:name="_Hlk179696088"/>
      <w:r w:rsidR="00EE126D" w:rsidRPr="00CD24C0">
        <w:rPr>
          <w:snapToGrid w:val="0"/>
          <w:spacing w:val="10"/>
          <w:kern w:val="0"/>
          <w:szCs w:val="20"/>
          <w:lang w:val="es-ES"/>
        </w:rPr>
        <w:t>「明治製菓」創立於臺灣，以</w:t>
      </w:r>
      <w:bookmarkStart w:id="19" w:name="_Hlk181561946"/>
      <w:r w:rsidR="00EE126D" w:rsidRPr="00CD24C0">
        <w:rPr>
          <w:snapToGrid w:val="0"/>
          <w:spacing w:val="10"/>
          <w:kern w:val="0"/>
          <w:szCs w:val="20"/>
          <w:lang w:val="es-ES"/>
        </w:rPr>
        <w:t>進口糖</w:t>
      </w:r>
      <w:bookmarkEnd w:id="18"/>
      <w:bookmarkEnd w:id="19"/>
      <w:r w:rsidR="00EE126D" w:rsidRPr="00CD24C0">
        <w:rPr>
          <w:snapToGrid w:val="0"/>
          <w:spacing w:val="10"/>
          <w:kern w:val="0"/>
          <w:szCs w:val="20"/>
          <w:lang w:val="es-ES"/>
        </w:rPr>
        <w:t>為原料生產巧克力</w:t>
      </w:r>
    </w:p>
    <w:p w14:paraId="23E83740" w14:textId="77777777" w:rsidR="00BF7C1E" w:rsidRPr="00883CFF" w:rsidRDefault="00BF7C1E" w:rsidP="00DD2D29">
      <w:pPr>
        <w:widowControl/>
        <w:autoSpaceDE w:val="0"/>
        <w:autoSpaceDN w:val="0"/>
        <w:adjustRightInd w:val="0"/>
        <w:spacing w:line="35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D)</w:t>
      </w:r>
      <w:r w:rsidR="00EE126D" w:rsidRPr="00CD24C0">
        <w:rPr>
          <w:snapToGrid w:val="0"/>
          <w:spacing w:val="10"/>
          <w:kern w:val="0"/>
          <w:szCs w:val="20"/>
          <w:lang w:val="es-ES"/>
        </w:rPr>
        <w:t>日本積極在殖民地推動糖業現代化，</w:t>
      </w:r>
      <w:r w:rsidR="00B64760" w:rsidRPr="00CD24C0">
        <w:rPr>
          <w:rFonts w:hint="eastAsia"/>
          <w:snapToGrid w:val="0"/>
          <w:spacing w:val="10"/>
          <w:kern w:val="0"/>
          <w:szCs w:val="20"/>
          <w:lang w:val="es-ES"/>
        </w:rPr>
        <w:t>期能</w:t>
      </w:r>
      <w:r w:rsidR="00EE126D" w:rsidRPr="00CD24C0">
        <w:rPr>
          <w:snapToGrid w:val="0"/>
          <w:spacing w:val="10"/>
          <w:kern w:val="0"/>
          <w:szCs w:val="20"/>
          <w:lang w:val="es-ES"/>
        </w:rPr>
        <w:t>解決對進口糖的依賴</w:t>
      </w:r>
    </w:p>
    <w:p w14:paraId="1E9C4A86" w14:textId="4425D829" w:rsidR="006E1222" w:rsidRPr="00883CFF" w:rsidRDefault="006E1222" w:rsidP="00DD2D29">
      <w:pPr>
        <w:pStyle w:val="TIT1"/>
        <w:spacing w:beforeLines="25" w:before="60" w:line="350" w:lineRule="atLeast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t>10.</w:t>
      </w:r>
      <w:r w:rsidRPr="00883CFF">
        <w:rPr>
          <w:rFonts w:eastAsia="新細明體"/>
          <w:spacing w:val="10"/>
        </w:rPr>
        <w:tab/>
      </w:r>
      <w:r w:rsidR="001F3D58" w:rsidRPr="00F66E29">
        <w:rPr>
          <w:rFonts w:eastAsia="新細明體" w:hint="eastAsia"/>
          <w:spacing w:val="10"/>
        </w:rPr>
        <w:t>關於文中引述眾人吃甘蔗的經驗，敘述</w:t>
      </w:r>
      <w:r w:rsidR="001F3D58" w:rsidRPr="00696A07">
        <w:rPr>
          <w:rFonts w:eastAsia="新細明體" w:hint="eastAsia"/>
          <w:b/>
          <w:bCs/>
          <w:spacing w:val="10"/>
          <w:u w:val="single"/>
        </w:rPr>
        <w:t>不適當</w:t>
      </w:r>
      <w:r w:rsidR="001F3D58" w:rsidRPr="00F66E29">
        <w:rPr>
          <w:rFonts w:eastAsia="新細明體" w:hint="eastAsia"/>
          <w:spacing w:val="10"/>
        </w:rPr>
        <w:t>的是</w:t>
      </w:r>
      <w:r w:rsidR="001F3D58" w:rsidRPr="00883CFF">
        <w:rPr>
          <w:rFonts w:eastAsia="新細明體"/>
          <w:spacing w:val="10"/>
        </w:rPr>
        <w:t>：</w:t>
      </w:r>
    </w:p>
    <w:p w14:paraId="6CE3B9F6" w14:textId="65C3624C" w:rsidR="006E1222" w:rsidRPr="00883CFF" w:rsidRDefault="006E1222" w:rsidP="00DD2D29">
      <w:pPr>
        <w:widowControl/>
        <w:autoSpaceDE w:val="0"/>
        <w:autoSpaceDN w:val="0"/>
        <w:adjustRightInd w:val="0"/>
        <w:spacing w:line="35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A)</w:t>
      </w:r>
      <w:r w:rsidR="001F3D58" w:rsidRPr="00883CFF">
        <w:rPr>
          <w:rFonts w:hint="eastAsia"/>
          <w:snapToGrid w:val="0"/>
          <w:spacing w:val="10"/>
          <w:kern w:val="0"/>
          <w:szCs w:val="20"/>
          <w:lang w:val="es-ES"/>
        </w:rPr>
        <w:t>由顧愷之與時人對話可知，</w:t>
      </w:r>
      <w:r w:rsidR="00311102" w:rsidRPr="00883CFF">
        <w:rPr>
          <w:rFonts w:hint="eastAsia"/>
          <w:snapToGrid w:val="0"/>
          <w:spacing w:val="10"/>
          <w:kern w:val="0"/>
          <w:szCs w:val="20"/>
          <w:lang w:val="es-ES"/>
        </w:rPr>
        <w:t>倒吃甘蔗</w:t>
      </w:r>
      <w:r w:rsidR="00934047">
        <w:rPr>
          <w:rFonts w:hint="eastAsia"/>
          <w:snapToGrid w:val="0"/>
          <w:spacing w:val="10"/>
          <w:kern w:val="0"/>
          <w:szCs w:val="20"/>
          <w:lang w:val="es-ES"/>
        </w:rPr>
        <w:t>並不是</w:t>
      </w:r>
      <w:r w:rsidR="00311102" w:rsidRPr="00883CFF">
        <w:rPr>
          <w:rFonts w:hint="eastAsia"/>
          <w:snapToGrid w:val="0"/>
          <w:spacing w:val="10"/>
          <w:kern w:val="0"/>
          <w:szCs w:val="20"/>
          <w:lang w:val="es-ES"/>
        </w:rPr>
        <w:t>當時常見的吃法</w:t>
      </w:r>
    </w:p>
    <w:p w14:paraId="776216EA" w14:textId="5E02AAA3" w:rsidR="006E1222" w:rsidRPr="00883CFF" w:rsidRDefault="006E1222" w:rsidP="00DD2D29">
      <w:pPr>
        <w:widowControl/>
        <w:autoSpaceDE w:val="0"/>
        <w:autoSpaceDN w:val="0"/>
        <w:adjustRightInd w:val="0"/>
        <w:spacing w:line="35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B)</w:t>
      </w:r>
      <w:r w:rsidR="001F3D58" w:rsidRPr="00CD24C0">
        <w:rPr>
          <w:snapToGrid w:val="0"/>
          <w:spacing w:val="10"/>
          <w:kern w:val="0"/>
          <w:szCs w:val="20"/>
          <w:lang w:val="es-ES"/>
        </w:rPr>
        <w:t>余光中</w:t>
      </w:r>
      <w:r w:rsidR="00934047">
        <w:rPr>
          <w:rFonts w:hint="eastAsia"/>
          <w:snapToGrid w:val="0"/>
          <w:spacing w:val="10"/>
          <w:kern w:val="0"/>
          <w:szCs w:val="20"/>
          <w:lang w:val="es-ES"/>
        </w:rPr>
        <w:t>與</w:t>
      </w:r>
      <w:r w:rsidR="001F3D58" w:rsidRPr="00CD24C0">
        <w:rPr>
          <w:snapToGrid w:val="0"/>
          <w:spacing w:val="10"/>
          <w:kern w:val="0"/>
          <w:szCs w:val="20"/>
          <w:lang w:val="es-ES"/>
        </w:rPr>
        <w:t>顧愷之</w:t>
      </w:r>
      <w:r w:rsidR="00934047">
        <w:rPr>
          <w:rFonts w:hint="eastAsia"/>
          <w:snapToGrid w:val="0"/>
          <w:spacing w:val="10"/>
          <w:kern w:val="0"/>
          <w:szCs w:val="20"/>
          <w:lang w:val="es-ES"/>
        </w:rPr>
        <w:t>看法不同</w:t>
      </w:r>
      <w:r w:rsidR="001F3D58" w:rsidRPr="00CD24C0">
        <w:rPr>
          <w:snapToGrid w:val="0"/>
          <w:spacing w:val="10"/>
          <w:kern w:val="0"/>
          <w:szCs w:val="20"/>
          <w:lang w:val="es-ES"/>
        </w:rPr>
        <w:t>，</w:t>
      </w:r>
      <w:r w:rsidR="00934047">
        <w:rPr>
          <w:rFonts w:hint="eastAsia"/>
          <w:snapToGrid w:val="0"/>
          <w:spacing w:val="10"/>
          <w:kern w:val="0"/>
          <w:szCs w:val="20"/>
          <w:lang w:val="es-ES"/>
        </w:rPr>
        <w:t>認</w:t>
      </w:r>
      <w:r w:rsidR="001F3D58" w:rsidRPr="00CD24C0">
        <w:rPr>
          <w:snapToGrid w:val="0"/>
          <w:spacing w:val="10"/>
          <w:kern w:val="0"/>
          <w:szCs w:val="20"/>
          <w:lang w:val="es-ES"/>
        </w:rPr>
        <w:t>為順吃或倒啖，無害甘蔗甜美</w:t>
      </w:r>
    </w:p>
    <w:p w14:paraId="0915F54A" w14:textId="77777777" w:rsidR="006E1222" w:rsidRPr="00883CFF" w:rsidRDefault="006E1222" w:rsidP="00DD2D29">
      <w:pPr>
        <w:widowControl/>
        <w:autoSpaceDE w:val="0"/>
        <w:autoSpaceDN w:val="0"/>
        <w:adjustRightInd w:val="0"/>
        <w:spacing w:line="35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C)</w:t>
      </w:r>
      <w:r w:rsidR="001F3D58" w:rsidRPr="00CD24C0">
        <w:rPr>
          <w:rFonts w:hint="eastAsia"/>
          <w:snapToGrid w:val="0"/>
          <w:spacing w:val="10"/>
          <w:kern w:val="0"/>
          <w:szCs w:val="20"/>
          <w:lang w:val="es-ES"/>
        </w:rPr>
        <w:t>余光中以剛斷奶的孩子為喻，流露的情懷與洪愛珠的躡步之賊相同</w:t>
      </w:r>
    </w:p>
    <w:p w14:paraId="2A6FC91D" w14:textId="77777777" w:rsidR="006E1222" w:rsidRPr="00883CFF" w:rsidRDefault="006E1222" w:rsidP="00DD2D29">
      <w:pPr>
        <w:widowControl/>
        <w:autoSpaceDE w:val="0"/>
        <w:autoSpaceDN w:val="0"/>
        <w:adjustRightInd w:val="0"/>
        <w:spacing w:line="35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D)</w:t>
      </w:r>
      <w:r w:rsidR="001F3D58" w:rsidRPr="00CD24C0">
        <w:rPr>
          <w:rFonts w:hint="eastAsia"/>
          <w:snapToGrid w:val="0"/>
          <w:spacing w:val="10"/>
          <w:kern w:val="0"/>
          <w:szCs w:val="20"/>
          <w:lang w:val="es-ES"/>
        </w:rPr>
        <w:t>洪愛珠陳述啃甘蔗時口腔中進行的連續動作，呈現焦桐所謂的複雜</w:t>
      </w:r>
    </w:p>
    <w:p w14:paraId="1D831DFA" w14:textId="77777777" w:rsidR="00C959A5" w:rsidRPr="00883CFF" w:rsidRDefault="009076E3" w:rsidP="00DD2D29">
      <w:pPr>
        <w:pStyle w:val="TIT1"/>
        <w:spacing w:afterLines="25" w:after="60" w:line="350" w:lineRule="atLeast"/>
        <w:ind w:left="0" w:firstLineChars="0" w:firstLine="0"/>
        <w:rPr>
          <w:spacing w:val="10"/>
          <w:u w:val="single"/>
        </w:rPr>
      </w:pPr>
      <w:r w:rsidRPr="00883CFF">
        <w:rPr>
          <w:rFonts w:hint="eastAsia"/>
          <w:spacing w:val="10"/>
          <w:u w:val="single"/>
        </w:rPr>
        <w:t>11-1</w:t>
      </w:r>
      <w:r w:rsidR="00C959A5" w:rsidRPr="00883CFF">
        <w:rPr>
          <w:rFonts w:hint="eastAsia"/>
          <w:spacing w:val="10"/>
          <w:u w:val="single"/>
        </w:rPr>
        <w:t>2</w:t>
      </w:r>
      <w:r w:rsidR="00C959A5" w:rsidRPr="00883CFF">
        <w:rPr>
          <w:rFonts w:hint="eastAsia"/>
          <w:spacing w:val="10"/>
          <w:u w:val="single"/>
        </w:rPr>
        <w:t>為題組</w:t>
      </w:r>
      <w:r w:rsidR="00C959A5" w:rsidRPr="00DD2D29">
        <w:rPr>
          <w:rFonts w:hint="eastAsia"/>
          <w:spacing w:val="10"/>
        </w:rPr>
        <w:t>。閱讀下文，回答</w:t>
      </w:r>
      <w:r w:rsidRPr="00DD2D29">
        <w:rPr>
          <w:rFonts w:hint="eastAsia"/>
          <w:spacing w:val="10"/>
        </w:rPr>
        <w:t>11-1</w:t>
      </w:r>
      <w:r w:rsidR="00C959A5" w:rsidRPr="00DD2D29">
        <w:rPr>
          <w:rFonts w:hint="eastAsia"/>
          <w:spacing w:val="10"/>
        </w:rPr>
        <w:t>2</w:t>
      </w:r>
      <w:r w:rsidR="00C959A5" w:rsidRPr="00DD2D29">
        <w:rPr>
          <w:rFonts w:hint="eastAsia"/>
          <w:spacing w:val="10"/>
        </w:rPr>
        <w:t>題。</w:t>
      </w:r>
    </w:p>
    <w:p w14:paraId="4A21BB63" w14:textId="77777777" w:rsidR="00C959A5" w:rsidRPr="00CD24C0" w:rsidRDefault="00C959A5" w:rsidP="00DD2D29">
      <w:pPr>
        <w:pStyle w:val="tit2"/>
        <w:spacing w:line="350" w:lineRule="atLeast"/>
        <w:ind w:firstLineChars="200" w:firstLine="464"/>
        <w:rPr>
          <w:rFonts w:ascii="標楷體" w:hAnsi="標楷體"/>
          <w:spacing w:val="10"/>
          <w:shd w:val="clear" w:color="auto" w:fill="FFFFFF"/>
        </w:rPr>
      </w:pPr>
      <w:r w:rsidRPr="00B408F7">
        <w:rPr>
          <w:rFonts w:ascii="標楷體" w:hAnsi="標楷體"/>
          <w:spacing w:val="6"/>
          <w:shd w:val="clear" w:color="auto" w:fill="FFFFFF"/>
        </w:rPr>
        <w:t>論小人者，必論其心。小人庸多善事，其心未有無所</w:t>
      </w:r>
      <w:r w:rsidRPr="00B408F7">
        <w:rPr>
          <w:rFonts w:ascii="標楷體" w:hAnsi="標楷體" w:hint="eastAsia"/>
          <w:spacing w:val="6"/>
          <w:shd w:val="clear" w:color="auto" w:fill="FFFFFF"/>
        </w:rPr>
        <w:t>為</w:t>
      </w:r>
      <w:r w:rsidRPr="00B408F7">
        <w:rPr>
          <w:rFonts w:ascii="標楷體" w:hAnsi="標楷體"/>
          <w:spacing w:val="6"/>
          <w:shd w:val="clear" w:color="auto" w:fill="FFFFFF"/>
        </w:rPr>
        <w:t>而</w:t>
      </w:r>
      <w:r w:rsidRPr="00B408F7">
        <w:rPr>
          <w:rFonts w:ascii="標楷體" w:hAnsi="標楷體" w:hint="eastAsia"/>
          <w:spacing w:val="6"/>
          <w:shd w:val="clear" w:color="auto" w:fill="FFFFFF"/>
        </w:rPr>
        <w:t>為</w:t>
      </w:r>
      <w:r w:rsidRPr="00B408F7">
        <w:rPr>
          <w:rFonts w:ascii="標楷體" w:hAnsi="標楷體"/>
          <w:spacing w:val="6"/>
          <w:shd w:val="clear" w:color="auto" w:fill="FFFFFF"/>
        </w:rPr>
        <w:t>者。若徒論外事人品真</w:t>
      </w:r>
      <w:r w:rsidRPr="00B408F7">
        <w:rPr>
          <w:rFonts w:ascii="標楷體" w:hAnsi="標楷體" w:hint="eastAsia"/>
          <w:spacing w:val="6"/>
          <w:shd w:val="clear" w:color="auto" w:fill="FFFFFF"/>
        </w:rPr>
        <w:t>偽</w:t>
      </w:r>
      <w:r w:rsidRPr="00B408F7">
        <w:rPr>
          <w:rFonts w:ascii="標楷體" w:hAnsi="標楷體"/>
          <w:spacing w:val="6"/>
          <w:shd w:val="clear" w:color="auto" w:fill="FFFFFF"/>
        </w:rPr>
        <w:t>，</w:t>
      </w:r>
      <w:r w:rsidRPr="00B408F7">
        <w:rPr>
          <w:rFonts w:ascii="標楷體" w:hAnsi="標楷體"/>
          <w:spacing w:val="12"/>
          <w:shd w:val="clear" w:color="auto" w:fill="FFFFFF"/>
        </w:rPr>
        <w:t>學術邪正，幾不可辨矣。論君子者，又不當徒論其心，心雖純正，而行事偶失，亦即</w:t>
      </w:r>
      <w:r w:rsidRPr="00B408F7">
        <w:rPr>
          <w:rFonts w:ascii="標楷體" w:hAnsi="標楷體"/>
          <w:spacing w:val="14"/>
          <w:shd w:val="clear" w:color="auto" w:fill="FFFFFF"/>
        </w:rPr>
        <w:t>是過。故論小人以心者，所以防閑小人之法；論君子以事者，所以造就君子之方。（魏</w:t>
      </w:r>
      <w:r w:rsidRPr="00CD24C0">
        <w:rPr>
          <w:rFonts w:ascii="標楷體" w:hAnsi="標楷體"/>
          <w:spacing w:val="10"/>
          <w:shd w:val="clear" w:color="auto" w:fill="FFFFFF"/>
        </w:rPr>
        <w:t>禧《魏叔子日錄》）</w:t>
      </w:r>
    </w:p>
    <w:p w14:paraId="0B1EAE51" w14:textId="77777777" w:rsidR="00C959A5" w:rsidRPr="00883CFF" w:rsidRDefault="009076E3" w:rsidP="00DD2D29">
      <w:pPr>
        <w:pStyle w:val="TIT1"/>
        <w:spacing w:beforeLines="25" w:before="60" w:line="350" w:lineRule="atLeast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t>11</w:t>
      </w:r>
      <w:r w:rsidR="00C959A5" w:rsidRPr="00883CFF">
        <w:rPr>
          <w:rFonts w:eastAsia="新細明體"/>
          <w:spacing w:val="10"/>
        </w:rPr>
        <w:t>.</w:t>
      </w:r>
      <w:r w:rsidR="00C959A5" w:rsidRPr="00883CFF">
        <w:rPr>
          <w:rFonts w:eastAsia="新細明體" w:hint="eastAsia"/>
          <w:spacing w:val="10"/>
        </w:rPr>
        <w:tab/>
      </w:r>
      <w:r w:rsidR="00C959A5" w:rsidRPr="00F66E29">
        <w:rPr>
          <w:rFonts w:eastAsia="新細明體"/>
          <w:spacing w:val="10"/>
        </w:rPr>
        <w:t>關於「君子行事」，下列最符合上文觀點的是</w:t>
      </w:r>
      <w:r w:rsidR="00C959A5" w:rsidRPr="00883CFF">
        <w:rPr>
          <w:rFonts w:eastAsia="新細明體" w:hint="eastAsia"/>
          <w:spacing w:val="10"/>
        </w:rPr>
        <w:t>：</w:t>
      </w:r>
    </w:p>
    <w:p w14:paraId="33121BBD" w14:textId="77777777" w:rsidR="00C959A5" w:rsidRPr="00F66E29" w:rsidRDefault="00C959A5" w:rsidP="00DD2D29">
      <w:pPr>
        <w:pStyle w:val="AB0cm0651"/>
        <w:tabs>
          <w:tab w:val="clear" w:pos="5040"/>
          <w:tab w:val="left" w:pos="4675"/>
        </w:tabs>
        <w:spacing w:line="350" w:lineRule="atLeast"/>
        <w:ind w:leftChars="160" w:left="352"/>
        <w:rPr>
          <w:spacing w:val="10"/>
        </w:rPr>
      </w:pPr>
      <w:r w:rsidRPr="00F66E29">
        <w:rPr>
          <w:spacing w:val="10"/>
        </w:rPr>
        <w:t>(</w:t>
      </w:r>
      <w:r w:rsidRPr="00F66E29">
        <w:rPr>
          <w:rFonts w:hint="eastAsia"/>
          <w:spacing w:val="10"/>
        </w:rPr>
        <w:t>A</w:t>
      </w:r>
      <w:r w:rsidRPr="00F66E29">
        <w:rPr>
          <w:spacing w:val="10"/>
        </w:rPr>
        <w:t>)</w:t>
      </w:r>
      <w:r w:rsidR="00383463" w:rsidRPr="00883CFF">
        <w:rPr>
          <w:rFonts w:hint="eastAsia"/>
          <w:spacing w:val="10"/>
        </w:rPr>
        <w:t>縱</w:t>
      </w:r>
      <w:r w:rsidR="00383463" w:rsidRPr="00883CFF">
        <w:rPr>
          <w:spacing w:val="10"/>
        </w:rPr>
        <w:t>有疏失也不易察覺</w:t>
      </w:r>
      <w:r w:rsidRPr="00F66E29">
        <w:rPr>
          <w:spacing w:val="10"/>
        </w:rPr>
        <w:tab/>
        <w:t>(</w:t>
      </w:r>
      <w:r w:rsidRPr="00F66E29">
        <w:rPr>
          <w:rFonts w:hint="eastAsia"/>
          <w:spacing w:val="10"/>
        </w:rPr>
        <w:t>B</w:t>
      </w:r>
      <w:r w:rsidRPr="00F66E29">
        <w:rPr>
          <w:spacing w:val="10"/>
        </w:rPr>
        <w:t>)</w:t>
      </w:r>
      <w:r w:rsidR="00383463" w:rsidRPr="00883CFF">
        <w:rPr>
          <w:rFonts w:hint="eastAsia"/>
          <w:spacing w:val="10"/>
        </w:rPr>
        <w:t>必然具有良善的</w:t>
      </w:r>
      <w:r w:rsidR="00383463" w:rsidRPr="00883CFF">
        <w:rPr>
          <w:spacing w:val="10"/>
        </w:rPr>
        <w:t>動機</w:t>
      </w:r>
    </w:p>
    <w:p w14:paraId="58BEF1FB" w14:textId="77777777" w:rsidR="00C959A5" w:rsidRPr="00883CFF" w:rsidRDefault="00C959A5" w:rsidP="00DD2D29">
      <w:pPr>
        <w:pStyle w:val="AB0cm0651"/>
        <w:tabs>
          <w:tab w:val="clear" w:pos="5040"/>
          <w:tab w:val="left" w:pos="4675"/>
        </w:tabs>
        <w:spacing w:line="350" w:lineRule="atLeast"/>
        <w:ind w:leftChars="160" w:left="352"/>
        <w:rPr>
          <w:spacing w:val="10"/>
        </w:rPr>
      </w:pPr>
      <w:r w:rsidRPr="00883CFF">
        <w:rPr>
          <w:spacing w:val="10"/>
        </w:rPr>
        <w:t>(</w:t>
      </w:r>
      <w:r w:rsidRPr="00883CFF">
        <w:rPr>
          <w:rFonts w:hint="eastAsia"/>
          <w:spacing w:val="10"/>
        </w:rPr>
        <w:t>C</w:t>
      </w:r>
      <w:r w:rsidRPr="00883CFF">
        <w:rPr>
          <w:spacing w:val="10"/>
        </w:rPr>
        <w:t>)</w:t>
      </w:r>
      <w:r w:rsidR="00383463" w:rsidRPr="00883CFF">
        <w:rPr>
          <w:rFonts w:hint="eastAsia"/>
          <w:spacing w:val="10"/>
        </w:rPr>
        <w:t>經常招致</w:t>
      </w:r>
      <w:r w:rsidR="00383463" w:rsidRPr="00883CFF">
        <w:rPr>
          <w:spacing w:val="10"/>
        </w:rPr>
        <w:t>小人</w:t>
      </w:r>
      <w:r w:rsidR="00383463" w:rsidRPr="00883CFF">
        <w:rPr>
          <w:rFonts w:hint="eastAsia"/>
          <w:spacing w:val="10"/>
        </w:rPr>
        <w:t>的</w:t>
      </w:r>
      <w:r w:rsidR="00383463" w:rsidRPr="00883CFF">
        <w:rPr>
          <w:spacing w:val="10"/>
        </w:rPr>
        <w:t>詆毀</w:t>
      </w:r>
      <w:r w:rsidRPr="00883CFF">
        <w:rPr>
          <w:spacing w:val="10"/>
        </w:rPr>
        <w:tab/>
        <w:t>(</w:t>
      </w:r>
      <w:r w:rsidRPr="00883CFF">
        <w:rPr>
          <w:rFonts w:hint="eastAsia"/>
          <w:spacing w:val="10"/>
        </w:rPr>
        <w:t>D</w:t>
      </w:r>
      <w:r w:rsidRPr="00883CFF">
        <w:rPr>
          <w:spacing w:val="10"/>
        </w:rPr>
        <w:t>)</w:t>
      </w:r>
      <w:r w:rsidR="00383463" w:rsidRPr="00883CFF">
        <w:rPr>
          <w:spacing w:val="10"/>
        </w:rPr>
        <w:t>能引領世風正向發展</w:t>
      </w:r>
    </w:p>
    <w:p w14:paraId="30561F99" w14:textId="77777777" w:rsidR="00C959A5" w:rsidRPr="00883CFF" w:rsidRDefault="009076E3" w:rsidP="00DD2D29">
      <w:pPr>
        <w:pStyle w:val="TIT1"/>
        <w:spacing w:beforeLines="25" w:before="60" w:line="350" w:lineRule="atLeast"/>
        <w:ind w:left="360" w:hangingChars="150" w:hanging="360"/>
        <w:jc w:val="both"/>
        <w:rPr>
          <w:rFonts w:eastAsia="新細明體"/>
          <w:spacing w:val="10"/>
        </w:rPr>
      </w:pPr>
      <w:r w:rsidRPr="00F66E29">
        <w:rPr>
          <w:rFonts w:eastAsia="新細明體" w:hint="eastAsia"/>
          <w:spacing w:val="10"/>
        </w:rPr>
        <w:t>1</w:t>
      </w:r>
      <w:r w:rsidR="00C959A5" w:rsidRPr="00883CFF">
        <w:rPr>
          <w:rFonts w:eastAsia="新細明體" w:hint="eastAsia"/>
          <w:spacing w:val="10"/>
        </w:rPr>
        <w:t>2.</w:t>
      </w:r>
      <w:r w:rsidR="00C959A5" w:rsidRPr="00883CFF">
        <w:rPr>
          <w:rFonts w:eastAsia="新細明體" w:hint="eastAsia"/>
          <w:spacing w:val="10"/>
        </w:rPr>
        <w:tab/>
      </w:r>
      <w:r w:rsidR="00C959A5" w:rsidRPr="00F66E29">
        <w:rPr>
          <w:rFonts w:eastAsia="新細明體"/>
          <w:spacing w:val="10"/>
        </w:rPr>
        <w:t>依據上文，「論小人者，必論其心」旨在</w:t>
      </w:r>
      <w:r w:rsidR="00C959A5" w:rsidRPr="00F66E29">
        <w:rPr>
          <w:rFonts w:eastAsia="新細明體" w:hint="eastAsia"/>
          <w:spacing w:val="10"/>
        </w:rPr>
        <w:t>告訴</w:t>
      </w:r>
      <w:r w:rsidR="00C959A5" w:rsidRPr="00F66E29">
        <w:rPr>
          <w:rFonts w:eastAsia="新細明體"/>
          <w:spacing w:val="10"/>
        </w:rPr>
        <w:t>讀者</w:t>
      </w:r>
      <w:r w:rsidR="00C959A5" w:rsidRPr="00883CFF">
        <w:rPr>
          <w:rFonts w:eastAsia="新細明體" w:hint="eastAsia"/>
          <w:spacing w:val="10"/>
        </w:rPr>
        <w:t>：</w:t>
      </w:r>
    </w:p>
    <w:p w14:paraId="7306FC42" w14:textId="77777777" w:rsidR="00C959A5" w:rsidRPr="00F66E29" w:rsidRDefault="00C959A5" w:rsidP="00DD2D29">
      <w:pPr>
        <w:pStyle w:val="AB0cm0651"/>
        <w:tabs>
          <w:tab w:val="clear" w:pos="5040"/>
          <w:tab w:val="left" w:pos="4675"/>
        </w:tabs>
        <w:spacing w:line="350" w:lineRule="atLeast"/>
        <w:ind w:leftChars="160" w:left="352"/>
        <w:rPr>
          <w:spacing w:val="10"/>
        </w:rPr>
      </w:pPr>
      <w:r w:rsidRPr="00F66E29">
        <w:rPr>
          <w:spacing w:val="10"/>
        </w:rPr>
        <w:t>(</w:t>
      </w:r>
      <w:r w:rsidRPr="00F66E29">
        <w:rPr>
          <w:rFonts w:hint="eastAsia"/>
          <w:spacing w:val="10"/>
        </w:rPr>
        <w:t>A</w:t>
      </w:r>
      <w:r w:rsidRPr="00F66E29">
        <w:rPr>
          <w:spacing w:val="10"/>
        </w:rPr>
        <w:t>)</w:t>
      </w:r>
      <w:r w:rsidR="00383463" w:rsidRPr="00883CFF">
        <w:rPr>
          <w:spacing w:val="10"/>
        </w:rPr>
        <w:t>小人也有心存善念的可能</w:t>
      </w:r>
      <w:r w:rsidRPr="00F66E29">
        <w:rPr>
          <w:spacing w:val="10"/>
        </w:rPr>
        <w:tab/>
        <w:t>(</w:t>
      </w:r>
      <w:r w:rsidRPr="00F66E29">
        <w:rPr>
          <w:rFonts w:hint="eastAsia"/>
          <w:spacing w:val="10"/>
        </w:rPr>
        <w:t>B</w:t>
      </w:r>
      <w:r w:rsidRPr="00F66E29">
        <w:rPr>
          <w:spacing w:val="10"/>
        </w:rPr>
        <w:t>)</w:t>
      </w:r>
      <w:r w:rsidR="00383463" w:rsidRPr="00883CFF">
        <w:rPr>
          <w:spacing w:val="10"/>
        </w:rPr>
        <w:t>不可被小人的作為所蒙蔽</w:t>
      </w:r>
    </w:p>
    <w:p w14:paraId="6E085B59" w14:textId="77777777" w:rsidR="00C959A5" w:rsidRPr="00F66E29" w:rsidRDefault="00C959A5" w:rsidP="00DD2D29">
      <w:pPr>
        <w:pStyle w:val="AB0cm0651"/>
        <w:tabs>
          <w:tab w:val="clear" w:pos="5040"/>
          <w:tab w:val="left" w:pos="4675"/>
        </w:tabs>
        <w:spacing w:line="350" w:lineRule="atLeast"/>
        <w:ind w:leftChars="160" w:left="352"/>
        <w:rPr>
          <w:spacing w:val="10"/>
        </w:rPr>
      </w:pPr>
      <w:r w:rsidRPr="00883CFF">
        <w:rPr>
          <w:spacing w:val="10"/>
        </w:rPr>
        <w:t>(</w:t>
      </w:r>
      <w:r w:rsidRPr="00883CFF">
        <w:rPr>
          <w:rFonts w:hint="eastAsia"/>
          <w:spacing w:val="10"/>
        </w:rPr>
        <w:t>C</w:t>
      </w:r>
      <w:r w:rsidRPr="00883CFF">
        <w:rPr>
          <w:spacing w:val="10"/>
        </w:rPr>
        <w:t>)</w:t>
      </w:r>
      <w:r w:rsidR="00383463" w:rsidRPr="00F66E29">
        <w:rPr>
          <w:rFonts w:hint="eastAsia"/>
          <w:spacing w:val="10"/>
        </w:rPr>
        <w:t>小人無目標的行事易壞事</w:t>
      </w:r>
      <w:r w:rsidRPr="00883CFF">
        <w:rPr>
          <w:spacing w:val="10"/>
        </w:rPr>
        <w:tab/>
        <w:t>(</w:t>
      </w:r>
      <w:r w:rsidRPr="00883CFF">
        <w:rPr>
          <w:rFonts w:hint="eastAsia"/>
          <w:spacing w:val="10"/>
        </w:rPr>
        <w:t>D</w:t>
      </w:r>
      <w:r w:rsidRPr="00883CFF">
        <w:rPr>
          <w:spacing w:val="10"/>
        </w:rPr>
        <w:t>)</w:t>
      </w:r>
      <w:r w:rsidR="00383463" w:rsidRPr="00883CFF">
        <w:rPr>
          <w:spacing w:val="10"/>
        </w:rPr>
        <w:t>必須致力讓小人改邪歸正</w:t>
      </w:r>
    </w:p>
    <w:p w14:paraId="2E9602C7" w14:textId="77777777" w:rsidR="00DD2D29" w:rsidRPr="00DD2D29" w:rsidRDefault="00DD2D29">
      <w:pPr>
        <w:widowControl/>
        <w:spacing w:line="240" w:lineRule="auto"/>
        <w:jc w:val="left"/>
        <w:rPr>
          <w:rFonts w:eastAsia="細明體"/>
          <w:spacing w:val="10"/>
          <w:szCs w:val="20"/>
          <w:lang w:val="es-ES"/>
        </w:rPr>
      </w:pPr>
      <w:r w:rsidRPr="00DD2D29">
        <w:rPr>
          <w:spacing w:val="10"/>
        </w:rPr>
        <w:br w:type="page"/>
      </w:r>
    </w:p>
    <w:p w14:paraId="0B4F8DE5" w14:textId="268A9C2C" w:rsidR="00C959A5" w:rsidRPr="00883CFF" w:rsidRDefault="009076E3" w:rsidP="00D50EB4">
      <w:pPr>
        <w:pStyle w:val="TIT1"/>
        <w:spacing w:afterLines="25" w:after="60" w:line="340" w:lineRule="atLeast"/>
        <w:ind w:left="0" w:firstLineChars="0" w:firstLine="0"/>
        <w:rPr>
          <w:spacing w:val="10"/>
          <w:u w:val="single"/>
        </w:rPr>
      </w:pPr>
      <w:r w:rsidRPr="00883CFF">
        <w:rPr>
          <w:rFonts w:hint="eastAsia"/>
          <w:spacing w:val="10"/>
          <w:u w:val="single"/>
        </w:rPr>
        <w:lastRenderedPageBreak/>
        <w:t>13-14</w:t>
      </w:r>
      <w:r w:rsidR="00C959A5" w:rsidRPr="00883CFF">
        <w:rPr>
          <w:rFonts w:hint="eastAsia"/>
          <w:spacing w:val="10"/>
          <w:u w:val="single"/>
        </w:rPr>
        <w:t>為題組</w:t>
      </w:r>
      <w:r w:rsidR="00C959A5" w:rsidRPr="00DD2D29">
        <w:rPr>
          <w:rFonts w:hint="eastAsia"/>
          <w:spacing w:val="10"/>
        </w:rPr>
        <w:t>。閱讀下文，回答</w:t>
      </w:r>
      <w:r w:rsidRPr="00DD2D29">
        <w:rPr>
          <w:spacing w:val="10"/>
        </w:rPr>
        <w:t>1</w:t>
      </w:r>
      <w:r w:rsidRPr="00DD2D29">
        <w:rPr>
          <w:rFonts w:hint="eastAsia"/>
          <w:spacing w:val="10"/>
        </w:rPr>
        <w:t>3</w:t>
      </w:r>
      <w:r w:rsidR="00C959A5" w:rsidRPr="00DD2D29">
        <w:rPr>
          <w:rFonts w:hint="eastAsia"/>
          <w:spacing w:val="10"/>
        </w:rPr>
        <w:t>-</w:t>
      </w:r>
      <w:r w:rsidRPr="00DD2D29">
        <w:rPr>
          <w:spacing w:val="10"/>
        </w:rPr>
        <w:t>1</w:t>
      </w:r>
      <w:r w:rsidRPr="00DD2D29">
        <w:rPr>
          <w:rFonts w:hint="eastAsia"/>
          <w:spacing w:val="10"/>
        </w:rPr>
        <w:t>4</w:t>
      </w:r>
      <w:r w:rsidR="00C959A5" w:rsidRPr="00DD2D29">
        <w:rPr>
          <w:rFonts w:hint="eastAsia"/>
          <w:spacing w:val="10"/>
        </w:rPr>
        <w:t>題。</w:t>
      </w:r>
    </w:p>
    <w:p w14:paraId="06033FC5" w14:textId="11CC315D" w:rsidR="00C959A5" w:rsidRPr="00883CFF" w:rsidRDefault="007704F1" w:rsidP="00C959A5">
      <w:pPr>
        <w:pStyle w:val="TIT1"/>
        <w:spacing w:line="240" w:lineRule="auto"/>
        <w:ind w:left="319" w:hanging="319"/>
      </w:pPr>
      <w:r w:rsidRPr="00883CFF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5CC7661F" wp14:editId="45161D96">
                <wp:simplePos x="0" y="0"/>
                <wp:positionH relativeFrom="column">
                  <wp:align>right</wp:align>
                </wp:positionH>
                <wp:positionV relativeFrom="paragraph">
                  <wp:posOffset>57506</wp:posOffset>
                </wp:positionV>
                <wp:extent cx="5381625" cy="3455670"/>
                <wp:effectExtent l="190500" t="0" r="28575" b="11430"/>
                <wp:wrapNone/>
                <wp:docPr id="28" name="矩形圖說文字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1343254" y="1389888"/>
                          <a:ext cx="5381625" cy="3455670"/>
                        </a:xfrm>
                        <a:prstGeom prst="wedgeRectCallout">
                          <a:avLst>
                            <a:gd name="adj1" fmla="val -53135"/>
                            <a:gd name="adj2" fmla="val -3550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FD8EF1" w14:textId="77777777" w:rsidR="00AC4B66" w:rsidRDefault="006A6DE5" w:rsidP="00205F8F">
                            <w:pPr>
                              <w:spacing w:line="340" w:lineRule="atLeast"/>
                              <w:ind w:leftChars="30" w:left="66"/>
                              <w:rPr>
                                <w:rFonts w:eastAsia="標楷體"/>
                                <w:spacing w:val="10"/>
                              </w:rPr>
                            </w:pPr>
                            <w:r w:rsidRPr="006A6DE5">
                              <w:rPr>
                                <w:rFonts w:eastAsia="標楷體"/>
                                <w:spacing w:val="10"/>
                              </w:rPr>
                              <w:t>現在流行區分</w:t>
                            </w:r>
                            <w:r w:rsidRPr="006A6DE5">
                              <w:rPr>
                                <w:rFonts w:eastAsia="標楷體"/>
                                <w:spacing w:val="10"/>
                              </w:rPr>
                              <w:t>E</w:t>
                            </w:r>
                            <w:r w:rsidRPr="006A6DE5">
                              <w:rPr>
                                <w:rFonts w:eastAsia="標楷體"/>
                                <w:spacing w:val="10"/>
                              </w:rPr>
                              <w:t>人、</w:t>
                            </w:r>
                            <w:r w:rsidRPr="006A6DE5">
                              <w:rPr>
                                <w:rFonts w:eastAsia="標楷體"/>
                                <w:spacing w:val="10"/>
                              </w:rPr>
                              <w:t>I</w:t>
                            </w:r>
                            <w:r w:rsidRPr="006A6DE5">
                              <w:rPr>
                                <w:rFonts w:eastAsia="標楷體"/>
                                <w:spacing w:val="10"/>
                              </w:rPr>
                              <w:t>人。不只我們透過</w:t>
                            </w:r>
                            <w:r w:rsidRPr="006A6DE5">
                              <w:rPr>
                                <w:rFonts w:eastAsia="標楷體"/>
                                <w:spacing w:val="10"/>
                              </w:rPr>
                              <w:t>MBTI</w:t>
                            </w:r>
                            <w:r w:rsidRPr="006A6DE5">
                              <w:rPr>
                                <w:rFonts w:eastAsia="標楷體"/>
                                <w:spacing w:val="10"/>
                              </w:rPr>
                              <w:t>認識自己或他人的性格，動漫</w:t>
                            </w:r>
                          </w:p>
                          <w:p w14:paraId="3324AB65" w14:textId="1C62E525" w:rsidR="00C959A5" w:rsidRDefault="006A6DE5" w:rsidP="00AC4B66">
                            <w:pPr>
                              <w:spacing w:line="340" w:lineRule="atLeast"/>
                              <w:ind w:leftChars="30" w:left="66" w:rightChars="30" w:right="66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  <w:r w:rsidRPr="006A6DE5">
                              <w:rPr>
                                <w:rFonts w:eastAsia="標楷體"/>
                                <w:spacing w:val="10"/>
                              </w:rPr>
                              <w:t>遊戲和歷史人物也有</w:t>
                            </w:r>
                            <w:r w:rsidRPr="006A6DE5">
                              <w:rPr>
                                <w:rFonts w:eastAsia="標楷體"/>
                                <w:spacing w:val="10"/>
                              </w:rPr>
                              <w:t>MBTI</w:t>
                            </w:r>
                            <w:r w:rsidRPr="006A6DE5">
                              <w:rPr>
                                <w:rFonts w:eastAsia="標楷體"/>
                                <w:spacing w:val="10"/>
                              </w:rPr>
                              <w:t>，例如有人說李白是</w:t>
                            </w:r>
                            <w:r w:rsidRPr="006A6DE5">
                              <w:rPr>
                                <w:rFonts w:eastAsia="標楷體"/>
                                <w:spacing w:val="10"/>
                              </w:rPr>
                              <w:t>ENFP</w:t>
                            </w:r>
                            <w:r w:rsidR="00C959A5" w:rsidRPr="006A6DE5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。</w:t>
                            </w:r>
                          </w:p>
                          <w:p w14:paraId="20D0237A" w14:textId="77777777" w:rsidR="00463595" w:rsidRDefault="00463595" w:rsidP="006C16DF">
                            <w:pPr>
                              <w:spacing w:line="330" w:lineRule="exact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</w:p>
                          <w:p w14:paraId="6BEDB45E" w14:textId="77777777" w:rsidR="00463595" w:rsidRDefault="00463595" w:rsidP="006C16DF">
                            <w:pPr>
                              <w:spacing w:line="330" w:lineRule="exact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</w:p>
                          <w:p w14:paraId="192D6B11" w14:textId="77777777" w:rsidR="00463595" w:rsidRDefault="00463595" w:rsidP="006C16DF">
                            <w:pPr>
                              <w:spacing w:line="330" w:lineRule="exact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</w:p>
                          <w:p w14:paraId="7E713AD2" w14:textId="77777777" w:rsidR="00463595" w:rsidRDefault="00463595" w:rsidP="006C16DF">
                            <w:pPr>
                              <w:spacing w:line="330" w:lineRule="exact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</w:p>
                          <w:p w14:paraId="58EA8DB6" w14:textId="77777777" w:rsidR="00463595" w:rsidRDefault="00463595" w:rsidP="006C16DF">
                            <w:pPr>
                              <w:spacing w:line="330" w:lineRule="exact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</w:p>
                          <w:p w14:paraId="394B7009" w14:textId="77777777" w:rsidR="00463595" w:rsidRDefault="00463595" w:rsidP="006C16DF">
                            <w:pPr>
                              <w:spacing w:line="330" w:lineRule="exact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</w:p>
                          <w:p w14:paraId="1E15D8D9" w14:textId="77777777" w:rsidR="00463595" w:rsidRDefault="00463595" w:rsidP="006C16DF">
                            <w:pPr>
                              <w:spacing w:line="330" w:lineRule="exact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</w:p>
                          <w:p w14:paraId="472CAC90" w14:textId="77777777" w:rsidR="00463595" w:rsidRDefault="00463595" w:rsidP="006C16DF">
                            <w:pPr>
                              <w:spacing w:line="330" w:lineRule="exact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</w:p>
                          <w:p w14:paraId="17E4DED7" w14:textId="77777777" w:rsidR="00463595" w:rsidRDefault="00463595" w:rsidP="006C16DF">
                            <w:pPr>
                              <w:spacing w:line="330" w:lineRule="exact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</w:p>
                          <w:p w14:paraId="42459F5E" w14:textId="77777777" w:rsidR="00463595" w:rsidRDefault="00463595" w:rsidP="006C16DF">
                            <w:pPr>
                              <w:spacing w:line="330" w:lineRule="exact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</w:p>
                          <w:p w14:paraId="03FFBB02" w14:textId="77777777" w:rsidR="00463595" w:rsidRDefault="00463595" w:rsidP="006C16DF">
                            <w:pPr>
                              <w:spacing w:line="330" w:lineRule="exact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</w:p>
                          <w:p w14:paraId="04B5F7C0" w14:textId="77777777" w:rsidR="00463595" w:rsidRDefault="00463595" w:rsidP="006C16DF">
                            <w:pPr>
                              <w:spacing w:line="330" w:lineRule="exact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</w:p>
                          <w:p w14:paraId="53EE20D2" w14:textId="77777777" w:rsidR="00463595" w:rsidRDefault="00463595" w:rsidP="006C16DF">
                            <w:pPr>
                              <w:spacing w:line="330" w:lineRule="exact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</w:p>
                          <w:p w14:paraId="716DE83C" w14:textId="77777777" w:rsidR="00463595" w:rsidRPr="006A6DE5" w:rsidRDefault="00463595" w:rsidP="006C16DF">
                            <w:pPr>
                              <w:spacing w:line="330" w:lineRule="exact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36000" tIns="18000" rIns="360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CC7661F"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矩形圖說文字 5" o:spid="_x0000_s1029" type="#_x0000_t61" style="position:absolute;left:0;text-align:left;margin-left:372.55pt;margin-top:4.55pt;width:423.75pt;height:272.1pt;z-index:251651072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" adj="-677,3130">
                <v:textbox inset="1mm,.5mm,1mm,0">
                  <w:txbxContent>
                    <w:p w14:paraId="18FD8EF1" w14:textId="77777777" w:rsidR="00AC4B66" w:rsidRDefault="006A6DE5" w:rsidP="00205F8F">
                      <w:pPr>
                        <w:spacing w:line="340" w:lineRule="atLeast"/>
                        <w:ind w:leftChars="30" w:left="66"/>
                        <w:rPr>
                          <w:rFonts w:eastAsia="標楷體"/>
                          <w:spacing w:val="10"/>
                        </w:rPr>
                      </w:pPr>
                      <w:r w:rsidRPr="006A6DE5">
                        <w:rPr>
                          <w:rFonts w:eastAsia="標楷體"/>
                          <w:spacing w:val="10"/>
                        </w:rPr>
                        <w:t>現在流行區分</w:t>
                      </w:r>
                      <w:r w:rsidRPr="006A6DE5">
                        <w:rPr>
                          <w:rFonts w:eastAsia="標楷體"/>
                          <w:spacing w:val="10"/>
                        </w:rPr>
                        <w:t>E</w:t>
                      </w:r>
                      <w:r w:rsidRPr="006A6DE5">
                        <w:rPr>
                          <w:rFonts w:eastAsia="標楷體"/>
                          <w:spacing w:val="10"/>
                        </w:rPr>
                        <w:t>人、</w:t>
                      </w:r>
                      <w:r w:rsidRPr="006A6DE5">
                        <w:rPr>
                          <w:rFonts w:eastAsia="標楷體"/>
                          <w:spacing w:val="10"/>
                        </w:rPr>
                        <w:t>I</w:t>
                      </w:r>
                      <w:r w:rsidRPr="006A6DE5">
                        <w:rPr>
                          <w:rFonts w:eastAsia="標楷體"/>
                          <w:spacing w:val="10"/>
                        </w:rPr>
                        <w:t>人。不只我們透過</w:t>
                      </w:r>
                      <w:r w:rsidRPr="006A6DE5">
                        <w:rPr>
                          <w:rFonts w:eastAsia="標楷體"/>
                          <w:spacing w:val="10"/>
                        </w:rPr>
                        <w:t>MBTI</w:t>
                      </w:r>
                      <w:r w:rsidRPr="006A6DE5">
                        <w:rPr>
                          <w:rFonts w:eastAsia="標楷體"/>
                          <w:spacing w:val="10"/>
                        </w:rPr>
                        <w:t>認識自己或他人的性格，動漫</w:t>
                      </w:r>
                    </w:p>
                    <w:p w14:paraId="3324AB65" w14:textId="1C62E525" w:rsidR="00C959A5" w:rsidRDefault="006A6DE5" w:rsidP="00AC4B66">
                      <w:pPr>
                        <w:spacing w:line="340" w:lineRule="atLeast"/>
                        <w:ind w:leftChars="30" w:left="66" w:rightChars="30" w:right="66"/>
                        <w:rPr>
                          <w:rFonts w:eastAsia="標楷體"/>
                          <w:spacing w:val="10"/>
                          <w:szCs w:val="22"/>
                        </w:rPr>
                      </w:pPr>
                      <w:r w:rsidRPr="006A6DE5">
                        <w:rPr>
                          <w:rFonts w:eastAsia="標楷體"/>
                          <w:spacing w:val="10"/>
                        </w:rPr>
                        <w:t>遊戲和歷史人物也有</w:t>
                      </w:r>
                      <w:r w:rsidRPr="006A6DE5">
                        <w:rPr>
                          <w:rFonts w:eastAsia="標楷體"/>
                          <w:spacing w:val="10"/>
                        </w:rPr>
                        <w:t>MBTI</w:t>
                      </w:r>
                      <w:r w:rsidRPr="006A6DE5">
                        <w:rPr>
                          <w:rFonts w:eastAsia="標楷體"/>
                          <w:spacing w:val="10"/>
                        </w:rPr>
                        <w:t>，例如有人說李白是</w:t>
                      </w:r>
                      <w:r w:rsidRPr="006A6DE5">
                        <w:rPr>
                          <w:rFonts w:eastAsia="標楷體"/>
                          <w:spacing w:val="10"/>
                        </w:rPr>
                        <w:t>ENFP</w:t>
                      </w:r>
                      <w:r w:rsidR="00C959A5" w:rsidRPr="006A6DE5">
                        <w:rPr>
                          <w:rFonts w:eastAsia="標楷體"/>
                          <w:spacing w:val="10"/>
                          <w:szCs w:val="22"/>
                        </w:rPr>
                        <w:t>。</w:t>
                      </w:r>
                    </w:p>
                    <w:p w14:paraId="20D0237A" w14:textId="77777777" w:rsidR="00463595" w:rsidRDefault="00463595" w:rsidP="006C16DF">
                      <w:pPr>
                        <w:spacing w:line="330" w:lineRule="exact"/>
                        <w:rPr>
                          <w:rFonts w:eastAsia="標楷體"/>
                          <w:spacing w:val="10"/>
                          <w:szCs w:val="22"/>
                        </w:rPr>
                      </w:pPr>
                    </w:p>
                    <w:p w14:paraId="6BEDB45E" w14:textId="77777777" w:rsidR="00463595" w:rsidRDefault="00463595" w:rsidP="006C16DF">
                      <w:pPr>
                        <w:spacing w:line="330" w:lineRule="exact"/>
                        <w:rPr>
                          <w:rFonts w:eastAsia="標楷體"/>
                          <w:spacing w:val="10"/>
                          <w:szCs w:val="22"/>
                        </w:rPr>
                      </w:pPr>
                    </w:p>
                    <w:p w14:paraId="192D6B11" w14:textId="77777777" w:rsidR="00463595" w:rsidRDefault="00463595" w:rsidP="006C16DF">
                      <w:pPr>
                        <w:spacing w:line="330" w:lineRule="exact"/>
                        <w:rPr>
                          <w:rFonts w:eastAsia="標楷體"/>
                          <w:spacing w:val="10"/>
                          <w:szCs w:val="22"/>
                        </w:rPr>
                      </w:pPr>
                    </w:p>
                    <w:p w14:paraId="7E713AD2" w14:textId="77777777" w:rsidR="00463595" w:rsidRDefault="00463595" w:rsidP="006C16DF">
                      <w:pPr>
                        <w:spacing w:line="330" w:lineRule="exact"/>
                        <w:rPr>
                          <w:rFonts w:eastAsia="標楷體"/>
                          <w:spacing w:val="10"/>
                          <w:szCs w:val="22"/>
                        </w:rPr>
                      </w:pPr>
                    </w:p>
                    <w:p w14:paraId="58EA8DB6" w14:textId="77777777" w:rsidR="00463595" w:rsidRDefault="00463595" w:rsidP="006C16DF">
                      <w:pPr>
                        <w:spacing w:line="330" w:lineRule="exact"/>
                        <w:rPr>
                          <w:rFonts w:eastAsia="標楷體"/>
                          <w:spacing w:val="10"/>
                          <w:szCs w:val="22"/>
                        </w:rPr>
                      </w:pPr>
                    </w:p>
                    <w:p w14:paraId="394B7009" w14:textId="77777777" w:rsidR="00463595" w:rsidRDefault="00463595" w:rsidP="006C16DF">
                      <w:pPr>
                        <w:spacing w:line="330" w:lineRule="exact"/>
                        <w:rPr>
                          <w:rFonts w:eastAsia="標楷體"/>
                          <w:spacing w:val="10"/>
                          <w:szCs w:val="22"/>
                        </w:rPr>
                      </w:pPr>
                    </w:p>
                    <w:p w14:paraId="1E15D8D9" w14:textId="77777777" w:rsidR="00463595" w:rsidRDefault="00463595" w:rsidP="006C16DF">
                      <w:pPr>
                        <w:spacing w:line="330" w:lineRule="exact"/>
                        <w:rPr>
                          <w:rFonts w:eastAsia="標楷體"/>
                          <w:spacing w:val="10"/>
                          <w:szCs w:val="22"/>
                        </w:rPr>
                      </w:pPr>
                    </w:p>
                    <w:p w14:paraId="472CAC90" w14:textId="77777777" w:rsidR="00463595" w:rsidRDefault="00463595" w:rsidP="006C16DF">
                      <w:pPr>
                        <w:spacing w:line="330" w:lineRule="exact"/>
                        <w:rPr>
                          <w:rFonts w:eastAsia="標楷體"/>
                          <w:spacing w:val="10"/>
                          <w:szCs w:val="22"/>
                        </w:rPr>
                      </w:pPr>
                    </w:p>
                    <w:p w14:paraId="17E4DED7" w14:textId="77777777" w:rsidR="00463595" w:rsidRDefault="00463595" w:rsidP="006C16DF">
                      <w:pPr>
                        <w:spacing w:line="330" w:lineRule="exact"/>
                        <w:rPr>
                          <w:rFonts w:eastAsia="標楷體"/>
                          <w:spacing w:val="10"/>
                          <w:szCs w:val="22"/>
                        </w:rPr>
                      </w:pPr>
                    </w:p>
                    <w:p w14:paraId="42459F5E" w14:textId="77777777" w:rsidR="00463595" w:rsidRDefault="00463595" w:rsidP="006C16DF">
                      <w:pPr>
                        <w:spacing w:line="330" w:lineRule="exact"/>
                        <w:rPr>
                          <w:rFonts w:eastAsia="標楷體"/>
                          <w:spacing w:val="10"/>
                          <w:szCs w:val="22"/>
                        </w:rPr>
                      </w:pPr>
                    </w:p>
                    <w:p w14:paraId="03FFBB02" w14:textId="77777777" w:rsidR="00463595" w:rsidRDefault="00463595" w:rsidP="006C16DF">
                      <w:pPr>
                        <w:spacing w:line="330" w:lineRule="exact"/>
                        <w:rPr>
                          <w:rFonts w:eastAsia="標楷體"/>
                          <w:spacing w:val="10"/>
                          <w:szCs w:val="22"/>
                        </w:rPr>
                      </w:pPr>
                    </w:p>
                    <w:p w14:paraId="04B5F7C0" w14:textId="77777777" w:rsidR="00463595" w:rsidRDefault="00463595" w:rsidP="006C16DF">
                      <w:pPr>
                        <w:spacing w:line="330" w:lineRule="exact"/>
                        <w:rPr>
                          <w:rFonts w:eastAsia="標楷體"/>
                          <w:spacing w:val="10"/>
                          <w:szCs w:val="22"/>
                        </w:rPr>
                      </w:pPr>
                    </w:p>
                    <w:p w14:paraId="53EE20D2" w14:textId="77777777" w:rsidR="00463595" w:rsidRDefault="00463595" w:rsidP="006C16DF">
                      <w:pPr>
                        <w:spacing w:line="330" w:lineRule="exact"/>
                        <w:rPr>
                          <w:rFonts w:eastAsia="標楷體"/>
                          <w:spacing w:val="10"/>
                          <w:szCs w:val="22"/>
                        </w:rPr>
                      </w:pPr>
                    </w:p>
                    <w:p w14:paraId="716DE83C" w14:textId="77777777" w:rsidR="00463595" w:rsidRPr="006A6DE5" w:rsidRDefault="00463595" w:rsidP="006C16DF">
                      <w:pPr>
                        <w:spacing w:line="330" w:lineRule="exact"/>
                        <w:rPr>
                          <w:rFonts w:eastAsia="標楷體"/>
                          <w:spacing w:val="10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883CFF">
        <w:rPr>
          <w:noProof/>
        </w:rPr>
        <w:drawing>
          <wp:anchor distT="0" distB="0" distL="114300" distR="114300" simplePos="0" relativeHeight="251661312" behindDoc="1" locked="0" layoutInCell="1" allowOverlap="1" wp14:anchorId="08120BB2" wp14:editId="7C79EAF7">
            <wp:simplePos x="0" y="0"/>
            <wp:positionH relativeFrom="column">
              <wp:align>left</wp:align>
            </wp:positionH>
            <wp:positionV relativeFrom="paragraph">
              <wp:posOffset>40640</wp:posOffset>
            </wp:positionV>
            <wp:extent cx="432000" cy="586800"/>
            <wp:effectExtent l="0" t="0" r="6350" b="3810"/>
            <wp:wrapNone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8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" cy="58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5B2172C" w14:textId="5A6213AB" w:rsidR="00C959A5" w:rsidRPr="00883CFF" w:rsidRDefault="00C959A5" w:rsidP="00C959A5">
      <w:pPr>
        <w:pStyle w:val="TIT1"/>
        <w:spacing w:beforeLines="0" w:before="0" w:line="340" w:lineRule="exact"/>
      </w:pPr>
    </w:p>
    <w:p w14:paraId="5C2FCC13" w14:textId="7DF985CD" w:rsidR="00C959A5" w:rsidRPr="00883CFF" w:rsidRDefault="00D57A32" w:rsidP="00C959A5">
      <w:pPr>
        <w:pStyle w:val="TIT1"/>
        <w:spacing w:beforeLines="0" w:before="0" w:line="340" w:lineRule="exact"/>
        <w:ind w:left="319" w:hanging="319"/>
      </w:pPr>
      <w:r w:rsidRPr="00883CFF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68A58B60" wp14:editId="6C380003">
                <wp:simplePos x="0" y="0"/>
                <wp:positionH relativeFrom="column">
                  <wp:posOffset>628980</wp:posOffset>
                </wp:positionH>
                <wp:positionV relativeFrom="paragraph">
                  <wp:posOffset>174625</wp:posOffset>
                </wp:positionV>
                <wp:extent cx="5171186" cy="2772000"/>
                <wp:effectExtent l="0" t="0" r="10795" b="28575"/>
                <wp:wrapNone/>
                <wp:docPr id="27" name="文字方塊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71186" cy="2772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3A6C5F" w14:textId="16DB02DA" w:rsidR="00C959A5" w:rsidRPr="006C16DF" w:rsidRDefault="00C959A5" w:rsidP="00AC4B66">
                            <w:pPr>
                              <w:spacing w:beforeLines="25" w:before="60" w:afterLines="25" w:after="60" w:line="340" w:lineRule="atLeast"/>
                              <w:jc w:val="center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  <w:r w:rsidRPr="006C16DF">
                              <w:rPr>
                                <w:rFonts w:eastAsia="微軟正黑體"/>
                                <w:b/>
                                <w:spacing w:val="10"/>
                                <w:szCs w:val="22"/>
                              </w:rPr>
                              <w:t>MBTI</w:t>
                            </w:r>
                            <w:r w:rsidR="006C16DF" w:rsidRPr="006C16DF">
                              <w:rPr>
                                <w:rFonts w:eastAsia="微軟正黑體"/>
                                <w:b/>
                                <w:spacing w:val="10"/>
                                <w:szCs w:val="22"/>
                              </w:rPr>
                              <w:t>（</w:t>
                            </w:r>
                            <w:r w:rsidR="006C16DF" w:rsidRPr="00D57A32">
                              <w:rPr>
                                <w:rFonts w:ascii="標楷體" w:eastAsia="標楷體" w:hAnsi="標楷體"/>
                                <w:b/>
                                <w:szCs w:val="22"/>
                                <w:shd w:val="clear" w:color="auto" w:fill="FFFFFF"/>
                              </w:rPr>
                              <w:t>邁爾斯</w:t>
                            </w:r>
                            <w:r w:rsidR="00D57A32">
                              <w:rPr>
                                <w:rFonts w:eastAsia="標楷體"/>
                                <w:b/>
                                <w:szCs w:val="22"/>
                                <w:shd w:val="clear" w:color="auto" w:fill="FFFFFF"/>
                              </w:rPr>
                              <w:t>‒</w:t>
                            </w:r>
                            <w:r w:rsidR="006C16DF" w:rsidRPr="00D57A32">
                              <w:rPr>
                                <w:rFonts w:ascii="標楷體" w:eastAsia="標楷體" w:hAnsi="標楷體"/>
                                <w:b/>
                                <w:szCs w:val="22"/>
                                <w:shd w:val="clear" w:color="auto" w:fill="FFFFFF"/>
                              </w:rPr>
                              <w:t>布里格斯</w:t>
                            </w:r>
                            <w:r w:rsidR="006C16DF" w:rsidRPr="00D57A32">
                              <w:rPr>
                                <w:rFonts w:ascii="標楷體" w:eastAsia="標楷體" w:hAnsi="標楷體"/>
                                <w:b/>
                                <w:spacing w:val="10"/>
                                <w:szCs w:val="22"/>
                              </w:rPr>
                              <w:t>性格</w:t>
                            </w:r>
                            <w:r w:rsidR="006C16DF" w:rsidRPr="00D57A32">
                              <w:rPr>
                                <w:rFonts w:ascii="標楷體" w:eastAsia="標楷體" w:hAnsi="標楷體" w:hint="eastAsia"/>
                                <w:b/>
                                <w:spacing w:val="10"/>
                                <w:szCs w:val="22"/>
                              </w:rPr>
                              <w:t>類型</w:t>
                            </w:r>
                            <w:r w:rsidR="006C16DF" w:rsidRPr="006C16DF">
                              <w:rPr>
                                <w:rFonts w:eastAsia="微軟正黑體"/>
                                <w:b/>
                                <w:szCs w:val="22"/>
                                <w:shd w:val="clear" w:color="auto" w:fill="FFFFFF"/>
                              </w:rPr>
                              <w:t>）</w:t>
                            </w:r>
                          </w:p>
                          <w:tbl>
                            <w:tblPr>
                              <w:tblW w:w="0" w:type="auto"/>
                              <w:tblInd w:w="142" w:type="dxa"/>
                              <w:tblBorders>
                                <w:top w:val="single" w:sz="12" w:space="0" w:color="auto"/>
                                <w:left w:val="single" w:sz="12" w:space="0" w:color="auto"/>
                                <w:bottom w:val="single" w:sz="12" w:space="0" w:color="auto"/>
                                <w:right w:val="single" w:sz="12" w:space="0" w:color="auto"/>
                                <w:insideH w:val="trip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19"/>
                              <w:gridCol w:w="454"/>
                              <w:gridCol w:w="2778"/>
                              <w:gridCol w:w="454"/>
                              <w:gridCol w:w="2778"/>
                            </w:tblGrid>
                            <w:tr w:rsidR="001E5688" w:rsidRPr="00D50EB4" w14:paraId="611B0DB1" w14:textId="77777777" w:rsidTr="00D57A32">
                              <w:tc>
                                <w:tcPr>
                                  <w:tcW w:w="1219" w:type="dxa"/>
                                  <w:tcBorders>
                                    <w:top w:val="single" w:sz="12" w:space="0" w:color="auto"/>
                                    <w:bottom w:val="triple" w:sz="4" w:space="0" w:color="auto"/>
                                  </w:tcBorders>
                                  <w:vAlign w:val="center"/>
                                </w:tcPr>
                                <w:p w14:paraId="5C5C2338" w14:textId="77777777" w:rsidR="005C2F4F" w:rsidRPr="00D50EB4" w:rsidRDefault="00133D28" w:rsidP="00D50EB4">
                                  <w:pPr>
                                    <w:spacing w:line="340" w:lineRule="atLeast"/>
                                    <w:jc w:val="center"/>
                                    <w:rPr>
                                      <w:rFonts w:eastAsia="標楷體"/>
                                      <w:spacing w:val="10"/>
                                    </w:rPr>
                                  </w:pPr>
                                  <w:r w:rsidRPr="00D50EB4">
                                    <w:rPr>
                                      <w:rFonts w:eastAsia="標楷體"/>
                                      <w:spacing w:val="10"/>
                                    </w:rPr>
                                    <w:t>你的關注</w:t>
                                  </w:r>
                                  <w:r w:rsidR="0072160C" w:rsidRPr="00D50EB4">
                                    <w:rPr>
                                      <w:rFonts w:eastAsia="標楷體"/>
                                      <w:spacing w:val="10"/>
                                    </w:rPr>
                                    <w:t>取</w:t>
                                  </w:r>
                                  <w:r w:rsidRPr="00D50EB4">
                                    <w:rPr>
                                      <w:rFonts w:eastAsia="標楷體"/>
                                      <w:spacing w:val="10"/>
                                    </w:rPr>
                                    <w:t>向</w:t>
                                  </w:r>
                                </w:p>
                              </w:tc>
                              <w:tc>
                                <w:tcPr>
                                  <w:tcW w:w="454" w:type="dxa"/>
                                  <w:tcBorders>
                                    <w:top w:val="single" w:sz="12" w:space="0" w:color="auto"/>
                                    <w:bottom w:val="trip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434188B2" w14:textId="77777777" w:rsidR="005C2F4F" w:rsidRPr="00D50EB4" w:rsidRDefault="005C2F4F" w:rsidP="00D50EB4">
                                  <w:pPr>
                                    <w:spacing w:line="340" w:lineRule="atLeast"/>
                                    <w:jc w:val="center"/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</w:pPr>
                                  <w:r w:rsidRPr="00D50EB4">
                                    <w:rPr>
                                      <w:rFonts w:eastAsia="標楷體"/>
                                      <w:spacing w:val="10"/>
                                    </w:rPr>
                                    <w:t>E</w:t>
                                  </w:r>
                                </w:p>
                              </w:tc>
                              <w:tc>
                                <w:tcPr>
                                  <w:tcW w:w="2778" w:type="dxa"/>
                                  <w:tcBorders>
                                    <w:top w:val="single" w:sz="12" w:space="0" w:color="auto"/>
                                    <w:bottom w:val="trip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4425FEFD" w14:textId="77777777" w:rsidR="005C2F4F" w:rsidRPr="00D50EB4" w:rsidRDefault="005C2F4F" w:rsidP="00D50EB4">
                                  <w:pPr>
                                    <w:spacing w:line="340" w:lineRule="atLeast"/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</w:pPr>
                                  <w:r w:rsidRPr="00D50EB4"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  <w:t>樂於加入群</w:t>
                                  </w:r>
                                  <w:r w:rsidR="00485A2F" w:rsidRPr="00D50EB4"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  <w:t>體</w:t>
                                  </w:r>
                                  <w:r w:rsidRPr="00D50EB4"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  <w:t>活動，大方</w:t>
                                  </w:r>
                                  <w:r w:rsidRPr="00D50EB4">
                                    <w:rPr>
                                      <w:rFonts w:eastAsia="標楷體"/>
                                      <w:spacing w:val="14"/>
                                      <w:szCs w:val="22"/>
                                    </w:rPr>
                                    <w:t>分享看法</w:t>
                                  </w:r>
                                  <w:r w:rsidR="00485A2F" w:rsidRPr="00D50EB4">
                                    <w:rPr>
                                      <w:rFonts w:eastAsia="標楷體"/>
                                      <w:spacing w:val="14"/>
                                      <w:szCs w:val="22"/>
                                    </w:rPr>
                                    <w:t>，成為眾人的</w:t>
                                  </w:r>
                                  <w:r w:rsidR="00485A2F" w:rsidRPr="00D50EB4"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  <w:t>焦點。</w:t>
                                  </w:r>
                                </w:p>
                              </w:tc>
                              <w:tc>
                                <w:tcPr>
                                  <w:tcW w:w="454" w:type="dxa"/>
                                  <w:tcBorders>
                                    <w:top w:val="single" w:sz="12" w:space="0" w:color="auto"/>
                                    <w:bottom w:val="trip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14740D1C" w14:textId="77777777" w:rsidR="005C2F4F" w:rsidRPr="00D50EB4" w:rsidRDefault="005C2F4F" w:rsidP="00D50EB4">
                                  <w:pPr>
                                    <w:spacing w:line="340" w:lineRule="atLeast"/>
                                    <w:jc w:val="center"/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</w:pPr>
                                  <w:r w:rsidRPr="00D50EB4">
                                    <w:rPr>
                                      <w:rFonts w:eastAsia="標楷體"/>
                                      <w:spacing w:val="10"/>
                                    </w:rPr>
                                    <w:t>I</w:t>
                                  </w:r>
                                </w:p>
                              </w:tc>
                              <w:tc>
                                <w:tcPr>
                                  <w:tcW w:w="2778" w:type="dxa"/>
                                  <w:tcBorders>
                                    <w:top w:val="single" w:sz="12" w:space="0" w:color="auto"/>
                                    <w:bottom w:val="trip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432798BB" w14:textId="77777777" w:rsidR="005C2F4F" w:rsidRPr="00D50EB4" w:rsidRDefault="005C2F4F" w:rsidP="00D50EB4">
                                  <w:pPr>
                                    <w:spacing w:line="340" w:lineRule="atLeast"/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</w:pPr>
                                  <w:r w:rsidRPr="00AC4B66">
                                    <w:rPr>
                                      <w:rFonts w:eastAsia="標楷體"/>
                                      <w:spacing w:val="12"/>
                                      <w:szCs w:val="22"/>
                                    </w:rPr>
                                    <w:t>喜歡獨處的自在，傾向保留內心的想法，少與陌生人談話。</w:t>
                                  </w:r>
                                </w:p>
                              </w:tc>
                            </w:tr>
                            <w:tr w:rsidR="001E5688" w:rsidRPr="00D50EB4" w14:paraId="5F6A48ED" w14:textId="77777777" w:rsidTr="00D57A32">
                              <w:tc>
                                <w:tcPr>
                                  <w:tcW w:w="1219" w:type="dxa"/>
                                  <w:tcBorders>
                                    <w:top w:val="triple" w:sz="4" w:space="0" w:color="auto"/>
                                  </w:tcBorders>
                                  <w:vAlign w:val="center"/>
                                </w:tcPr>
                                <w:p w14:paraId="65E93A08" w14:textId="77777777" w:rsidR="005C2F4F" w:rsidRPr="00D50EB4" w:rsidRDefault="0072160C" w:rsidP="00D50EB4">
                                  <w:pPr>
                                    <w:spacing w:line="340" w:lineRule="atLeast"/>
                                    <w:jc w:val="center"/>
                                    <w:rPr>
                                      <w:rFonts w:eastAsia="標楷體"/>
                                      <w:spacing w:val="10"/>
                                    </w:rPr>
                                  </w:pPr>
                                  <w:r w:rsidRPr="00D50EB4">
                                    <w:rPr>
                                      <w:rFonts w:eastAsia="標楷體"/>
                                      <w:spacing w:val="10"/>
                                    </w:rPr>
                                    <w:t>你</w:t>
                                  </w:r>
                                  <w:r w:rsidR="00011D4E" w:rsidRPr="00D50EB4">
                                    <w:rPr>
                                      <w:rFonts w:eastAsia="標楷體"/>
                                      <w:spacing w:val="10"/>
                                    </w:rPr>
                                    <w:t>習慣的</w:t>
                                  </w:r>
                                  <w:r w:rsidRPr="00D50EB4">
                                    <w:rPr>
                                      <w:rFonts w:eastAsia="標楷體"/>
                                      <w:spacing w:val="10"/>
                                    </w:rPr>
                                    <w:t>資訊</w:t>
                                  </w:r>
                                </w:p>
                              </w:tc>
                              <w:tc>
                                <w:tcPr>
                                  <w:tcW w:w="454" w:type="dxa"/>
                                  <w:tcBorders>
                                    <w:top w:val="trip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02047425" w14:textId="77777777" w:rsidR="005C2F4F" w:rsidRPr="00D50EB4" w:rsidRDefault="005C2F4F" w:rsidP="00D50EB4">
                                  <w:pPr>
                                    <w:spacing w:line="340" w:lineRule="atLeast"/>
                                    <w:jc w:val="center"/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</w:pPr>
                                  <w:r w:rsidRPr="00D50EB4">
                                    <w:rPr>
                                      <w:rFonts w:eastAsia="標楷體"/>
                                      <w:spacing w:val="10"/>
                                    </w:rPr>
                                    <w:t>S</w:t>
                                  </w:r>
                                </w:p>
                              </w:tc>
                              <w:tc>
                                <w:tcPr>
                                  <w:tcW w:w="2778" w:type="dxa"/>
                                  <w:tcBorders>
                                    <w:top w:val="trip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7FE86250" w14:textId="77777777" w:rsidR="005C2F4F" w:rsidRPr="00D50EB4" w:rsidRDefault="00CE571A" w:rsidP="00D50EB4">
                                  <w:pPr>
                                    <w:spacing w:line="340" w:lineRule="atLeast"/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</w:pPr>
                                  <w:r w:rsidRPr="00D50EB4"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  <w:t>注重實用思維，偏好具體的指引與實踐的細節</w:t>
                                  </w:r>
                                  <w:r w:rsidR="005C2F4F" w:rsidRPr="00D50EB4"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  <w:t>。</w:t>
                                  </w:r>
                                </w:p>
                              </w:tc>
                              <w:tc>
                                <w:tcPr>
                                  <w:tcW w:w="454" w:type="dxa"/>
                                  <w:tcBorders>
                                    <w:top w:val="trip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46737E57" w14:textId="77777777" w:rsidR="005C2F4F" w:rsidRPr="00D50EB4" w:rsidRDefault="005C2F4F" w:rsidP="00D50EB4">
                                  <w:pPr>
                                    <w:spacing w:line="340" w:lineRule="atLeast"/>
                                    <w:jc w:val="center"/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</w:pPr>
                                  <w:r w:rsidRPr="00D50EB4">
                                    <w:rPr>
                                      <w:rFonts w:eastAsia="標楷體"/>
                                      <w:spacing w:val="10"/>
                                    </w:rPr>
                                    <w:t>N</w:t>
                                  </w:r>
                                </w:p>
                              </w:tc>
                              <w:tc>
                                <w:tcPr>
                                  <w:tcW w:w="2778" w:type="dxa"/>
                                  <w:tcBorders>
                                    <w:top w:val="trip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57C298BC" w14:textId="77777777" w:rsidR="005C2F4F" w:rsidRPr="00D50EB4" w:rsidRDefault="005C2F4F" w:rsidP="00D50EB4">
                                  <w:pPr>
                                    <w:spacing w:line="340" w:lineRule="atLeast"/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</w:pPr>
                                  <w:r w:rsidRPr="00D50EB4"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  <w:t>擅長抽象思考，</w:t>
                                  </w:r>
                                  <w:r w:rsidR="002E473E" w:rsidRPr="00D50EB4"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  <w:t>用簡要的語言</w:t>
                                  </w:r>
                                  <w:r w:rsidRPr="00D50EB4"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  <w:t>掌握</w:t>
                                  </w:r>
                                  <w:r w:rsidR="00D3468A" w:rsidRPr="00D50EB4"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  <w:t>概念與</w:t>
                                  </w:r>
                                  <w:r w:rsidRPr="00D50EB4"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  <w:t>大方向。</w:t>
                                  </w:r>
                                </w:p>
                              </w:tc>
                            </w:tr>
                            <w:tr w:rsidR="001E5688" w:rsidRPr="00D50EB4" w14:paraId="1FB5A353" w14:textId="77777777" w:rsidTr="00AC4B66">
                              <w:tc>
                                <w:tcPr>
                                  <w:tcW w:w="1219" w:type="dxa"/>
                                  <w:vAlign w:val="center"/>
                                </w:tcPr>
                                <w:p w14:paraId="0B7C83C4" w14:textId="77777777" w:rsidR="005C2F4F" w:rsidRPr="00D50EB4" w:rsidRDefault="0072160C" w:rsidP="00D50EB4">
                                  <w:pPr>
                                    <w:spacing w:line="340" w:lineRule="atLeast"/>
                                    <w:jc w:val="center"/>
                                    <w:rPr>
                                      <w:rFonts w:eastAsia="標楷體"/>
                                      <w:spacing w:val="10"/>
                                    </w:rPr>
                                  </w:pPr>
                                  <w:r w:rsidRPr="00D50EB4">
                                    <w:rPr>
                                      <w:rFonts w:eastAsia="標楷體"/>
                                      <w:spacing w:val="10"/>
                                    </w:rPr>
                                    <w:t>你做決定的方式</w:t>
                                  </w: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  <w:vAlign w:val="center"/>
                                </w:tcPr>
                                <w:p w14:paraId="6991E77B" w14:textId="77777777" w:rsidR="005C2F4F" w:rsidRPr="00D50EB4" w:rsidRDefault="005C2F4F" w:rsidP="00D50EB4">
                                  <w:pPr>
                                    <w:spacing w:line="340" w:lineRule="atLeast"/>
                                    <w:jc w:val="center"/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</w:pPr>
                                  <w:r w:rsidRPr="00D50EB4">
                                    <w:rPr>
                                      <w:rFonts w:eastAsia="標楷體"/>
                                      <w:spacing w:val="10"/>
                                    </w:rPr>
                                    <w:t>T</w:t>
                                  </w:r>
                                </w:p>
                              </w:tc>
                              <w:tc>
                                <w:tcPr>
                                  <w:tcW w:w="2778" w:type="dxa"/>
                                  <w:shd w:val="clear" w:color="auto" w:fill="auto"/>
                                  <w:vAlign w:val="center"/>
                                </w:tcPr>
                                <w:p w14:paraId="1D6A4369" w14:textId="77777777" w:rsidR="005C2F4F" w:rsidRPr="00D50EB4" w:rsidRDefault="005C2F4F" w:rsidP="00D50EB4">
                                  <w:pPr>
                                    <w:spacing w:line="340" w:lineRule="atLeast"/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</w:pPr>
                                  <w:r w:rsidRPr="00D50EB4"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  <w:t>在乎原則、公</w:t>
                                  </w:r>
                                  <w:r w:rsidR="00485A2F" w:rsidRPr="00D50EB4"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  <w:t>理、正義</w:t>
                                  </w:r>
                                  <w:r w:rsidR="00A6227F" w:rsidRPr="00D50EB4"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  <w:t>、倫常</w:t>
                                  </w:r>
                                  <w:r w:rsidRPr="00D50EB4"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  <w:t>，對事不對人。</w:t>
                                  </w: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  <w:vAlign w:val="center"/>
                                </w:tcPr>
                                <w:p w14:paraId="378A9FE8" w14:textId="77777777" w:rsidR="005C2F4F" w:rsidRPr="00D50EB4" w:rsidRDefault="005C2F4F" w:rsidP="00D50EB4">
                                  <w:pPr>
                                    <w:spacing w:line="340" w:lineRule="atLeast"/>
                                    <w:jc w:val="center"/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</w:pPr>
                                  <w:r w:rsidRPr="00D50EB4">
                                    <w:rPr>
                                      <w:rFonts w:eastAsia="標楷體"/>
                                      <w:spacing w:val="10"/>
                                    </w:rPr>
                                    <w:t>F</w:t>
                                  </w:r>
                                </w:p>
                              </w:tc>
                              <w:tc>
                                <w:tcPr>
                                  <w:tcW w:w="2778" w:type="dxa"/>
                                  <w:shd w:val="clear" w:color="auto" w:fill="auto"/>
                                  <w:vAlign w:val="center"/>
                                </w:tcPr>
                                <w:p w14:paraId="5C255834" w14:textId="77777777" w:rsidR="005C2F4F" w:rsidRPr="00D50EB4" w:rsidRDefault="005C2F4F" w:rsidP="00D50EB4">
                                  <w:pPr>
                                    <w:spacing w:line="340" w:lineRule="atLeast"/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</w:pPr>
                                  <w:r w:rsidRPr="00AC4B66">
                                    <w:rPr>
                                      <w:rFonts w:eastAsia="標楷體"/>
                                      <w:spacing w:val="4"/>
                                      <w:szCs w:val="22"/>
                                    </w:rPr>
                                    <w:t>重視和諧、體諒，常把</w:t>
                                  </w:r>
                                  <w:r w:rsidR="00485A2F" w:rsidRPr="00AC4B66">
                                    <w:rPr>
                                      <w:rFonts w:eastAsia="標楷體"/>
                                      <w:spacing w:val="4"/>
                                      <w:szCs w:val="22"/>
                                    </w:rPr>
                                    <w:t>人們</w:t>
                                  </w:r>
                                  <w:r w:rsidR="00485A2F" w:rsidRPr="00D50EB4"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  <w:t>的情緒納入處事</w:t>
                                  </w:r>
                                  <w:r w:rsidRPr="00D50EB4"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  <w:t>的考量。</w:t>
                                  </w:r>
                                </w:p>
                              </w:tc>
                            </w:tr>
                            <w:tr w:rsidR="001E5688" w:rsidRPr="00D50EB4" w14:paraId="20C42C2F" w14:textId="77777777" w:rsidTr="00AC4B66">
                              <w:tc>
                                <w:tcPr>
                                  <w:tcW w:w="1219" w:type="dxa"/>
                                  <w:vAlign w:val="center"/>
                                </w:tcPr>
                                <w:p w14:paraId="1647783A" w14:textId="77777777" w:rsidR="005C2F4F" w:rsidRPr="00D50EB4" w:rsidRDefault="0072160C" w:rsidP="00D50EB4">
                                  <w:pPr>
                                    <w:spacing w:line="340" w:lineRule="atLeast"/>
                                    <w:jc w:val="center"/>
                                    <w:rPr>
                                      <w:rFonts w:eastAsia="標楷體"/>
                                      <w:spacing w:val="10"/>
                                    </w:rPr>
                                  </w:pPr>
                                  <w:r w:rsidRPr="00D50EB4">
                                    <w:rPr>
                                      <w:rFonts w:eastAsia="標楷體"/>
                                      <w:spacing w:val="10"/>
                                    </w:rPr>
                                    <w:t>你的生活態度</w:t>
                                  </w: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  <w:vAlign w:val="center"/>
                                </w:tcPr>
                                <w:p w14:paraId="6B87F518" w14:textId="77777777" w:rsidR="005C2F4F" w:rsidRPr="00D50EB4" w:rsidRDefault="005C2F4F" w:rsidP="00D50EB4">
                                  <w:pPr>
                                    <w:spacing w:line="340" w:lineRule="atLeast"/>
                                    <w:jc w:val="center"/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</w:pPr>
                                  <w:r w:rsidRPr="00D50EB4">
                                    <w:rPr>
                                      <w:rFonts w:eastAsia="標楷體"/>
                                      <w:spacing w:val="10"/>
                                    </w:rPr>
                                    <w:t>J</w:t>
                                  </w:r>
                                </w:p>
                              </w:tc>
                              <w:tc>
                                <w:tcPr>
                                  <w:tcW w:w="2778" w:type="dxa"/>
                                  <w:shd w:val="clear" w:color="auto" w:fill="auto"/>
                                  <w:vAlign w:val="center"/>
                                </w:tcPr>
                                <w:p w14:paraId="59D288D6" w14:textId="77777777" w:rsidR="005C2F4F" w:rsidRPr="00D50EB4" w:rsidRDefault="005C2F4F" w:rsidP="00D50EB4">
                                  <w:pPr>
                                    <w:spacing w:line="340" w:lineRule="atLeast"/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</w:pPr>
                                  <w:r w:rsidRPr="00AC4B66">
                                    <w:rPr>
                                      <w:rFonts w:eastAsia="標楷體"/>
                                      <w:spacing w:val="12"/>
                                      <w:szCs w:val="22"/>
                                    </w:rPr>
                                    <w:t>目標導向，</w:t>
                                  </w:r>
                                  <w:r w:rsidR="00006F53" w:rsidRPr="00AC4B66">
                                    <w:rPr>
                                      <w:rFonts w:eastAsia="標楷體"/>
                                      <w:spacing w:val="12"/>
                                      <w:szCs w:val="22"/>
                                    </w:rPr>
                                    <w:t>希望一切在掌控</w:t>
                                  </w:r>
                                  <w:r w:rsidR="00006F53" w:rsidRPr="00D50EB4"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  <w:t>中，</w:t>
                                  </w:r>
                                  <w:r w:rsidRPr="00D50EB4"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  <w:t>按部就班照計畫實現。</w:t>
                                  </w:r>
                                </w:p>
                              </w:tc>
                              <w:tc>
                                <w:tcPr>
                                  <w:tcW w:w="454" w:type="dxa"/>
                                  <w:shd w:val="clear" w:color="auto" w:fill="auto"/>
                                  <w:vAlign w:val="center"/>
                                </w:tcPr>
                                <w:p w14:paraId="143333F9" w14:textId="77777777" w:rsidR="005C2F4F" w:rsidRPr="00D50EB4" w:rsidRDefault="005C2F4F" w:rsidP="00D50EB4">
                                  <w:pPr>
                                    <w:spacing w:line="340" w:lineRule="atLeast"/>
                                    <w:jc w:val="center"/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</w:pPr>
                                  <w:r w:rsidRPr="00D50EB4">
                                    <w:rPr>
                                      <w:rFonts w:eastAsia="標楷體"/>
                                      <w:spacing w:val="10"/>
                                    </w:rPr>
                                    <w:t>P</w:t>
                                  </w:r>
                                </w:p>
                              </w:tc>
                              <w:tc>
                                <w:tcPr>
                                  <w:tcW w:w="2778" w:type="dxa"/>
                                  <w:shd w:val="clear" w:color="auto" w:fill="auto"/>
                                  <w:vAlign w:val="center"/>
                                </w:tcPr>
                                <w:p w14:paraId="0B5D9906" w14:textId="77777777" w:rsidR="005C2F4F" w:rsidRPr="00D50EB4" w:rsidRDefault="00D95FE7" w:rsidP="00D50EB4">
                                  <w:pPr>
                                    <w:spacing w:line="340" w:lineRule="atLeast"/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</w:pPr>
                                  <w:r w:rsidRPr="00AC4B66">
                                    <w:rPr>
                                      <w:rFonts w:eastAsia="標楷體"/>
                                      <w:spacing w:val="12"/>
                                      <w:szCs w:val="22"/>
                                    </w:rPr>
                                    <w:t>保持</w:t>
                                  </w:r>
                                  <w:r w:rsidR="00006F53" w:rsidRPr="00AC4B66">
                                    <w:rPr>
                                      <w:rFonts w:eastAsia="標楷體"/>
                                      <w:spacing w:val="12"/>
                                      <w:szCs w:val="22"/>
                                    </w:rPr>
                                    <w:t>開放的選擇</w:t>
                                  </w:r>
                                  <w:r w:rsidR="005C2F4F" w:rsidRPr="00AC4B66">
                                    <w:rPr>
                                      <w:rFonts w:eastAsia="標楷體"/>
                                      <w:spacing w:val="12"/>
                                      <w:szCs w:val="22"/>
                                    </w:rPr>
                                    <w:t>，</w:t>
                                  </w:r>
                                  <w:r w:rsidR="00006F53" w:rsidRPr="00AC4B66">
                                    <w:rPr>
                                      <w:rFonts w:eastAsia="標楷體"/>
                                      <w:spacing w:val="12"/>
                                      <w:szCs w:val="22"/>
                                    </w:rPr>
                                    <w:t>隨著現況調整，</w:t>
                                  </w:r>
                                  <w:r w:rsidR="005C2F4F" w:rsidRPr="00AC4B66">
                                    <w:rPr>
                                      <w:rFonts w:eastAsia="標楷體"/>
                                      <w:spacing w:val="12"/>
                                      <w:szCs w:val="22"/>
                                    </w:rPr>
                                    <w:t>能接受</w:t>
                                  </w:r>
                                  <w:r w:rsidR="00006F53" w:rsidRPr="00AC4B66">
                                    <w:rPr>
                                      <w:rFonts w:eastAsia="標楷體"/>
                                      <w:spacing w:val="12"/>
                                      <w:szCs w:val="22"/>
                                    </w:rPr>
                                    <w:t>意想不到</w:t>
                                  </w:r>
                                  <w:r w:rsidR="005C2F4F" w:rsidRPr="00D50EB4">
                                    <w:rPr>
                                      <w:rFonts w:eastAsia="標楷體"/>
                                      <w:spacing w:val="10"/>
                                      <w:szCs w:val="22"/>
                                    </w:rPr>
                                    <w:t>的改變。</w:t>
                                  </w:r>
                                </w:p>
                              </w:tc>
                            </w:tr>
                          </w:tbl>
                          <w:p w14:paraId="20DFD8F9" w14:textId="77777777" w:rsidR="00C959A5" w:rsidRPr="00E0655B" w:rsidRDefault="00C959A5" w:rsidP="00C959A5">
                            <w:pPr>
                              <w:spacing w:line="340" w:lineRule="exact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3600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A58B60" id="文字方塊 9" o:spid="_x0000_s1030" type="#_x0000_t202" style="position:absolute;left:0;text-align:left;margin-left:49.55pt;margin-top:13.75pt;width:407.2pt;height:218.2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" strokeweight="1pt">
                <v:textbox inset="1mm,0,0,0">
                  <w:txbxContent>
                    <w:p w14:paraId="003A6C5F" w14:textId="16DB02DA" w:rsidR="00C959A5" w:rsidRPr="006C16DF" w:rsidRDefault="00C959A5" w:rsidP="00AC4B66">
                      <w:pPr>
                        <w:spacing w:beforeLines="25" w:before="60" w:afterLines="25" w:after="60" w:line="340" w:lineRule="atLeast"/>
                        <w:jc w:val="center"/>
                        <w:rPr>
                          <w:rFonts w:eastAsia="標楷體"/>
                          <w:spacing w:val="10"/>
                          <w:szCs w:val="22"/>
                        </w:rPr>
                      </w:pPr>
                      <w:r w:rsidRPr="006C16DF">
                        <w:rPr>
                          <w:rFonts w:eastAsia="微軟正黑體"/>
                          <w:b/>
                          <w:spacing w:val="10"/>
                          <w:szCs w:val="22"/>
                        </w:rPr>
                        <w:t>MBTI</w:t>
                      </w:r>
                      <w:r w:rsidR="006C16DF" w:rsidRPr="006C16DF">
                        <w:rPr>
                          <w:rFonts w:eastAsia="微軟正黑體"/>
                          <w:b/>
                          <w:spacing w:val="10"/>
                          <w:szCs w:val="22"/>
                        </w:rPr>
                        <w:t>（</w:t>
                      </w:r>
                      <w:r w:rsidR="006C16DF" w:rsidRPr="00D57A32">
                        <w:rPr>
                          <w:rFonts w:ascii="標楷體" w:eastAsia="標楷體" w:hAnsi="標楷體"/>
                          <w:b/>
                          <w:szCs w:val="22"/>
                          <w:shd w:val="clear" w:color="auto" w:fill="FFFFFF"/>
                        </w:rPr>
                        <w:t>邁爾斯</w:t>
                      </w:r>
                      <w:r w:rsidR="00D57A32">
                        <w:rPr>
                          <w:rFonts w:eastAsia="標楷體"/>
                          <w:b/>
                          <w:szCs w:val="22"/>
                          <w:shd w:val="clear" w:color="auto" w:fill="FFFFFF"/>
                        </w:rPr>
                        <w:t>‒</w:t>
                      </w:r>
                      <w:r w:rsidR="006C16DF" w:rsidRPr="00D57A32">
                        <w:rPr>
                          <w:rFonts w:ascii="標楷體" w:eastAsia="標楷體" w:hAnsi="標楷體"/>
                          <w:b/>
                          <w:szCs w:val="22"/>
                          <w:shd w:val="clear" w:color="auto" w:fill="FFFFFF"/>
                        </w:rPr>
                        <w:t>布里格斯</w:t>
                      </w:r>
                      <w:r w:rsidR="006C16DF" w:rsidRPr="00D57A32">
                        <w:rPr>
                          <w:rFonts w:ascii="標楷體" w:eastAsia="標楷體" w:hAnsi="標楷體"/>
                          <w:b/>
                          <w:spacing w:val="10"/>
                          <w:szCs w:val="22"/>
                        </w:rPr>
                        <w:t>性格</w:t>
                      </w:r>
                      <w:r w:rsidR="006C16DF" w:rsidRPr="00D57A32">
                        <w:rPr>
                          <w:rFonts w:ascii="標楷體" w:eastAsia="標楷體" w:hAnsi="標楷體" w:hint="eastAsia"/>
                          <w:b/>
                          <w:spacing w:val="10"/>
                          <w:szCs w:val="22"/>
                        </w:rPr>
                        <w:t>類型</w:t>
                      </w:r>
                      <w:r w:rsidR="006C16DF" w:rsidRPr="006C16DF">
                        <w:rPr>
                          <w:rFonts w:eastAsia="微軟正黑體"/>
                          <w:b/>
                          <w:szCs w:val="22"/>
                          <w:shd w:val="clear" w:color="auto" w:fill="FFFFFF"/>
                        </w:rPr>
                        <w:t>）</w:t>
                      </w:r>
                    </w:p>
                    <w:tbl>
                      <w:tblPr>
                        <w:tblW w:w="0" w:type="auto"/>
                        <w:tblInd w:w="142" w:type="dxa"/>
                        <w:tblBorders>
                          <w:top w:val="single" w:sz="12" w:space="0" w:color="auto"/>
                          <w:left w:val="single" w:sz="12" w:space="0" w:color="auto"/>
                          <w:bottom w:val="single" w:sz="12" w:space="0" w:color="auto"/>
                          <w:right w:val="single" w:sz="12" w:space="0" w:color="auto"/>
                          <w:insideH w:val="triple" w:sz="4" w:space="0" w:color="auto"/>
                          <w:insideV w:val="single" w:sz="4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19"/>
                        <w:gridCol w:w="454"/>
                        <w:gridCol w:w="2778"/>
                        <w:gridCol w:w="454"/>
                        <w:gridCol w:w="2778"/>
                      </w:tblGrid>
                      <w:tr w:rsidR="001E5688" w:rsidRPr="00D50EB4" w14:paraId="611B0DB1" w14:textId="77777777" w:rsidTr="00D57A32">
                        <w:tc>
                          <w:tcPr>
                            <w:tcW w:w="1219" w:type="dxa"/>
                            <w:tcBorders>
                              <w:top w:val="single" w:sz="12" w:space="0" w:color="auto"/>
                              <w:bottom w:val="triple" w:sz="4" w:space="0" w:color="auto"/>
                            </w:tcBorders>
                            <w:vAlign w:val="center"/>
                          </w:tcPr>
                          <w:p w14:paraId="5C5C2338" w14:textId="77777777" w:rsidR="005C2F4F" w:rsidRPr="00D50EB4" w:rsidRDefault="00133D28" w:rsidP="00D50EB4">
                            <w:pPr>
                              <w:spacing w:line="340" w:lineRule="atLeast"/>
                              <w:jc w:val="center"/>
                              <w:rPr>
                                <w:rFonts w:eastAsia="標楷體"/>
                                <w:spacing w:val="10"/>
                              </w:rPr>
                            </w:pPr>
                            <w:r w:rsidRPr="00D50EB4">
                              <w:rPr>
                                <w:rFonts w:eastAsia="標楷體"/>
                                <w:spacing w:val="10"/>
                              </w:rPr>
                              <w:t>你的關注</w:t>
                            </w:r>
                            <w:r w:rsidR="0072160C" w:rsidRPr="00D50EB4">
                              <w:rPr>
                                <w:rFonts w:eastAsia="標楷體"/>
                                <w:spacing w:val="10"/>
                              </w:rPr>
                              <w:t>取</w:t>
                            </w:r>
                            <w:r w:rsidRPr="00D50EB4">
                              <w:rPr>
                                <w:rFonts w:eastAsia="標楷體"/>
                                <w:spacing w:val="10"/>
                              </w:rPr>
                              <w:t>向</w:t>
                            </w:r>
                          </w:p>
                        </w:tc>
                        <w:tc>
                          <w:tcPr>
                            <w:tcW w:w="454" w:type="dxa"/>
                            <w:tcBorders>
                              <w:top w:val="single" w:sz="12" w:space="0" w:color="auto"/>
                              <w:bottom w:val="trip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434188B2" w14:textId="77777777" w:rsidR="005C2F4F" w:rsidRPr="00D50EB4" w:rsidRDefault="005C2F4F" w:rsidP="00D50EB4">
                            <w:pPr>
                              <w:spacing w:line="340" w:lineRule="atLeast"/>
                              <w:jc w:val="center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  <w:r w:rsidRPr="00D50EB4">
                              <w:rPr>
                                <w:rFonts w:eastAsia="標楷體"/>
                                <w:spacing w:val="10"/>
                              </w:rPr>
                              <w:t>E</w:t>
                            </w:r>
                          </w:p>
                        </w:tc>
                        <w:tc>
                          <w:tcPr>
                            <w:tcW w:w="2778" w:type="dxa"/>
                            <w:tcBorders>
                              <w:top w:val="single" w:sz="12" w:space="0" w:color="auto"/>
                              <w:bottom w:val="trip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4425FEFD" w14:textId="77777777" w:rsidR="005C2F4F" w:rsidRPr="00D50EB4" w:rsidRDefault="005C2F4F" w:rsidP="00D50EB4">
                            <w:pPr>
                              <w:spacing w:line="340" w:lineRule="atLeast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  <w:r w:rsidRPr="00D50EB4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樂於加入群</w:t>
                            </w:r>
                            <w:r w:rsidR="00485A2F" w:rsidRPr="00D50EB4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體</w:t>
                            </w:r>
                            <w:r w:rsidRPr="00D50EB4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活動，大方</w:t>
                            </w:r>
                            <w:r w:rsidRPr="00D50EB4">
                              <w:rPr>
                                <w:rFonts w:eastAsia="標楷體"/>
                                <w:spacing w:val="14"/>
                                <w:szCs w:val="22"/>
                              </w:rPr>
                              <w:t>分享看法</w:t>
                            </w:r>
                            <w:r w:rsidR="00485A2F" w:rsidRPr="00D50EB4">
                              <w:rPr>
                                <w:rFonts w:eastAsia="標楷體"/>
                                <w:spacing w:val="14"/>
                                <w:szCs w:val="22"/>
                              </w:rPr>
                              <w:t>，成為眾人的</w:t>
                            </w:r>
                            <w:r w:rsidR="00485A2F" w:rsidRPr="00D50EB4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焦點。</w:t>
                            </w:r>
                          </w:p>
                        </w:tc>
                        <w:tc>
                          <w:tcPr>
                            <w:tcW w:w="454" w:type="dxa"/>
                            <w:tcBorders>
                              <w:top w:val="single" w:sz="12" w:space="0" w:color="auto"/>
                              <w:bottom w:val="trip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14740D1C" w14:textId="77777777" w:rsidR="005C2F4F" w:rsidRPr="00D50EB4" w:rsidRDefault="005C2F4F" w:rsidP="00D50EB4">
                            <w:pPr>
                              <w:spacing w:line="340" w:lineRule="atLeast"/>
                              <w:jc w:val="center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  <w:r w:rsidRPr="00D50EB4">
                              <w:rPr>
                                <w:rFonts w:eastAsia="標楷體"/>
                                <w:spacing w:val="10"/>
                              </w:rPr>
                              <w:t>I</w:t>
                            </w:r>
                          </w:p>
                        </w:tc>
                        <w:tc>
                          <w:tcPr>
                            <w:tcW w:w="2778" w:type="dxa"/>
                            <w:tcBorders>
                              <w:top w:val="single" w:sz="12" w:space="0" w:color="auto"/>
                              <w:bottom w:val="trip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432798BB" w14:textId="77777777" w:rsidR="005C2F4F" w:rsidRPr="00D50EB4" w:rsidRDefault="005C2F4F" w:rsidP="00D50EB4">
                            <w:pPr>
                              <w:spacing w:line="340" w:lineRule="atLeast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  <w:r w:rsidRPr="00AC4B66">
                              <w:rPr>
                                <w:rFonts w:eastAsia="標楷體"/>
                                <w:spacing w:val="12"/>
                                <w:szCs w:val="22"/>
                              </w:rPr>
                              <w:t>喜歡獨處的自在，傾向保留內心的想法，少與陌生人談話。</w:t>
                            </w:r>
                          </w:p>
                        </w:tc>
                      </w:tr>
                      <w:tr w:rsidR="001E5688" w:rsidRPr="00D50EB4" w14:paraId="5F6A48ED" w14:textId="77777777" w:rsidTr="00D57A32">
                        <w:tc>
                          <w:tcPr>
                            <w:tcW w:w="1219" w:type="dxa"/>
                            <w:tcBorders>
                              <w:top w:val="triple" w:sz="4" w:space="0" w:color="auto"/>
                            </w:tcBorders>
                            <w:vAlign w:val="center"/>
                          </w:tcPr>
                          <w:p w14:paraId="65E93A08" w14:textId="77777777" w:rsidR="005C2F4F" w:rsidRPr="00D50EB4" w:rsidRDefault="0072160C" w:rsidP="00D50EB4">
                            <w:pPr>
                              <w:spacing w:line="340" w:lineRule="atLeast"/>
                              <w:jc w:val="center"/>
                              <w:rPr>
                                <w:rFonts w:eastAsia="標楷體"/>
                                <w:spacing w:val="10"/>
                              </w:rPr>
                            </w:pPr>
                            <w:r w:rsidRPr="00D50EB4">
                              <w:rPr>
                                <w:rFonts w:eastAsia="標楷體"/>
                                <w:spacing w:val="10"/>
                              </w:rPr>
                              <w:t>你</w:t>
                            </w:r>
                            <w:r w:rsidR="00011D4E" w:rsidRPr="00D50EB4">
                              <w:rPr>
                                <w:rFonts w:eastAsia="標楷體"/>
                                <w:spacing w:val="10"/>
                              </w:rPr>
                              <w:t>習慣的</w:t>
                            </w:r>
                            <w:r w:rsidRPr="00D50EB4">
                              <w:rPr>
                                <w:rFonts w:eastAsia="標楷體"/>
                                <w:spacing w:val="10"/>
                              </w:rPr>
                              <w:t>資訊</w:t>
                            </w:r>
                          </w:p>
                        </w:tc>
                        <w:tc>
                          <w:tcPr>
                            <w:tcW w:w="454" w:type="dxa"/>
                            <w:tcBorders>
                              <w:top w:val="trip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02047425" w14:textId="77777777" w:rsidR="005C2F4F" w:rsidRPr="00D50EB4" w:rsidRDefault="005C2F4F" w:rsidP="00D50EB4">
                            <w:pPr>
                              <w:spacing w:line="340" w:lineRule="atLeast"/>
                              <w:jc w:val="center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  <w:r w:rsidRPr="00D50EB4">
                              <w:rPr>
                                <w:rFonts w:eastAsia="標楷體"/>
                                <w:spacing w:val="10"/>
                              </w:rPr>
                              <w:t>S</w:t>
                            </w:r>
                          </w:p>
                        </w:tc>
                        <w:tc>
                          <w:tcPr>
                            <w:tcW w:w="2778" w:type="dxa"/>
                            <w:tcBorders>
                              <w:top w:val="trip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7FE86250" w14:textId="77777777" w:rsidR="005C2F4F" w:rsidRPr="00D50EB4" w:rsidRDefault="00CE571A" w:rsidP="00D50EB4">
                            <w:pPr>
                              <w:spacing w:line="340" w:lineRule="atLeast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  <w:r w:rsidRPr="00D50EB4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注重實用思維，偏好具體的指引與實踐的細節</w:t>
                            </w:r>
                            <w:r w:rsidR="005C2F4F" w:rsidRPr="00D50EB4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。</w:t>
                            </w:r>
                          </w:p>
                        </w:tc>
                        <w:tc>
                          <w:tcPr>
                            <w:tcW w:w="454" w:type="dxa"/>
                            <w:tcBorders>
                              <w:top w:val="trip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46737E57" w14:textId="77777777" w:rsidR="005C2F4F" w:rsidRPr="00D50EB4" w:rsidRDefault="005C2F4F" w:rsidP="00D50EB4">
                            <w:pPr>
                              <w:spacing w:line="340" w:lineRule="atLeast"/>
                              <w:jc w:val="center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  <w:r w:rsidRPr="00D50EB4">
                              <w:rPr>
                                <w:rFonts w:eastAsia="標楷體"/>
                                <w:spacing w:val="10"/>
                              </w:rPr>
                              <w:t>N</w:t>
                            </w:r>
                          </w:p>
                        </w:tc>
                        <w:tc>
                          <w:tcPr>
                            <w:tcW w:w="2778" w:type="dxa"/>
                            <w:tcBorders>
                              <w:top w:val="trip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57C298BC" w14:textId="77777777" w:rsidR="005C2F4F" w:rsidRPr="00D50EB4" w:rsidRDefault="005C2F4F" w:rsidP="00D50EB4">
                            <w:pPr>
                              <w:spacing w:line="340" w:lineRule="atLeast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  <w:r w:rsidRPr="00D50EB4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擅長抽象思考，</w:t>
                            </w:r>
                            <w:r w:rsidR="002E473E" w:rsidRPr="00D50EB4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用簡要的語言</w:t>
                            </w:r>
                            <w:r w:rsidRPr="00D50EB4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掌握</w:t>
                            </w:r>
                            <w:r w:rsidR="00D3468A" w:rsidRPr="00D50EB4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概念與</w:t>
                            </w:r>
                            <w:r w:rsidRPr="00D50EB4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大方向。</w:t>
                            </w:r>
                          </w:p>
                        </w:tc>
                      </w:tr>
                      <w:tr w:rsidR="001E5688" w:rsidRPr="00D50EB4" w14:paraId="1FB5A353" w14:textId="77777777" w:rsidTr="00AC4B66">
                        <w:tc>
                          <w:tcPr>
                            <w:tcW w:w="1219" w:type="dxa"/>
                            <w:vAlign w:val="center"/>
                          </w:tcPr>
                          <w:p w14:paraId="0B7C83C4" w14:textId="77777777" w:rsidR="005C2F4F" w:rsidRPr="00D50EB4" w:rsidRDefault="0072160C" w:rsidP="00D50EB4">
                            <w:pPr>
                              <w:spacing w:line="340" w:lineRule="atLeast"/>
                              <w:jc w:val="center"/>
                              <w:rPr>
                                <w:rFonts w:eastAsia="標楷體"/>
                                <w:spacing w:val="10"/>
                              </w:rPr>
                            </w:pPr>
                            <w:r w:rsidRPr="00D50EB4">
                              <w:rPr>
                                <w:rFonts w:eastAsia="標楷體"/>
                                <w:spacing w:val="10"/>
                              </w:rPr>
                              <w:t>你做決定的方式</w:t>
                            </w: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  <w:vAlign w:val="center"/>
                          </w:tcPr>
                          <w:p w14:paraId="6991E77B" w14:textId="77777777" w:rsidR="005C2F4F" w:rsidRPr="00D50EB4" w:rsidRDefault="005C2F4F" w:rsidP="00D50EB4">
                            <w:pPr>
                              <w:spacing w:line="340" w:lineRule="atLeast"/>
                              <w:jc w:val="center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  <w:r w:rsidRPr="00D50EB4">
                              <w:rPr>
                                <w:rFonts w:eastAsia="標楷體"/>
                                <w:spacing w:val="10"/>
                              </w:rPr>
                              <w:t>T</w:t>
                            </w:r>
                          </w:p>
                        </w:tc>
                        <w:tc>
                          <w:tcPr>
                            <w:tcW w:w="2778" w:type="dxa"/>
                            <w:shd w:val="clear" w:color="auto" w:fill="auto"/>
                            <w:vAlign w:val="center"/>
                          </w:tcPr>
                          <w:p w14:paraId="1D6A4369" w14:textId="77777777" w:rsidR="005C2F4F" w:rsidRPr="00D50EB4" w:rsidRDefault="005C2F4F" w:rsidP="00D50EB4">
                            <w:pPr>
                              <w:spacing w:line="340" w:lineRule="atLeast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  <w:r w:rsidRPr="00D50EB4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在乎原則、公</w:t>
                            </w:r>
                            <w:r w:rsidR="00485A2F" w:rsidRPr="00D50EB4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理、正義</w:t>
                            </w:r>
                            <w:r w:rsidR="00A6227F" w:rsidRPr="00D50EB4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、倫常</w:t>
                            </w:r>
                            <w:r w:rsidRPr="00D50EB4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，對事不對人。</w:t>
                            </w: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  <w:vAlign w:val="center"/>
                          </w:tcPr>
                          <w:p w14:paraId="378A9FE8" w14:textId="77777777" w:rsidR="005C2F4F" w:rsidRPr="00D50EB4" w:rsidRDefault="005C2F4F" w:rsidP="00D50EB4">
                            <w:pPr>
                              <w:spacing w:line="340" w:lineRule="atLeast"/>
                              <w:jc w:val="center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  <w:r w:rsidRPr="00D50EB4">
                              <w:rPr>
                                <w:rFonts w:eastAsia="標楷體"/>
                                <w:spacing w:val="10"/>
                              </w:rPr>
                              <w:t>F</w:t>
                            </w:r>
                          </w:p>
                        </w:tc>
                        <w:tc>
                          <w:tcPr>
                            <w:tcW w:w="2778" w:type="dxa"/>
                            <w:shd w:val="clear" w:color="auto" w:fill="auto"/>
                            <w:vAlign w:val="center"/>
                          </w:tcPr>
                          <w:p w14:paraId="5C255834" w14:textId="77777777" w:rsidR="005C2F4F" w:rsidRPr="00D50EB4" w:rsidRDefault="005C2F4F" w:rsidP="00D50EB4">
                            <w:pPr>
                              <w:spacing w:line="340" w:lineRule="atLeast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  <w:r w:rsidRPr="00AC4B66">
                              <w:rPr>
                                <w:rFonts w:eastAsia="標楷體"/>
                                <w:spacing w:val="4"/>
                                <w:szCs w:val="22"/>
                              </w:rPr>
                              <w:t>重視和諧、體諒，常把</w:t>
                            </w:r>
                            <w:r w:rsidR="00485A2F" w:rsidRPr="00AC4B66">
                              <w:rPr>
                                <w:rFonts w:eastAsia="標楷體"/>
                                <w:spacing w:val="4"/>
                                <w:szCs w:val="22"/>
                              </w:rPr>
                              <w:t>人們</w:t>
                            </w:r>
                            <w:r w:rsidR="00485A2F" w:rsidRPr="00D50EB4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的情緒納入處事</w:t>
                            </w:r>
                            <w:r w:rsidRPr="00D50EB4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的考量。</w:t>
                            </w:r>
                          </w:p>
                        </w:tc>
                      </w:tr>
                      <w:tr w:rsidR="001E5688" w:rsidRPr="00D50EB4" w14:paraId="20C42C2F" w14:textId="77777777" w:rsidTr="00AC4B66">
                        <w:tc>
                          <w:tcPr>
                            <w:tcW w:w="1219" w:type="dxa"/>
                            <w:vAlign w:val="center"/>
                          </w:tcPr>
                          <w:p w14:paraId="1647783A" w14:textId="77777777" w:rsidR="005C2F4F" w:rsidRPr="00D50EB4" w:rsidRDefault="0072160C" w:rsidP="00D50EB4">
                            <w:pPr>
                              <w:spacing w:line="340" w:lineRule="atLeast"/>
                              <w:jc w:val="center"/>
                              <w:rPr>
                                <w:rFonts w:eastAsia="標楷體"/>
                                <w:spacing w:val="10"/>
                              </w:rPr>
                            </w:pPr>
                            <w:r w:rsidRPr="00D50EB4">
                              <w:rPr>
                                <w:rFonts w:eastAsia="標楷體"/>
                                <w:spacing w:val="10"/>
                              </w:rPr>
                              <w:t>你的生活態度</w:t>
                            </w: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  <w:vAlign w:val="center"/>
                          </w:tcPr>
                          <w:p w14:paraId="6B87F518" w14:textId="77777777" w:rsidR="005C2F4F" w:rsidRPr="00D50EB4" w:rsidRDefault="005C2F4F" w:rsidP="00D50EB4">
                            <w:pPr>
                              <w:spacing w:line="340" w:lineRule="atLeast"/>
                              <w:jc w:val="center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  <w:r w:rsidRPr="00D50EB4">
                              <w:rPr>
                                <w:rFonts w:eastAsia="標楷體"/>
                                <w:spacing w:val="10"/>
                              </w:rPr>
                              <w:t>J</w:t>
                            </w:r>
                          </w:p>
                        </w:tc>
                        <w:tc>
                          <w:tcPr>
                            <w:tcW w:w="2778" w:type="dxa"/>
                            <w:shd w:val="clear" w:color="auto" w:fill="auto"/>
                            <w:vAlign w:val="center"/>
                          </w:tcPr>
                          <w:p w14:paraId="59D288D6" w14:textId="77777777" w:rsidR="005C2F4F" w:rsidRPr="00D50EB4" w:rsidRDefault="005C2F4F" w:rsidP="00D50EB4">
                            <w:pPr>
                              <w:spacing w:line="340" w:lineRule="atLeast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  <w:r w:rsidRPr="00AC4B66">
                              <w:rPr>
                                <w:rFonts w:eastAsia="標楷體"/>
                                <w:spacing w:val="12"/>
                                <w:szCs w:val="22"/>
                              </w:rPr>
                              <w:t>目標導向，</w:t>
                            </w:r>
                            <w:r w:rsidR="00006F53" w:rsidRPr="00AC4B66">
                              <w:rPr>
                                <w:rFonts w:eastAsia="標楷體"/>
                                <w:spacing w:val="12"/>
                                <w:szCs w:val="22"/>
                              </w:rPr>
                              <w:t>希望一切在掌控</w:t>
                            </w:r>
                            <w:r w:rsidR="00006F53" w:rsidRPr="00D50EB4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中，</w:t>
                            </w:r>
                            <w:r w:rsidRPr="00D50EB4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按部就班照計畫實現。</w:t>
                            </w: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  <w:vAlign w:val="center"/>
                          </w:tcPr>
                          <w:p w14:paraId="143333F9" w14:textId="77777777" w:rsidR="005C2F4F" w:rsidRPr="00D50EB4" w:rsidRDefault="005C2F4F" w:rsidP="00D50EB4">
                            <w:pPr>
                              <w:spacing w:line="340" w:lineRule="atLeast"/>
                              <w:jc w:val="center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  <w:r w:rsidRPr="00D50EB4">
                              <w:rPr>
                                <w:rFonts w:eastAsia="標楷體"/>
                                <w:spacing w:val="10"/>
                              </w:rPr>
                              <w:t>P</w:t>
                            </w:r>
                          </w:p>
                        </w:tc>
                        <w:tc>
                          <w:tcPr>
                            <w:tcW w:w="2778" w:type="dxa"/>
                            <w:shd w:val="clear" w:color="auto" w:fill="auto"/>
                            <w:vAlign w:val="center"/>
                          </w:tcPr>
                          <w:p w14:paraId="0B5D9906" w14:textId="77777777" w:rsidR="005C2F4F" w:rsidRPr="00D50EB4" w:rsidRDefault="00D95FE7" w:rsidP="00D50EB4">
                            <w:pPr>
                              <w:spacing w:line="340" w:lineRule="atLeast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  <w:r w:rsidRPr="00AC4B66">
                              <w:rPr>
                                <w:rFonts w:eastAsia="標楷體"/>
                                <w:spacing w:val="12"/>
                                <w:szCs w:val="22"/>
                              </w:rPr>
                              <w:t>保持</w:t>
                            </w:r>
                            <w:r w:rsidR="00006F53" w:rsidRPr="00AC4B66">
                              <w:rPr>
                                <w:rFonts w:eastAsia="標楷體"/>
                                <w:spacing w:val="12"/>
                                <w:szCs w:val="22"/>
                              </w:rPr>
                              <w:t>開放的選擇</w:t>
                            </w:r>
                            <w:r w:rsidR="005C2F4F" w:rsidRPr="00AC4B66">
                              <w:rPr>
                                <w:rFonts w:eastAsia="標楷體"/>
                                <w:spacing w:val="12"/>
                                <w:szCs w:val="22"/>
                              </w:rPr>
                              <w:t>，</w:t>
                            </w:r>
                            <w:r w:rsidR="00006F53" w:rsidRPr="00AC4B66">
                              <w:rPr>
                                <w:rFonts w:eastAsia="標楷體"/>
                                <w:spacing w:val="12"/>
                                <w:szCs w:val="22"/>
                              </w:rPr>
                              <w:t>隨著現況調整，</w:t>
                            </w:r>
                            <w:r w:rsidR="005C2F4F" w:rsidRPr="00AC4B66">
                              <w:rPr>
                                <w:rFonts w:eastAsia="標楷體"/>
                                <w:spacing w:val="12"/>
                                <w:szCs w:val="22"/>
                              </w:rPr>
                              <w:t>能接受</w:t>
                            </w:r>
                            <w:r w:rsidR="00006F53" w:rsidRPr="00AC4B66">
                              <w:rPr>
                                <w:rFonts w:eastAsia="標楷體"/>
                                <w:spacing w:val="12"/>
                                <w:szCs w:val="22"/>
                              </w:rPr>
                              <w:t>意想不到</w:t>
                            </w:r>
                            <w:r w:rsidR="005C2F4F" w:rsidRPr="00D50EB4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的改變。</w:t>
                            </w:r>
                          </w:p>
                        </w:tc>
                      </w:tr>
                    </w:tbl>
                    <w:p w14:paraId="20DFD8F9" w14:textId="77777777" w:rsidR="00C959A5" w:rsidRPr="00E0655B" w:rsidRDefault="00C959A5" w:rsidP="00C959A5">
                      <w:pPr>
                        <w:spacing w:line="340" w:lineRule="exact"/>
                        <w:rPr>
                          <w:rFonts w:eastAsia="標楷體"/>
                          <w:spacing w:val="10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30B4CD9E" w14:textId="7F996A8C" w:rsidR="00C959A5" w:rsidRPr="00883CFF" w:rsidRDefault="00D57A32" w:rsidP="00C959A5">
      <w:pPr>
        <w:pStyle w:val="TIT1"/>
        <w:spacing w:beforeLines="0" w:before="0" w:line="340" w:lineRule="exact"/>
        <w:ind w:left="319" w:hanging="319"/>
      </w:pPr>
      <w:r w:rsidRPr="00883CFF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31E0D318" wp14:editId="3B655DB7">
                <wp:simplePos x="0" y="0"/>
                <wp:positionH relativeFrom="column">
                  <wp:posOffset>116840</wp:posOffset>
                </wp:positionH>
                <wp:positionV relativeFrom="paragraph">
                  <wp:posOffset>8560</wp:posOffset>
                </wp:positionV>
                <wp:extent cx="230400" cy="230400"/>
                <wp:effectExtent l="0" t="0" r="17780" b="17780"/>
                <wp:wrapNone/>
                <wp:docPr id="25" name="Text Box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0400" cy="230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170E31" w14:textId="77777777" w:rsidR="00C959A5" w:rsidRPr="00D57A32" w:rsidRDefault="00C959A5" w:rsidP="00463595">
                            <w:pPr>
                              <w:spacing w:line="300" w:lineRule="exact"/>
                              <w:jc w:val="center"/>
                              <w:rPr>
                                <w:rFonts w:ascii="標楷體" w:eastAsia="標楷體" w:hAnsi="標楷體"/>
                                <w:bCs/>
                                <w:szCs w:val="22"/>
                              </w:rPr>
                            </w:pPr>
                            <w:r w:rsidRPr="00D57A32">
                              <w:rPr>
                                <w:rFonts w:ascii="標楷體" w:eastAsia="標楷體" w:hAnsi="標楷體" w:hint="eastAsia"/>
                                <w:bCs/>
                                <w:szCs w:val="22"/>
                              </w:rPr>
                              <w:t>甲</w:t>
                            </w:r>
                          </w:p>
                        </w:txbxContent>
                      </wps:txbx>
                      <wps:bodyPr rot="0" vert="horz" wrap="square" lIns="18000" tIns="0" rIns="180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E0D318" id="Text Box 107" o:spid="_x0000_s1031" type="#_x0000_t202" style="position:absolute;left:0;text-align:left;margin-left:9.2pt;margin-top:.65pt;width:18.15pt;height:18.1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" fillcolor="white [3212]">
                <v:textbox inset=".5mm,0,.5mm,0">
                  <w:txbxContent>
                    <w:p w14:paraId="26170E31" w14:textId="77777777" w:rsidR="00C959A5" w:rsidRPr="00D57A32" w:rsidRDefault="00C959A5" w:rsidP="00463595">
                      <w:pPr>
                        <w:spacing w:line="300" w:lineRule="exact"/>
                        <w:jc w:val="center"/>
                        <w:rPr>
                          <w:rFonts w:ascii="標楷體" w:eastAsia="標楷體" w:hAnsi="標楷體"/>
                          <w:bCs/>
                          <w:szCs w:val="22"/>
                        </w:rPr>
                      </w:pPr>
                      <w:r w:rsidRPr="00D57A32">
                        <w:rPr>
                          <w:rFonts w:ascii="標楷體" w:eastAsia="標楷體" w:hAnsi="標楷體" w:hint="eastAsia"/>
                          <w:bCs/>
                          <w:szCs w:val="22"/>
                        </w:rPr>
                        <w:t>甲</w:t>
                      </w:r>
                    </w:p>
                  </w:txbxContent>
                </v:textbox>
              </v:shape>
            </w:pict>
          </mc:Fallback>
        </mc:AlternateContent>
      </w:r>
    </w:p>
    <w:p w14:paraId="234102A3" w14:textId="77777777" w:rsidR="00C959A5" w:rsidRPr="00883CFF" w:rsidRDefault="00C959A5" w:rsidP="00C959A5">
      <w:pPr>
        <w:pStyle w:val="TIT1"/>
        <w:spacing w:beforeLines="0" w:before="0" w:line="340" w:lineRule="exact"/>
      </w:pPr>
    </w:p>
    <w:p w14:paraId="100EF1B2" w14:textId="77777777" w:rsidR="00C959A5" w:rsidRPr="00883CFF" w:rsidRDefault="00C959A5" w:rsidP="00C959A5">
      <w:pPr>
        <w:pStyle w:val="TIT1"/>
        <w:spacing w:beforeLines="0" w:before="0" w:line="340" w:lineRule="exact"/>
      </w:pPr>
    </w:p>
    <w:p w14:paraId="285B0245" w14:textId="77777777" w:rsidR="00C959A5" w:rsidRPr="00883CFF" w:rsidRDefault="00C959A5" w:rsidP="00C959A5">
      <w:pPr>
        <w:pStyle w:val="TIT1"/>
        <w:spacing w:beforeLines="0" w:before="0" w:line="340" w:lineRule="exact"/>
      </w:pPr>
    </w:p>
    <w:p w14:paraId="4672EB48" w14:textId="77777777" w:rsidR="00C959A5" w:rsidRPr="00883CFF" w:rsidRDefault="00C959A5" w:rsidP="00C959A5">
      <w:pPr>
        <w:pStyle w:val="TIT1"/>
        <w:spacing w:beforeLines="0" w:before="0" w:line="340" w:lineRule="exact"/>
      </w:pPr>
    </w:p>
    <w:p w14:paraId="41B8F74F" w14:textId="77777777" w:rsidR="00C959A5" w:rsidRPr="00883CFF" w:rsidRDefault="00C959A5" w:rsidP="00C959A5">
      <w:pPr>
        <w:pStyle w:val="TIT1"/>
        <w:spacing w:beforeLines="0" w:before="0" w:line="340" w:lineRule="exact"/>
      </w:pPr>
    </w:p>
    <w:p w14:paraId="6FF4567B" w14:textId="77777777" w:rsidR="00C959A5" w:rsidRPr="00883CFF" w:rsidRDefault="00C959A5" w:rsidP="00C959A5">
      <w:pPr>
        <w:pStyle w:val="TIT1"/>
        <w:spacing w:beforeLines="0" w:before="0" w:line="340" w:lineRule="exact"/>
      </w:pPr>
    </w:p>
    <w:p w14:paraId="0BA6A326" w14:textId="77777777" w:rsidR="00C959A5" w:rsidRPr="00883CFF" w:rsidRDefault="00C959A5" w:rsidP="00C959A5">
      <w:pPr>
        <w:pStyle w:val="TIT1"/>
        <w:spacing w:beforeLines="0" w:before="0" w:line="340" w:lineRule="exact"/>
      </w:pPr>
    </w:p>
    <w:p w14:paraId="12CDA307" w14:textId="77777777" w:rsidR="00C959A5" w:rsidRPr="00883CFF" w:rsidRDefault="00C959A5" w:rsidP="00C959A5">
      <w:pPr>
        <w:pStyle w:val="TIT1"/>
        <w:spacing w:beforeLines="0" w:before="0" w:line="340" w:lineRule="exact"/>
      </w:pPr>
    </w:p>
    <w:p w14:paraId="75F3FC30" w14:textId="77777777" w:rsidR="00C959A5" w:rsidRPr="00883CFF" w:rsidRDefault="00C959A5" w:rsidP="00C959A5">
      <w:pPr>
        <w:pStyle w:val="TIT1"/>
        <w:spacing w:beforeLines="0" w:before="0" w:line="340" w:lineRule="exact"/>
      </w:pPr>
    </w:p>
    <w:p w14:paraId="2C1EA391" w14:textId="77777777" w:rsidR="00C959A5" w:rsidRPr="00883CFF" w:rsidRDefault="00C959A5" w:rsidP="00C959A5">
      <w:pPr>
        <w:pStyle w:val="TIT1"/>
        <w:spacing w:beforeLines="0" w:before="0" w:line="340" w:lineRule="exact"/>
      </w:pPr>
    </w:p>
    <w:p w14:paraId="2E75BB55" w14:textId="77777777" w:rsidR="00C959A5" w:rsidRPr="00883CFF" w:rsidRDefault="00C959A5" w:rsidP="00C959A5">
      <w:pPr>
        <w:pStyle w:val="TIT1"/>
        <w:spacing w:beforeLines="0" w:before="0" w:line="340" w:lineRule="exact"/>
      </w:pPr>
    </w:p>
    <w:p w14:paraId="0FC51511" w14:textId="77777777" w:rsidR="00D57A32" w:rsidRDefault="00D57A32" w:rsidP="00C959A5">
      <w:pPr>
        <w:pStyle w:val="TIT1"/>
        <w:spacing w:beforeLines="0" w:before="0" w:line="340" w:lineRule="exact"/>
      </w:pPr>
    </w:p>
    <w:p w14:paraId="4313F823" w14:textId="344F6A6B" w:rsidR="00D57A32" w:rsidRDefault="00D57A32" w:rsidP="00C959A5">
      <w:pPr>
        <w:pStyle w:val="TIT1"/>
        <w:spacing w:beforeLines="0" w:before="0" w:line="340" w:lineRule="exact"/>
        <w:ind w:left="319" w:hanging="319"/>
      </w:pPr>
      <w:r w:rsidRPr="00883CFF">
        <w:rPr>
          <w:noProof/>
          <w:lang w:val="en-US"/>
        </w:rPr>
        <w:drawing>
          <wp:anchor distT="0" distB="0" distL="114300" distR="114300" simplePos="0" relativeHeight="251641855" behindDoc="1" locked="0" layoutInCell="1" allowOverlap="1" wp14:anchorId="190F04CE" wp14:editId="3AC8FB3D">
            <wp:simplePos x="0" y="0"/>
            <wp:positionH relativeFrom="column">
              <wp:posOffset>5364480</wp:posOffset>
            </wp:positionH>
            <wp:positionV relativeFrom="paragraph">
              <wp:posOffset>159690</wp:posOffset>
            </wp:positionV>
            <wp:extent cx="576000" cy="583200"/>
            <wp:effectExtent l="0" t="0" r="0" b="7620"/>
            <wp:wrapTight wrapText="bothSides">
              <wp:wrapPolygon edited="0">
                <wp:start x="0" y="0"/>
                <wp:lineTo x="0" y="21176"/>
                <wp:lineTo x="20719" y="21176"/>
                <wp:lineTo x="20719" y="0"/>
                <wp:lineTo x="0" y="0"/>
              </wp:wrapPolygon>
            </wp:wrapTight>
            <wp:docPr id="105" name="圖片 10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BEBA8EAE-BF5A-486C-A8C5-ECC9F3942E4B}">
                          <a14:imgProps xmlns:a14="http://schemas.microsoft.com/office/drawing/2010/main">
                            <a14:imgLayer r:embed="rId20">
                              <a14:imgEffect>
                                <a14:sharpenSoften amount="50000"/>
                              </a14:imgEffect>
                              <a14:imgEffect>
                                <a14:saturation sat="40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" cy="58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7A47322" w14:textId="46909921" w:rsidR="00C959A5" w:rsidRPr="00883CFF" w:rsidRDefault="00D57A32" w:rsidP="00C959A5">
      <w:pPr>
        <w:pStyle w:val="TIT1"/>
        <w:spacing w:beforeLines="0" w:before="0" w:line="340" w:lineRule="exact"/>
        <w:ind w:left="319" w:hanging="319"/>
      </w:pPr>
      <w:r w:rsidRPr="00883CFF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70381871" wp14:editId="4B5B311F">
                <wp:simplePos x="0" y="0"/>
                <wp:positionH relativeFrom="margin">
                  <wp:posOffset>0</wp:posOffset>
                </wp:positionH>
                <wp:positionV relativeFrom="paragraph">
                  <wp:posOffset>210515</wp:posOffset>
                </wp:positionV>
                <wp:extent cx="5252085" cy="1547495"/>
                <wp:effectExtent l="0" t="0" r="215265" b="14605"/>
                <wp:wrapNone/>
                <wp:docPr id="24" name="矩形圖說文字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252085" cy="1547495"/>
                        </a:xfrm>
                        <a:prstGeom prst="wedgeRectCallout">
                          <a:avLst>
                            <a:gd name="adj1" fmla="val 53197"/>
                            <a:gd name="adj2" fmla="val -3330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3FE69F" w14:textId="58B479EC" w:rsidR="00C959A5" w:rsidRPr="003A5E64" w:rsidRDefault="006A6DE5" w:rsidP="00AC4B66">
                            <w:pPr>
                              <w:spacing w:line="340" w:lineRule="atLeast"/>
                              <w:ind w:firstLineChars="200" w:firstLine="480"/>
                              <w:rPr>
                                <w:rFonts w:eastAsia="標楷體"/>
                                <w:spacing w:val="10"/>
                              </w:rPr>
                            </w:pPr>
                            <w:r w:rsidRPr="003A5E64">
                              <w:rPr>
                                <w:rFonts w:eastAsia="標楷體"/>
                                <w:spacing w:val="10"/>
                              </w:rPr>
                              <w:t>MBTI</w:t>
                            </w:r>
                            <w:r w:rsidR="00DD18DA">
                              <w:rPr>
                                <w:rFonts w:eastAsia="標楷體" w:hint="eastAsia"/>
                                <w:spacing w:val="10"/>
                              </w:rPr>
                              <w:t>以</w:t>
                            </w:r>
                            <w:r w:rsidR="00DD18DA" w:rsidRPr="003A5E64">
                              <w:rPr>
                                <w:rFonts w:eastAsia="標楷體"/>
                                <w:spacing w:val="10"/>
                              </w:rPr>
                              <w:t>四個向度</w:t>
                            </w:r>
                            <w:r w:rsidR="00DD18DA">
                              <w:rPr>
                                <w:rFonts w:eastAsia="標楷體" w:hint="eastAsia"/>
                                <w:spacing w:val="10"/>
                              </w:rPr>
                              <w:t>勾勒</w:t>
                            </w:r>
                            <w:r w:rsidR="00DD18DA">
                              <w:rPr>
                                <w:rFonts w:eastAsia="標楷體"/>
                                <w:spacing w:val="10"/>
                              </w:rPr>
                              <w:t>人的性格</w:t>
                            </w:r>
                            <w:r w:rsidRPr="003A5E64">
                              <w:rPr>
                                <w:rFonts w:eastAsia="標楷體"/>
                                <w:spacing w:val="10"/>
                              </w:rPr>
                              <w:t>，每個向度都有一組對立型態。如果只取這個框架簡單易記的優點，拿它來分析古人，是可以提高識別度。</w:t>
                            </w:r>
                          </w:p>
                          <w:p w14:paraId="047F518F" w14:textId="346DD45B" w:rsidR="00C959A5" w:rsidRPr="00463595" w:rsidRDefault="006A6DE5" w:rsidP="00AC4B66">
                            <w:pPr>
                              <w:spacing w:line="340" w:lineRule="atLeast"/>
                              <w:ind w:firstLineChars="200" w:firstLine="496"/>
                              <w:rPr>
                                <w:rFonts w:eastAsia="標楷體"/>
                                <w:spacing w:val="10"/>
                              </w:rPr>
                            </w:pPr>
                            <w:r w:rsidRPr="00B408F7">
                              <w:rPr>
                                <w:rFonts w:eastAsia="標楷體"/>
                                <w:spacing w:val="14"/>
                              </w:rPr>
                              <w:t>古人也有類似的思維。例如</w:t>
                            </w:r>
                            <w:r w:rsidR="00C00C63" w:rsidRPr="00B408F7">
                              <w:rPr>
                                <w:rFonts w:eastAsia="標楷體"/>
                                <w:spacing w:val="14"/>
                              </w:rPr>
                              <w:t>司馬遷的</w:t>
                            </w:r>
                            <w:r w:rsidR="002952B8" w:rsidRPr="00B408F7">
                              <w:rPr>
                                <w:rFonts w:eastAsia="標楷體" w:hint="eastAsia"/>
                                <w:spacing w:val="14"/>
                              </w:rPr>
                              <w:t>父親</w:t>
                            </w:r>
                            <w:r w:rsidR="00C00C63" w:rsidRPr="00B408F7">
                              <w:rPr>
                                <w:rFonts w:eastAsia="標楷體"/>
                                <w:spacing w:val="14"/>
                              </w:rPr>
                              <w:t>曾說「儒家」是「博而寡要，</w:t>
                            </w:r>
                            <w:r w:rsidR="00C00C63" w:rsidRPr="00B408F7">
                              <w:rPr>
                                <w:rFonts w:eastAsia="標楷體"/>
                                <w:spacing w:val="8"/>
                              </w:rPr>
                              <w:t>勞而少功，是以其事難盡從</w:t>
                            </w:r>
                            <w:r w:rsidR="00C00C63" w:rsidRPr="00B408F7">
                              <w:rPr>
                                <w:rFonts w:eastAsia="標楷體" w:hint="eastAsia"/>
                                <w:spacing w:val="8"/>
                              </w:rPr>
                              <w:t>。</w:t>
                            </w:r>
                            <w:r w:rsidRPr="00B408F7">
                              <w:rPr>
                                <w:rFonts w:eastAsia="標楷體"/>
                                <w:spacing w:val="8"/>
                              </w:rPr>
                              <w:t>然其序君臣父子之禮，列夫婦長幼之別，不可易也</w:t>
                            </w:r>
                            <w:r w:rsidR="00C00C63" w:rsidRPr="00B408F7">
                              <w:rPr>
                                <w:rFonts w:eastAsia="標楷體" w:hint="eastAsia"/>
                                <w:spacing w:val="8"/>
                              </w:rPr>
                              <w:t>。</w:t>
                            </w:r>
                            <w:r w:rsidR="00C00C63" w:rsidRPr="00B408F7">
                              <w:rPr>
                                <w:rFonts w:eastAsia="標楷體"/>
                                <w:spacing w:val="8"/>
                              </w:rPr>
                              <w:t>」</w:t>
                            </w:r>
                            <w:r w:rsidRPr="003A5E64">
                              <w:rPr>
                                <w:rFonts w:eastAsia="標楷體"/>
                                <w:spacing w:val="10"/>
                              </w:rPr>
                              <w:t>而「道家」則是「與時遷移，應物變化，立俗施事，無所不宜，指約而易操，事少而功多</w:t>
                            </w:r>
                            <w:r w:rsidR="00C00C63">
                              <w:rPr>
                                <w:rFonts w:eastAsia="標楷體" w:hint="eastAsia"/>
                                <w:spacing w:val="10"/>
                              </w:rPr>
                              <w:t>。</w:t>
                            </w:r>
                            <w:r w:rsidR="00C00C63">
                              <w:rPr>
                                <w:rFonts w:eastAsia="標楷體"/>
                                <w:spacing w:val="10"/>
                              </w:rPr>
                              <w:t>」</w:t>
                            </w:r>
                            <w:r w:rsidRPr="003A5E64">
                              <w:rPr>
                                <w:rFonts w:eastAsia="標楷體"/>
                                <w:spacing w:val="10"/>
                              </w:rPr>
                              <w:t>他把這兩家當成性格</w:t>
                            </w:r>
                            <w:r w:rsidR="00663A5B">
                              <w:rPr>
                                <w:rFonts w:eastAsia="標楷體" w:hint="eastAsia"/>
                                <w:spacing w:val="10"/>
                              </w:rPr>
                              <w:t>互異</w:t>
                            </w:r>
                            <w:r w:rsidR="00BB4BA7">
                              <w:rPr>
                                <w:rFonts w:eastAsia="標楷體" w:hint="eastAsia"/>
                                <w:spacing w:val="10"/>
                              </w:rPr>
                              <w:t>者</w:t>
                            </w:r>
                            <w:r w:rsidR="00DD18DA">
                              <w:rPr>
                                <w:rFonts w:eastAsia="標楷體"/>
                                <w:spacing w:val="10"/>
                              </w:rPr>
                              <w:t>，</w:t>
                            </w:r>
                            <w:r w:rsidR="00BB4BA7">
                              <w:rPr>
                                <w:rFonts w:eastAsia="標楷體" w:hint="eastAsia"/>
                                <w:spacing w:val="10"/>
                              </w:rPr>
                              <w:t>若</w:t>
                            </w:r>
                            <w:r w:rsidR="00396AD2">
                              <w:rPr>
                                <w:rFonts w:eastAsia="標楷體" w:hint="eastAsia"/>
                                <w:spacing w:val="10"/>
                              </w:rPr>
                              <w:t>參照</w:t>
                            </w:r>
                            <w:r w:rsidRPr="003A5E64">
                              <w:rPr>
                                <w:rFonts w:eastAsia="標楷體"/>
                                <w:spacing w:val="10"/>
                              </w:rPr>
                              <w:t>MBTI</w:t>
                            </w:r>
                            <w:r w:rsidRPr="003A5E64">
                              <w:rPr>
                                <w:rFonts w:eastAsia="標楷體"/>
                                <w:spacing w:val="10"/>
                              </w:rPr>
                              <w:t>，</w:t>
                            </w:r>
                            <w:r w:rsidR="00396AD2">
                              <w:rPr>
                                <w:rFonts w:eastAsia="標楷體" w:hint="eastAsia"/>
                                <w:spacing w:val="10"/>
                              </w:rPr>
                              <w:t>他心目中的</w:t>
                            </w:r>
                            <w:r w:rsidRPr="003A5E64">
                              <w:rPr>
                                <w:rFonts w:eastAsia="標楷體"/>
                                <w:spacing w:val="10"/>
                              </w:rPr>
                              <w:t>儒家</w:t>
                            </w:r>
                            <w:r w:rsidR="00DD18DA">
                              <w:rPr>
                                <w:rFonts w:eastAsia="標楷體" w:hint="eastAsia"/>
                                <w:spacing w:val="10"/>
                              </w:rPr>
                              <w:t>性格是</w:t>
                            </w:r>
                            <w:r w:rsidR="003A5E64" w:rsidRPr="00205F8F">
                              <w:rPr>
                                <w:rFonts w:eastAsia="標楷體"/>
                                <w:spacing w:val="10"/>
                                <w:u w:val="single"/>
                              </w:rPr>
                              <w:t xml:space="preserve">　　　</w:t>
                            </w:r>
                            <w:r w:rsidR="00DD18DA">
                              <w:rPr>
                                <w:rFonts w:eastAsia="標楷體" w:hint="eastAsia"/>
                                <w:spacing w:val="10"/>
                              </w:rPr>
                              <w:t>成分較多</w:t>
                            </w:r>
                            <w:r w:rsidRPr="003A5E64">
                              <w:rPr>
                                <w:rFonts w:eastAsia="標楷體"/>
                                <w:spacing w:val="10"/>
                              </w:rPr>
                              <w:t>，道家</w:t>
                            </w:r>
                            <w:r w:rsidR="00DD18DA">
                              <w:rPr>
                                <w:rFonts w:eastAsia="標楷體" w:hint="eastAsia"/>
                                <w:spacing w:val="10"/>
                              </w:rPr>
                              <w:t>性格</w:t>
                            </w:r>
                            <w:r w:rsidR="00663A5B">
                              <w:rPr>
                                <w:rFonts w:eastAsia="標楷體" w:hint="eastAsia"/>
                                <w:spacing w:val="10"/>
                              </w:rPr>
                              <w:t>則</w:t>
                            </w:r>
                            <w:r w:rsidR="003A5E64" w:rsidRPr="00205F8F">
                              <w:rPr>
                                <w:rFonts w:eastAsia="標楷體"/>
                                <w:spacing w:val="10"/>
                                <w:u w:val="single"/>
                              </w:rPr>
                              <w:t xml:space="preserve">　　　</w:t>
                            </w:r>
                            <w:r w:rsidR="00DD18DA">
                              <w:rPr>
                                <w:rFonts w:eastAsia="標楷體" w:hint="eastAsia"/>
                                <w:spacing w:val="10"/>
                              </w:rPr>
                              <w:t>較明顯</w:t>
                            </w:r>
                            <w:r w:rsidRPr="003A5E64">
                              <w:rPr>
                                <w:rFonts w:eastAsia="標楷體"/>
                                <w:spacing w:val="10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36000" tIns="18000" rIns="360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381871" id="矩形圖說文字 6" o:spid="_x0000_s1032" type="#_x0000_t61" style="position:absolute;left:0;text-align:left;margin-left:0;margin-top:16.6pt;width:413.55pt;height:121.85pt;z-index:2516520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" adj="22291,3606">
                <v:textbox inset="1mm,.5mm,1mm,0">
                  <w:txbxContent>
                    <w:p w14:paraId="4E3FE69F" w14:textId="58B479EC" w:rsidR="00C959A5" w:rsidRPr="003A5E64" w:rsidRDefault="006A6DE5" w:rsidP="00AC4B66">
                      <w:pPr>
                        <w:spacing w:line="340" w:lineRule="atLeast"/>
                        <w:ind w:firstLineChars="200" w:firstLine="480"/>
                        <w:rPr>
                          <w:rFonts w:eastAsia="標楷體"/>
                          <w:spacing w:val="10"/>
                        </w:rPr>
                      </w:pPr>
                      <w:r w:rsidRPr="003A5E64">
                        <w:rPr>
                          <w:rFonts w:eastAsia="標楷體"/>
                          <w:spacing w:val="10"/>
                        </w:rPr>
                        <w:t>MBTI</w:t>
                      </w:r>
                      <w:r w:rsidR="00DD18DA">
                        <w:rPr>
                          <w:rFonts w:eastAsia="標楷體" w:hint="eastAsia"/>
                          <w:spacing w:val="10"/>
                        </w:rPr>
                        <w:t>以</w:t>
                      </w:r>
                      <w:r w:rsidR="00DD18DA" w:rsidRPr="003A5E64">
                        <w:rPr>
                          <w:rFonts w:eastAsia="標楷體"/>
                          <w:spacing w:val="10"/>
                        </w:rPr>
                        <w:t>四個向度</w:t>
                      </w:r>
                      <w:r w:rsidR="00DD18DA">
                        <w:rPr>
                          <w:rFonts w:eastAsia="標楷體" w:hint="eastAsia"/>
                          <w:spacing w:val="10"/>
                        </w:rPr>
                        <w:t>勾勒</w:t>
                      </w:r>
                      <w:r w:rsidR="00DD18DA">
                        <w:rPr>
                          <w:rFonts w:eastAsia="標楷體"/>
                          <w:spacing w:val="10"/>
                        </w:rPr>
                        <w:t>人的性格</w:t>
                      </w:r>
                      <w:r w:rsidRPr="003A5E64">
                        <w:rPr>
                          <w:rFonts w:eastAsia="標楷體"/>
                          <w:spacing w:val="10"/>
                        </w:rPr>
                        <w:t>，每個向度都有一組對立型態。如果只取這個框架簡單易記的優點，拿它來分析古人，是可以提高識別度。</w:t>
                      </w:r>
                    </w:p>
                    <w:p w14:paraId="047F518F" w14:textId="346DD45B" w:rsidR="00C959A5" w:rsidRPr="00463595" w:rsidRDefault="006A6DE5" w:rsidP="00AC4B66">
                      <w:pPr>
                        <w:spacing w:line="340" w:lineRule="atLeast"/>
                        <w:ind w:firstLineChars="200" w:firstLine="496"/>
                        <w:rPr>
                          <w:rFonts w:eastAsia="標楷體"/>
                          <w:spacing w:val="10"/>
                        </w:rPr>
                      </w:pPr>
                      <w:r w:rsidRPr="00B408F7">
                        <w:rPr>
                          <w:rFonts w:eastAsia="標楷體"/>
                          <w:spacing w:val="14"/>
                        </w:rPr>
                        <w:t>古人也有類似的思維。例如</w:t>
                      </w:r>
                      <w:r w:rsidR="00C00C63" w:rsidRPr="00B408F7">
                        <w:rPr>
                          <w:rFonts w:eastAsia="標楷體"/>
                          <w:spacing w:val="14"/>
                        </w:rPr>
                        <w:t>司馬遷的</w:t>
                      </w:r>
                      <w:r w:rsidR="002952B8" w:rsidRPr="00B408F7">
                        <w:rPr>
                          <w:rFonts w:eastAsia="標楷體" w:hint="eastAsia"/>
                          <w:spacing w:val="14"/>
                        </w:rPr>
                        <w:t>父親</w:t>
                      </w:r>
                      <w:r w:rsidR="00C00C63" w:rsidRPr="00B408F7">
                        <w:rPr>
                          <w:rFonts w:eastAsia="標楷體"/>
                          <w:spacing w:val="14"/>
                        </w:rPr>
                        <w:t>曾說「儒家」是「博而寡要，</w:t>
                      </w:r>
                      <w:r w:rsidR="00C00C63" w:rsidRPr="00B408F7">
                        <w:rPr>
                          <w:rFonts w:eastAsia="標楷體"/>
                          <w:spacing w:val="8"/>
                        </w:rPr>
                        <w:t>勞而少功，是以其事難盡從</w:t>
                      </w:r>
                      <w:r w:rsidR="00C00C63" w:rsidRPr="00B408F7">
                        <w:rPr>
                          <w:rFonts w:eastAsia="標楷體" w:hint="eastAsia"/>
                          <w:spacing w:val="8"/>
                        </w:rPr>
                        <w:t>。</w:t>
                      </w:r>
                      <w:r w:rsidRPr="00B408F7">
                        <w:rPr>
                          <w:rFonts w:eastAsia="標楷體"/>
                          <w:spacing w:val="8"/>
                        </w:rPr>
                        <w:t>然其序君臣父子之禮，列夫婦長幼之別，不可易也</w:t>
                      </w:r>
                      <w:r w:rsidR="00C00C63" w:rsidRPr="00B408F7">
                        <w:rPr>
                          <w:rFonts w:eastAsia="標楷體" w:hint="eastAsia"/>
                          <w:spacing w:val="8"/>
                        </w:rPr>
                        <w:t>。</w:t>
                      </w:r>
                      <w:r w:rsidR="00C00C63" w:rsidRPr="00B408F7">
                        <w:rPr>
                          <w:rFonts w:eastAsia="標楷體"/>
                          <w:spacing w:val="8"/>
                        </w:rPr>
                        <w:t>」</w:t>
                      </w:r>
                      <w:r w:rsidRPr="003A5E64">
                        <w:rPr>
                          <w:rFonts w:eastAsia="標楷體"/>
                          <w:spacing w:val="10"/>
                        </w:rPr>
                        <w:t>而「道家」則是「與時遷移，應物變化，立俗施事，無所不宜，指約而易操，事少而功多</w:t>
                      </w:r>
                      <w:r w:rsidR="00C00C63">
                        <w:rPr>
                          <w:rFonts w:eastAsia="標楷體" w:hint="eastAsia"/>
                          <w:spacing w:val="10"/>
                        </w:rPr>
                        <w:t>。</w:t>
                      </w:r>
                      <w:r w:rsidR="00C00C63">
                        <w:rPr>
                          <w:rFonts w:eastAsia="標楷體"/>
                          <w:spacing w:val="10"/>
                        </w:rPr>
                        <w:t>」</w:t>
                      </w:r>
                      <w:r w:rsidRPr="003A5E64">
                        <w:rPr>
                          <w:rFonts w:eastAsia="標楷體"/>
                          <w:spacing w:val="10"/>
                        </w:rPr>
                        <w:t>他把這兩家當成性格</w:t>
                      </w:r>
                      <w:r w:rsidR="00663A5B">
                        <w:rPr>
                          <w:rFonts w:eastAsia="標楷體" w:hint="eastAsia"/>
                          <w:spacing w:val="10"/>
                        </w:rPr>
                        <w:t>互異</w:t>
                      </w:r>
                      <w:r w:rsidR="00BB4BA7">
                        <w:rPr>
                          <w:rFonts w:eastAsia="標楷體" w:hint="eastAsia"/>
                          <w:spacing w:val="10"/>
                        </w:rPr>
                        <w:t>者</w:t>
                      </w:r>
                      <w:r w:rsidR="00DD18DA">
                        <w:rPr>
                          <w:rFonts w:eastAsia="標楷體"/>
                          <w:spacing w:val="10"/>
                        </w:rPr>
                        <w:t>，</w:t>
                      </w:r>
                      <w:r w:rsidR="00BB4BA7">
                        <w:rPr>
                          <w:rFonts w:eastAsia="標楷體" w:hint="eastAsia"/>
                          <w:spacing w:val="10"/>
                        </w:rPr>
                        <w:t>若</w:t>
                      </w:r>
                      <w:r w:rsidR="00396AD2">
                        <w:rPr>
                          <w:rFonts w:eastAsia="標楷體" w:hint="eastAsia"/>
                          <w:spacing w:val="10"/>
                        </w:rPr>
                        <w:t>參照</w:t>
                      </w:r>
                      <w:r w:rsidRPr="003A5E64">
                        <w:rPr>
                          <w:rFonts w:eastAsia="標楷體"/>
                          <w:spacing w:val="10"/>
                        </w:rPr>
                        <w:t>MBTI</w:t>
                      </w:r>
                      <w:r w:rsidRPr="003A5E64">
                        <w:rPr>
                          <w:rFonts w:eastAsia="標楷體"/>
                          <w:spacing w:val="10"/>
                        </w:rPr>
                        <w:t>，</w:t>
                      </w:r>
                      <w:r w:rsidR="00396AD2">
                        <w:rPr>
                          <w:rFonts w:eastAsia="標楷體" w:hint="eastAsia"/>
                          <w:spacing w:val="10"/>
                        </w:rPr>
                        <w:t>他心目中的</w:t>
                      </w:r>
                      <w:r w:rsidRPr="003A5E64">
                        <w:rPr>
                          <w:rFonts w:eastAsia="標楷體"/>
                          <w:spacing w:val="10"/>
                        </w:rPr>
                        <w:t>儒家</w:t>
                      </w:r>
                      <w:r w:rsidR="00DD18DA">
                        <w:rPr>
                          <w:rFonts w:eastAsia="標楷體" w:hint="eastAsia"/>
                          <w:spacing w:val="10"/>
                        </w:rPr>
                        <w:t>性格是</w:t>
                      </w:r>
                      <w:r w:rsidR="003A5E64" w:rsidRPr="00205F8F">
                        <w:rPr>
                          <w:rFonts w:eastAsia="標楷體"/>
                          <w:spacing w:val="10"/>
                          <w:u w:val="single"/>
                        </w:rPr>
                        <w:t xml:space="preserve">　　　</w:t>
                      </w:r>
                      <w:r w:rsidR="00DD18DA">
                        <w:rPr>
                          <w:rFonts w:eastAsia="標楷體" w:hint="eastAsia"/>
                          <w:spacing w:val="10"/>
                        </w:rPr>
                        <w:t>成分較多</w:t>
                      </w:r>
                      <w:r w:rsidRPr="003A5E64">
                        <w:rPr>
                          <w:rFonts w:eastAsia="標楷體"/>
                          <w:spacing w:val="10"/>
                        </w:rPr>
                        <w:t>，道家</w:t>
                      </w:r>
                      <w:r w:rsidR="00DD18DA">
                        <w:rPr>
                          <w:rFonts w:eastAsia="標楷體" w:hint="eastAsia"/>
                          <w:spacing w:val="10"/>
                        </w:rPr>
                        <w:t>性格</w:t>
                      </w:r>
                      <w:r w:rsidR="00663A5B">
                        <w:rPr>
                          <w:rFonts w:eastAsia="標楷體" w:hint="eastAsia"/>
                          <w:spacing w:val="10"/>
                        </w:rPr>
                        <w:t>則</w:t>
                      </w:r>
                      <w:r w:rsidR="003A5E64" w:rsidRPr="00205F8F">
                        <w:rPr>
                          <w:rFonts w:eastAsia="標楷體"/>
                          <w:spacing w:val="10"/>
                          <w:u w:val="single"/>
                        </w:rPr>
                        <w:t xml:space="preserve">　　　</w:t>
                      </w:r>
                      <w:r w:rsidR="00DD18DA">
                        <w:rPr>
                          <w:rFonts w:eastAsia="標楷體" w:hint="eastAsia"/>
                          <w:spacing w:val="10"/>
                        </w:rPr>
                        <w:t>較明顯</w:t>
                      </w:r>
                      <w:r w:rsidRPr="003A5E64">
                        <w:rPr>
                          <w:rFonts w:eastAsia="標楷體"/>
                          <w:spacing w:val="10"/>
                        </w:rPr>
                        <w:t>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AE1A974" w14:textId="77777777" w:rsidR="00C959A5" w:rsidRPr="00883CFF" w:rsidRDefault="00C959A5" w:rsidP="00C959A5">
      <w:pPr>
        <w:pStyle w:val="TIT1"/>
        <w:spacing w:beforeLines="0" w:before="0" w:line="340" w:lineRule="exact"/>
      </w:pPr>
    </w:p>
    <w:p w14:paraId="6E2EB9A1" w14:textId="2B2152DD" w:rsidR="00C959A5" w:rsidRPr="00883CFF" w:rsidRDefault="00D57A32" w:rsidP="00C959A5">
      <w:pPr>
        <w:pStyle w:val="TIT1"/>
        <w:spacing w:beforeLines="0" w:before="0" w:line="340" w:lineRule="exact"/>
        <w:ind w:left="319" w:hanging="319"/>
      </w:pPr>
      <w:r w:rsidRPr="00883CFF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30E9D70" wp14:editId="04784390">
                <wp:simplePos x="0" y="0"/>
                <wp:positionH relativeFrom="column">
                  <wp:posOffset>5480685</wp:posOffset>
                </wp:positionH>
                <wp:positionV relativeFrom="paragraph">
                  <wp:posOffset>123520</wp:posOffset>
                </wp:positionV>
                <wp:extent cx="230400" cy="230400"/>
                <wp:effectExtent l="0" t="0" r="17780" b="17780"/>
                <wp:wrapNone/>
                <wp:docPr id="23" name="Text Box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0400" cy="230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383CC0" w14:textId="77777777" w:rsidR="00C959A5" w:rsidRPr="00D57A32" w:rsidRDefault="00C959A5" w:rsidP="00463595">
                            <w:pPr>
                              <w:spacing w:line="300" w:lineRule="exact"/>
                              <w:jc w:val="center"/>
                              <w:rPr>
                                <w:rFonts w:ascii="標楷體" w:eastAsia="標楷體" w:hAnsi="標楷體"/>
                                <w:bCs/>
                                <w:sz w:val="20"/>
                                <w:szCs w:val="20"/>
                              </w:rPr>
                            </w:pPr>
                            <w:r w:rsidRPr="00D57A32">
                              <w:rPr>
                                <w:rFonts w:ascii="標楷體" w:eastAsia="標楷體" w:hAnsi="標楷體" w:hint="eastAsia"/>
                                <w:bCs/>
                                <w:sz w:val="20"/>
                                <w:szCs w:val="20"/>
                              </w:rPr>
                              <w:t>乙</w:t>
                            </w:r>
                          </w:p>
                        </w:txbxContent>
                      </wps:txbx>
                      <wps:bodyPr rot="0" vert="horz" wrap="square" lIns="18000" tIns="0" rIns="180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0E9D70" id="Text Box 109" o:spid="_x0000_s1033" type="#_x0000_t202" style="position:absolute;left:0;text-align:left;margin-left:431.55pt;margin-top:9.75pt;width:18.15pt;height:18.1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" fillcolor="white [3212]">
                <v:textbox inset=".5mm,0,.5mm,0">
                  <w:txbxContent>
                    <w:p w14:paraId="7D383CC0" w14:textId="77777777" w:rsidR="00C959A5" w:rsidRPr="00D57A32" w:rsidRDefault="00C959A5" w:rsidP="00463595">
                      <w:pPr>
                        <w:spacing w:line="300" w:lineRule="exact"/>
                        <w:jc w:val="center"/>
                        <w:rPr>
                          <w:rFonts w:ascii="標楷體" w:eastAsia="標楷體" w:hAnsi="標楷體"/>
                          <w:bCs/>
                          <w:sz w:val="20"/>
                          <w:szCs w:val="20"/>
                        </w:rPr>
                      </w:pPr>
                      <w:r w:rsidRPr="00D57A32">
                        <w:rPr>
                          <w:rFonts w:ascii="標楷體" w:eastAsia="標楷體" w:hAnsi="標楷體" w:hint="eastAsia"/>
                          <w:bCs/>
                          <w:sz w:val="20"/>
                          <w:szCs w:val="20"/>
                        </w:rPr>
                        <w:t>乙</w:t>
                      </w:r>
                    </w:p>
                  </w:txbxContent>
                </v:textbox>
              </v:shape>
            </w:pict>
          </mc:Fallback>
        </mc:AlternateContent>
      </w:r>
    </w:p>
    <w:p w14:paraId="1194444F" w14:textId="75C53F7B" w:rsidR="00C959A5" w:rsidRPr="00883CFF" w:rsidRDefault="00C959A5" w:rsidP="00C959A5">
      <w:pPr>
        <w:pStyle w:val="TIT1"/>
        <w:spacing w:beforeLines="0" w:before="0" w:line="340" w:lineRule="exact"/>
      </w:pPr>
    </w:p>
    <w:p w14:paraId="000D570E" w14:textId="77777777" w:rsidR="00C959A5" w:rsidRPr="00883CFF" w:rsidRDefault="00C959A5" w:rsidP="00C959A5">
      <w:pPr>
        <w:pStyle w:val="TIT1"/>
        <w:spacing w:beforeLines="0" w:before="0" w:line="340" w:lineRule="exact"/>
      </w:pPr>
    </w:p>
    <w:p w14:paraId="1AD16B16" w14:textId="77777777" w:rsidR="00C959A5" w:rsidRPr="00883CFF" w:rsidRDefault="00C959A5" w:rsidP="00E0655B">
      <w:pPr>
        <w:pStyle w:val="TIT1"/>
        <w:spacing w:beforeLines="0" w:before="0" w:line="340" w:lineRule="exact"/>
      </w:pPr>
    </w:p>
    <w:p w14:paraId="6F05EAE8" w14:textId="77777777" w:rsidR="00C959A5" w:rsidRPr="00883CFF" w:rsidRDefault="00C959A5" w:rsidP="00C959A5">
      <w:pPr>
        <w:pStyle w:val="TIT1"/>
        <w:spacing w:beforeLines="0" w:before="0" w:line="340" w:lineRule="exact"/>
      </w:pPr>
    </w:p>
    <w:p w14:paraId="5111AB6F" w14:textId="77777777" w:rsidR="006A6DE5" w:rsidRPr="00883CFF" w:rsidRDefault="006A6DE5" w:rsidP="00C959A5">
      <w:pPr>
        <w:pStyle w:val="TIT1"/>
        <w:spacing w:beforeLines="0" w:before="0" w:line="340" w:lineRule="exact"/>
      </w:pPr>
    </w:p>
    <w:p w14:paraId="2DEAA38E" w14:textId="5B436C3F" w:rsidR="00C959A5" w:rsidRPr="00883CFF" w:rsidRDefault="00205F8F" w:rsidP="00C959A5">
      <w:pPr>
        <w:pStyle w:val="TIT1"/>
        <w:spacing w:beforeLines="0" w:before="0" w:line="240" w:lineRule="auto"/>
        <w:ind w:left="319" w:hanging="319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083F856C" wp14:editId="14C4A1DD">
                <wp:simplePos x="0" y="0"/>
                <wp:positionH relativeFrom="column">
                  <wp:posOffset>3163</wp:posOffset>
                </wp:positionH>
                <wp:positionV relativeFrom="paragraph">
                  <wp:posOffset>163144</wp:posOffset>
                </wp:positionV>
                <wp:extent cx="5916295" cy="807325"/>
                <wp:effectExtent l="0" t="0" r="27305" b="12065"/>
                <wp:wrapNone/>
                <wp:docPr id="30" name="群組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16295" cy="807325"/>
                          <a:chOff x="0" y="0"/>
                          <a:chExt cx="5916575" cy="807770"/>
                        </a:xfrm>
                      </wpg:grpSpPr>
                      <pic:pic xmlns:pic="http://schemas.openxmlformats.org/drawingml/2006/picture">
                        <pic:nvPicPr>
                          <pic:cNvPr id="6" name="圖片 6"/>
                          <pic:cNvPicPr>
                            <a:picLocks/>
                          </pic:cNvPicPr>
                        </pic:nvPicPr>
                        <pic:blipFill>
                          <a:blip r:embed="rId21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2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2765" cy="554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2" name="矩形圖說文字 5"/>
                        <wps:cNvSpPr>
                          <a:spLocks noChangeArrowheads="1"/>
                        </wps:cNvSpPr>
                        <wps:spPr bwMode="auto">
                          <a:xfrm>
                            <a:off x="679095" y="80467"/>
                            <a:ext cx="5237480" cy="727302"/>
                          </a:xfrm>
                          <a:prstGeom prst="wedgeRectCallout">
                            <a:avLst>
                              <a:gd name="adj1" fmla="val -53547"/>
                              <a:gd name="adj2" fmla="val 454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3856C9D" w14:textId="77777777" w:rsidR="00C959A5" w:rsidRPr="00AC4B66" w:rsidRDefault="00653151" w:rsidP="00AC4B66">
                              <w:pPr>
                                <w:spacing w:line="340" w:lineRule="atLeast"/>
                                <w:rPr>
                                  <w:rFonts w:eastAsia="標楷體"/>
                                  <w:spacing w:val="10"/>
                                </w:rPr>
                              </w:pPr>
                              <w:r w:rsidRPr="00AC4B66">
                                <w:rPr>
                                  <w:rFonts w:eastAsia="標楷體" w:hint="eastAsia"/>
                                  <w:spacing w:val="10"/>
                                </w:rPr>
                                <w:t>但若從《論語》、《孟子》找句子，</w:t>
                              </w:r>
                              <w:r w:rsidR="00A6227F" w:rsidRPr="00AC4B66">
                                <w:rPr>
                                  <w:rFonts w:eastAsia="標楷體" w:hint="eastAsia"/>
                                  <w:spacing w:val="10"/>
                                  <w:szCs w:val="22"/>
                                </w:rPr>
                                <w:t>有</w:t>
                              </w:r>
                              <w:r w:rsidR="00473B36" w:rsidRPr="00AC4B66">
                                <w:rPr>
                                  <w:rFonts w:eastAsia="標楷體" w:hint="eastAsia"/>
                                  <w:spacing w:val="10"/>
                                  <w:szCs w:val="22"/>
                                </w:rPr>
                                <w:t>符合</w:t>
                              </w:r>
                              <w:r w:rsidR="00C173D2" w:rsidRPr="00AC4B66">
                                <w:rPr>
                                  <w:rFonts w:eastAsia="標楷體" w:hint="eastAsia"/>
                                  <w:spacing w:val="10"/>
                                  <w:szCs w:val="22"/>
                                </w:rPr>
                                <w:t>S</w:t>
                              </w:r>
                              <w:r w:rsidR="00A6227F" w:rsidRPr="00AC4B66">
                                <w:rPr>
                                  <w:rFonts w:eastAsia="標楷體" w:hint="eastAsia"/>
                                  <w:spacing w:val="10"/>
                                  <w:szCs w:val="22"/>
                                </w:rPr>
                                <w:t>的</w:t>
                              </w:r>
                              <w:r w:rsidR="00C959A5" w:rsidRPr="00AC4B66">
                                <w:rPr>
                                  <w:rFonts w:eastAsia="標楷體" w:hint="eastAsia"/>
                                  <w:spacing w:val="10"/>
                                  <w:u w:val="single"/>
                                </w:rPr>
                                <w:t xml:space="preserve">　</w:t>
                              </w:r>
                              <w:r w:rsidR="00A6227F" w:rsidRPr="00AC4B66">
                                <w:rPr>
                                  <w:rFonts w:ascii="新細明體" w:hAnsi="新細明體" w:cs="新細明體" w:hint="eastAsia"/>
                                  <w:spacing w:val="10"/>
                                  <w:szCs w:val="22"/>
                                  <w:u w:val="single"/>
                                </w:rPr>
                                <w:t>①</w:t>
                              </w:r>
                              <w:r w:rsidR="00C959A5" w:rsidRPr="00AC4B66">
                                <w:rPr>
                                  <w:rFonts w:eastAsia="標楷體" w:hint="eastAsia"/>
                                  <w:spacing w:val="10"/>
                                  <w:u w:val="single"/>
                                </w:rPr>
                                <w:t xml:space="preserve">　</w:t>
                              </w:r>
                              <w:r w:rsidR="00A6227F" w:rsidRPr="00AC4B66">
                                <w:rPr>
                                  <w:rFonts w:eastAsia="標楷體" w:hint="eastAsia"/>
                                  <w:spacing w:val="10"/>
                                  <w:szCs w:val="22"/>
                                </w:rPr>
                                <w:t>，也有符合</w:t>
                              </w:r>
                              <w:r w:rsidR="00C173D2" w:rsidRPr="00AC4B66">
                                <w:rPr>
                                  <w:rFonts w:eastAsia="標楷體" w:hint="eastAsia"/>
                                  <w:spacing w:val="10"/>
                                  <w:szCs w:val="22"/>
                                </w:rPr>
                                <w:t>N</w:t>
                              </w:r>
                              <w:r w:rsidR="00A6227F" w:rsidRPr="00AC4B66">
                                <w:rPr>
                                  <w:rFonts w:eastAsia="標楷體" w:hint="eastAsia"/>
                                  <w:spacing w:val="10"/>
                                  <w:szCs w:val="22"/>
                                </w:rPr>
                                <w:t>的</w:t>
                              </w:r>
                              <w:r w:rsidR="00A6227F" w:rsidRPr="00AC4B66">
                                <w:rPr>
                                  <w:rFonts w:eastAsia="標楷體" w:hint="eastAsia"/>
                                  <w:spacing w:val="10"/>
                                  <w:u w:val="single"/>
                                </w:rPr>
                                <w:t xml:space="preserve">　</w:t>
                              </w:r>
                              <w:r w:rsidR="00A6227F" w:rsidRPr="00AC4B66">
                                <w:rPr>
                                  <w:rFonts w:ascii="新細明體" w:hAnsi="新細明體" w:cs="新細明體" w:hint="eastAsia"/>
                                  <w:spacing w:val="10"/>
                                  <w:szCs w:val="22"/>
                                  <w:u w:val="single"/>
                                </w:rPr>
                                <w:t>②</w:t>
                              </w:r>
                              <w:r w:rsidR="00A6227F" w:rsidRPr="00AC4B66">
                                <w:rPr>
                                  <w:rFonts w:eastAsia="標楷體" w:hint="eastAsia"/>
                                  <w:spacing w:val="10"/>
                                  <w:u w:val="single"/>
                                </w:rPr>
                                <w:t xml:space="preserve">　</w:t>
                              </w:r>
                              <w:r w:rsidR="00473B36" w:rsidRPr="00AC4B66">
                                <w:rPr>
                                  <w:rFonts w:eastAsia="標楷體" w:hint="eastAsia"/>
                                  <w:spacing w:val="10"/>
                                </w:rPr>
                                <w:t>；</w:t>
                              </w:r>
                              <w:r w:rsidR="00A6227F" w:rsidRPr="00AC4B66">
                                <w:rPr>
                                  <w:rFonts w:eastAsia="標楷體" w:hint="eastAsia"/>
                                  <w:spacing w:val="10"/>
                                  <w:szCs w:val="22"/>
                                </w:rPr>
                                <w:t>有符合</w:t>
                              </w:r>
                              <w:r w:rsidR="00C173D2" w:rsidRPr="00AC4B66">
                                <w:rPr>
                                  <w:rFonts w:eastAsia="標楷體" w:hint="eastAsia"/>
                                  <w:spacing w:val="10"/>
                                  <w:szCs w:val="22"/>
                                </w:rPr>
                                <w:t>T</w:t>
                              </w:r>
                              <w:r w:rsidR="00A6227F" w:rsidRPr="00AC4B66">
                                <w:rPr>
                                  <w:rFonts w:eastAsia="標楷體" w:hint="eastAsia"/>
                                  <w:spacing w:val="10"/>
                                  <w:szCs w:val="22"/>
                                </w:rPr>
                                <w:t>的</w:t>
                              </w:r>
                              <w:r w:rsidR="00A6227F" w:rsidRPr="00AC4B66">
                                <w:rPr>
                                  <w:rFonts w:eastAsia="標楷體" w:hint="eastAsia"/>
                                  <w:spacing w:val="10"/>
                                  <w:u w:val="single"/>
                                </w:rPr>
                                <w:t xml:space="preserve">　</w:t>
                              </w:r>
                              <w:r w:rsidR="00C173D2" w:rsidRPr="00AC4B66">
                                <w:rPr>
                                  <w:rFonts w:ascii="新細明體" w:hAnsi="新細明體" w:cs="新細明體" w:hint="eastAsia"/>
                                  <w:spacing w:val="10"/>
                                  <w:szCs w:val="22"/>
                                  <w:u w:val="single"/>
                                </w:rPr>
                                <w:t>③</w:t>
                              </w:r>
                              <w:r w:rsidR="00A6227F" w:rsidRPr="00AC4B66">
                                <w:rPr>
                                  <w:rFonts w:eastAsia="標楷體" w:hint="eastAsia"/>
                                  <w:spacing w:val="10"/>
                                  <w:u w:val="single"/>
                                </w:rPr>
                                <w:t xml:space="preserve">　</w:t>
                              </w:r>
                              <w:r w:rsidR="00A6227F" w:rsidRPr="00AC4B66">
                                <w:rPr>
                                  <w:rFonts w:eastAsia="標楷體" w:hint="eastAsia"/>
                                  <w:spacing w:val="10"/>
                                  <w:szCs w:val="22"/>
                                </w:rPr>
                                <w:t>，也有符合</w:t>
                              </w:r>
                              <w:r w:rsidR="00A6227F" w:rsidRPr="00AC4B66">
                                <w:rPr>
                                  <w:rFonts w:eastAsia="標楷體" w:hint="eastAsia"/>
                                  <w:spacing w:val="10"/>
                                  <w:szCs w:val="22"/>
                                </w:rPr>
                                <w:t>F</w:t>
                              </w:r>
                              <w:r w:rsidR="00A6227F" w:rsidRPr="00AC4B66">
                                <w:rPr>
                                  <w:rFonts w:eastAsia="標楷體" w:hint="eastAsia"/>
                                  <w:spacing w:val="10"/>
                                  <w:szCs w:val="22"/>
                                </w:rPr>
                                <w:t>的</w:t>
                              </w:r>
                              <w:r w:rsidR="00A6227F" w:rsidRPr="00AC4B66">
                                <w:rPr>
                                  <w:rFonts w:eastAsia="標楷體" w:hint="eastAsia"/>
                                  <w:spacing w:val="10"/>
                                  <w:u w:val="single"/>
                                </w:rPr>
                                <w:t xml:space="preserve">　</w:t>
                              </w:r>
                              <w:r w:rsidR="00C173D2" w:rsidRPr="00AC4B66">
                                <w:rPr>
                                  <w:rFonts w:hint="eastAsia"/>
                                  <w:spacing w:val="10"/>
                                  <w:u w:val="single"/>
                                </w:rPr>
                                <w:t>④</w:t>
                              </w:r>
                              <w:r w:rsidR="00A6227F" w:rsidRPr="00AC4B66">
                                <w:rPr>
                                  <w:rFonts w:eastAsia="標楷體" w:hint="eastAsia"/>
                                  <w:spacing w:val="10"/>
                                  <w:u w:val="single"/>
                                </w:rPr>
                                <w:t xml:space="preserve">　</w:t>
                              </w:r>
                              <w:r w:rsidR="00C173D2" w:rsidRPr="00AC4B66">
                                <w:rPr>
                                  <w:rFonts w:eastAsia="標楷體"/>
                                  <w:spacing w:val="10"/>
                                </w:rPr>
                                <w:t>。可見這種框架固然</w:t>
                              </w:r>
                              <w:r w:rsidR="00F0735B" w:rsidRPr="00AC4B66">
                                <w:rPr>
                                  <w:rFonts w:eastAsia="標楷體"/>
                                  <w:spacing w:val="10"/>
                                </w:rPr>
                                <w:t>可提高識別度</w:t>
                              </w:r>
                              <w:r w:rsidR="00C173D2" w:rsidRPr="00AC4B66">
                                <w:rPr>
                                  <w:rFonts w:eastAsia="標楷體"/>
                                  <w:spacing w:val="10"/>
                                </w:rPr>
                                <w:t>，但也</w:t>
                              </w:r>
                              <w:r w:rsidR="00A2219A" w:rsidRPr="00AC4B66">
                                <w:rPr>
                                  <w:rFonts w:eastAsia="標楷體" w:hint="eastAsia"/>
                                  <w:spacing w:val="10"/>
                                </w:rPr>
                                <w:t>可能</w:t>
                              </w:r>
                              <w:r w:rsidR="00C173D2" w:rsidRPr="00AC4B66">
                                <w:rPr>
                                  <w:rFonts w:eastAsia="標楷體"/>
                                  <w:spacing w:val="10"/>
                                </w:rPr>
                                <w:t>遮蔽</w:t>
                              </w:r>
                              <w:r w:rsidR="00A2219A" w:rsidRPr="00AC4B66">
                                <w:rPr>
                                  <w:rFonts w:eastAsia="標楷體" w:hint="eastAsia"/>
                                  <w:spacing w:val="10"/>
                                </w:rPr>
                                <w:t>原本多元的面向</w:t>
                              </w:r>
                              <w:r w:rsidR="00C173D2" w:rsidRPr="00AC4B66">
                                <w:rPr>
                                  <w:rFonts w:eastAsia="標楷體"/>
                                  <w:spacing w:val="10"/>
                                </w:rPr>
                                <w:t>。</w:t>
                              </w:r>
                            </w:p>
                          </w:txbxContent>
                        </wps:txbx>
                        <wps:bodyPr rot="0" vert="horz" wrap="square" lIns="36000" tIns="18000" rIns="36000" bIns="0" anchor="t" anchorCtr="0" upright="1">
                          <a:noAutofit/>
                        </wps:bodyPr>
                      </wps:wsp>
                      <wps:wsp>
                        <wps:cNvPr id="21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153619" y="577900"/>
                            <a:ext cx="229870" cy="22987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8B8314C" w14:textId="77777777" w:rsidR="00C959A5" w:rsidRPr="00D57A32" w:rsidRDefault="00463595" w:rsidP="00463595">
                              <w:pPr>
                                <w:spacing w:line="300" w:lineRule="exact"/>
                                <w:jc w:val="center"/>
                                <w:rPr>
                                  <w:rFonts w:ascii="標楷體" w:eastAsia="標楷體" w:hAnsi="標楷體"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D57A32">
                                <w:rPr>
                                  <w:rFonts w:ascii="標楷體" w:eastAsia="標楷體" w:hAnsi="標楷體" w:hint="eastAsia"/>
                                  <w:bCs/>
                                  <w:sz w:val="20"/>
                                  <w:szCs w:val="20"/>
                                </w:rPr>
                                <w:t>丙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83F856C" id="群組 30" o:spid="_x0000_s1034" style="position:absolute;left:0;text-align:left;margin-left:.25pt;margin-top:12.85pt;width:465.85pt;height:63.55pt;z-index:251663360;mso-height-relative:margin" coordsize="59165,80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">
                <v:shape id="圖片 6" o:spid="_x0000_s1035" type="#_x0000_t75" style="position:absolute;width:5327;height:55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">
                  <v:imagedata r:id="rId23" o:title=""/>
                  <o:lock v:ext="edit" aspectratio="f"/>
                </v:shape>
                <v:shape id="_x0000_s1036" type="#_x0000_t61" style="position:absolute;left:6790;top:804;width:52375;height:7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" adj="-766,11782">
                  <v:textbox inset="1mm,.5mm,1mm,0">
                    <w:txbxContent>
                      <w:p w14:paraId="43856C9D" w14:textId="77777777" w:rsidR="00C959A5" w:rsidRPr="00AC4B66" w:rsidRDefault="00653151" w:rsidP="00AC4B66">
                        <w:pPr>
                          <w:spacing w:line="340" w:lineRule="atLeast"/>
                          <w:rPr>
                            <w:rFonts w:eastAsia="標楷體"/>
                            <w:spacing w:val="10"/>
                          </w:rPr>
                        </w:pPr>
                        <w:r w:rsidRPr="00AC4B66">
                          <w:rPr>
                            <w:rFonts w:eastAsia="標楷體" w:hint="eastAsia"/>
                            <w:spacing w:val="10"/>
                          </w:rPr>
                          <w:t>但若從《論語》、《孟子》找句子，</w:t>
                        </w:r>
                        <w:r w:rsidR="00A6227F" w:rsidRPr="00AC4B66">
                          <w:rPr>
                            <w:rFonts w:eastAsia="標楷體" w:hint="eastAsia"/>
                            <w:spacing w:val="10"/>
                            <w:szCs w:val="22"/>
                          </w:rPr>
                          <w:t>有</w:t>
                        </w:r>
                        <w:r w:rsidR="00473B36" w:rsidRPr="00AC4B66">
                          <w:rPr>
                            <w:rFonts w:eastAsia="標楷體" w:hint="eastAsia"/>
                            <w:spacing w:val="10"/>
                            <w:szCs w:val="22"/>
                          </w:rPr>
                          <w:t>符合</w:t>
                        </w:r>
                        <w:r w:rsidR="00C173D2" w:rsidRPr="00AC4B66">
                          <w:rPr>
                            <w:rFonts w:eastAsia="標楷體" w:hint="eastAsia"/>
                            <w:spacing w:val="10"/>
                            <w:szCs w:val="22"/>
                          </w:rPr>
                          <w:t>S</w:t>
                        </w:r>
                        <w:r w:rsidR="00A6227F" w:rsidRPr="00AC4B66">
                          <w:rPr>
                            <w:rFonts w:eastAsia="標楷體" w:hint="eastAsia"/>
                            <w:spacing w:val="10"/>
                            <w:szCs w:val="22"/>
                          </w:rPr>
                          <w:t>的</w:t>
                        </w:r>
                        <w:r w:rsidR="00C959A5" w:rsidRPr="00AC4B66">
                          <w:rPr>
                            <w:rFonts w:eastAsia="標楷體" w:hint="eastAsia"/>
                            <w:spacing w:val="10"/>
                            <w:u w:val="single"/>
                          </w:rPr>
                          <w:t xml:space="preserve">　</w:t>
                        </w:r>
                        <w:r w:rsidR="00A6227F" w:rsidRPr="00AC4B66">
                          <w:rPr>
                            <w:rFonts w:ascii="新細明體" w:hAnsi="新細明體" w:cs="新細明體" w:hint="eastAsia"/>
                            <w:spacing w:val="10"/>
                            <w:szCs w:val="22"/>
                            <w:u w:val="single"/>
                          </w:rPr>
                          <w:t>①</w:t>
                        </w:r>
                        <w:r w:rsidR="00C959A5" w:rsidRPr="00AC4B66">
                          <w:rPr>
                            <w:rFonts w:eastAsia="標楷體" w:hint="eastAsia"/>
                            <w:spacing w:val="10"/>
                            <w:u w:val="single"/>
                          </w:rPr>
                          <w:t xml:space="preserve">　</w:t>
                        </w:r>
                        <w:r w:rsidR="00A6227F" w:rsidRPr="00AC4B66">
                          <w:rPr>
                            <w:rFonts w:eastAsia="標楷體" w:hint="eastAsia"/>
                            <w:spacing w:val="10"/>
                            <w:szCs w:val="22"/>
                          </w:rPr>
                          <w:t>，也有符合</w:t>
                        </w:r>
                        <w:r w:rsidR="00C173D2" w:rsidRPr="00AC4B66">
                          <w:rPr>
                            <w:rFonts w:eastAsia="標楷體" w:hint="eastAsia"/>
                            <w:spacing w:val="10"/>
                            <w:szCs w:val="22"/>
                          </w:rPr>
                          <w:t>N</w:t>
                        </w:r>
                        <w:r w:rsidR="00A6227F" w:rsidRPr="00AC4B66">
                          <w:rPr>
                            <w:rFonts w:eastAsia="標楷體" w:hint="eastAsia"/>
                            <w:spacing w:val="10"/>
                            <w:szCs w:val="22"/>
                          </w:rPr>
                          <w:t>的</w:t>
                        </w:r>
                        <w:r w:rsidR="00A6227F" w:rsidRPr="00AC4B66">
                          <w:rPr>
                            <w:rFonts w:eastAsia="標楷體" w:hint="eastAsia"/>
                            <w:spacing w:val="10"/>
                            <w:u w:val="single"/>
                          </w:rPr>
                          <w:t xml:space="preserve">　</w:t>
                        </w:r>
                        <w:r w:rsidR="00A6227F" w:rsidRPr="00AC4B66">
                          <w:rPr>
                            <w:rFonts w:ascii="新細明體" w:hAnsi="新細明體" w:cs="新細明體" w:hint="eastAsia"/>
                            <w:spacing w:val="10"/>
                            <w:szCs w:val="22"/>
                            <w:u w:val="single"/>
                          </w:rPr>
                          <w:t>②</w:t>
                        </w:r>
                        <w:r w:rsidR="00A6227F" w:rsidRPr="00AC4B66">
                          <w:rPr>
                            <w:rFonts w:eastAsia="標楷體" w:hint="eastAsia"/>
                            <w:spacing w:val="10"/>
                            <w:u w:val="single"/>
                          </w:rPr>
                          <w:t xml:space="preserve">　</w:t>
                        </w:r>
                        <w:r w:rsidR="00473B36" w:rsidRPr="00AC4B66">
                          <w:rPr>
                            <w:rFonts w:eastAsia="標楷體" w:hint="eastAsia"/>
                            <w:spacing w:val="10"/>
                          </w:rPr>
                          <w:t>；</w:t>
                        </w:r>
                        <w:r w:rsidR="00A6227F" w:rsidRPr="00AC4B66">
                          <w:rPr>
                            <w:rFonts w:eastAsia="標楷體" w:hint="eastAsia"/>
                            <w:spacing w:val="10"/>
                            <w:szCs w:val="22"/>
                          </w:rPr>
                          <w:t>有符合</w:t>
                        </w:r>
                        <w:r w:rsidR="00C173D2" w:rsidRPr="00AC4B66">
                          <w:rPr>
                            <w:rFonts w:eastAsia="標楷體" w:hint="eastAsia"/>
                            <w:spacing w:val="10"/>
                            <w:szCs w:val="22"/>
                          </w:rPr>
                          <w:t>T</w:t>
                        </w:r>
                        <w:r w:rsidR="00A6227F" w:rsidRPr="00AC4B66">
                          <w:rPr>
                            <w:rFonts w:eastAsia="標楷體" w:hint="eastAsia"/>
                            <w:spacing w:val="10"/>
                            <w:szCs w:val="22"/>
                          </w:rPr>
                          <w:t>的</w:t>
                        </w:r>
                        <w:r w:rsidR="00A6227F" w:rsidRPr="00AC4B66">
                          <w:rPr>
                            <w:rFonts w:eastAsia="標楷體" w:hint="eastAsia"/>
                            <w:spacing w:val="10"/>
                            <w:u w:val="single"/>
                          </w:rPr>
                          <w:t xml:space="preserve">　</w:t>
                        </w:r>
                        <w:r w:rsidR="00C173D2" w:rsidRPr="00AC4B66">
                          <w:rPr>
                            <w:rFonts w:ascii="新細明體" w:hAnsi="新細明體" w:cs="新細明體" w:hint="eastAsia"/>
                            <w:spacing w:val="10"/>
                            <w:szCs w:val="22"/>
                            <w:u w:val="single"/>
                          </w:rPr>
                          <w:t>③</w:t>
                        </w:r>
                        <w:r w:rsidR="00A6227F" w:rsidRPr="00AC4B66">
                          <w:rPr>
                            <w:rFonts w:eastAsia="標楷體" w:hint="eastAsia"/>
                            <w:spacing w:val="10"/>
                            <w:u w:val="single"/>
                          </w:rPr>
                          <w:t xml:space="preserve">　</w:t>
                        </w:r>
                        <w:r w:rsidR="00A6227F" w:rsidRPr="00AC4B66">
                          <w:rPr>
                            <w:rFonts w:eastAsia="標楷體" w:hint="eastAsia"/>
                            <w:spacing w:val="10"/>
                            <w:szCs w:val="22"/>
                          </w:rPr>
                          <w:t>，也有符合</w:t>
                        </w:r>
                        <w:r w:rsidR="00A6227F" w:rsidRPr="00AC4B66">
                          <w:rPr>
                            <w:rFonts w:eastAsia="標楷體" w:hint="eastAsia"/>
                            <w:spacing w:val="10"/>
                            <w:szCs w:val="22"/>
                          </w:rPr>
                          <w:t>F</w:t>
                        </w:r>
                        <w:r w:rsidR="00A6227F" w:rsidRPr="00AC4B66">
                          <w:rPr>
                            <w:rFonts w:eastAsia="標楷體" w:hint="eastAsia"/>
                            <w:spacing w:val="10"/>
                            <w:szCs w:val="22"/>
                          </w:rPr>
                          <w:t>的</w:t>
                        </w:r>
                        <w:r w:rsidR="00A6227F" w:rsidRPr="00AC4B66">
                          <w:rPr>
                            <w:rFonts w:eastAsia="標楷體" w:hint="eastAsia"/>
                            <w:spacing w:val="10"/>
                            <w:u w:val="single"/>
                          </w:rPr>
                          <w:t xml:space="preserve">　</w:t>
                        </w:r>
                        <w:r w:rsidR="00C173D2" w:rsidRPr="00AC4B66">
                          <w:rPr>
                            <w:rFonts w:hint="eastAsia"/>
                            <w:spacing w:val="10"/>
                            <w:u w:val="single"/>
                          </w:rPr>
                          <w:t>④</w:t>
                        </w:r>
                        <w:r w:rsidR="00A6227F" w:rsidRPr="00AC4B66">
                          <w:rPr>
                            <w:rFonts w:eastAsia="標楷體" w:hint="eastAsia"/>
                            <w:spacing w:val="10"/>
                            <w:u w:val="single"/>
                          </w:rPr>
                          <w:t xml:space="preserve">　</w:t>
                        </w:r>
                        <w:r w:rsidR="00C173D2" w:rsidRPr="00AC4B66">
                          <w:rPr>
                            <w:rFonts w:eastAsia="標楷體"/>
                            <w:spacing w:val="10"/>
                          </w:rPr>
                          <w:t>。可見這種框架固然</w:t>
                        </w:r>
                        <w:r w:rsidR="00F0735B" w:rsidRPr="00AC4B66">
                          <w:rPr>
                            <w:rFonts w:eastAsia="標楷體"/>
                            <w:spacing w:val="10"/>
                          </w:rPr>
                          <w:t>可提高識別度</w:t>
                        </w:r>
                        <w:r w:rsidR="00C173D2" w:rsidRPr="00AC4B66">
                          <w:rPr>
                            <w:rFonts w:eastAsia="標楷體"/>
                            <w:spacing w:val="10"/>
                          </w:rPr>
                          <w:t>，但也</w:t>
                        </w:r>
                        <w:r w:rsidR="00A2219A" w:rsidRPr="00AC4B66">
                          <w:rPr>
                            <w:rFonts w:eastAsia="標楷體" w:hint="eastAsia"/>
                            <w:spacing w:val="10"/>
                          </w:rPr>
                          <w:t>可能</w:t>
                        </w:r>
                        <w:r w:rsidR="00C173D2" w:rsidRPr="00AC4B66">
                          <w:rPr>
                            <w:rFonts w:eastAsia="標楷體"/>
                            <w:spacing w:val="10"/>
                          </w:rPr>
                          <w:t>遮蔽</w:t>
                        </w:r>
                        <w:r w:rsidR="00A2219A" w:rsidRPr="00AC4B66">
                          <w:rPr>
                            <w:rFonts w:eastAsia="標楷體" w:hint="eastAsia"/>
                            <w:spacing w:val="10"/>
                          </w:rPr>
                          <w:t>原本多元的面向</w:t>
                        </w:r>
                        <w:r w:rsidR="00C173D2" w:rsidRPr="00AC4B66">
                          <w:rPr>
                            <w:rFonts w:eastAsia="標楷體"/>
                            <w:spacing w:val="10"/>
                          </w:rPr>
                          <w:t>。</w:t>
                        </w:r>
                      </w:p>
                    </w:txbxContent>
                  </v:textbox>
                </v:shape>
                <v:shape id="Text Box 108" o:spid="_x0000_s1037" type="#_x0000_t202" style="position:absolute;left:1536;top:5779;width:2298;height:22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" fillcolor="white [3212]">
                  <v:textbox inset=".5mm,0,.5mm,0">
                    <w:txbxContent>
                      <w:p w14:paraId="78B8314C" w14:textId="77777777" w:rsidR="00C959A5" w:rsidRPr="00D57A32" w:rsidRDefault="00463595" w:rsidP="00463595">
                        <w:pPr>
                          <w:spacing w:line="300" w:lineRule="exact"/>
                          <w:jc w:val="center"/>
                          <w:rPr>
                            <w:rFonts w:ascii="標楷體" w:eastAsia="標楷體" w:hAnsi="標楷體"/>
                            <w:bCs/>
                            <w:sz w:val="20"/>
                            <w:szCs w:val="20"/>
                          </w:rPr>
                        </w:pPr>
                        <w:r w:rsidRPr="00D57A32">
                          <w:rPr>
                            <w:rFonts w:ascii="標楷體" w:eastAsia="標楷體" w:hAnsi="標楷體" w:hint="eastAsia"/>
                            <w:bCs/>
                            <w:sz w:val="20"/>
                            <w:szCs w:val="20"/>
                          </w:rPr>
                          <w:t>丙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D915D73" w14:textId="067896F2" w:rsidR="00C959A5" w:rsidRPr="00883CFF" w:rsidRDefault="00C959A5" w:rsidP="00C959A5">
      <w:pPr>
        <w:pStyle w:val="TIT1"/>
        <w:spacing w:beforeLines="0" w:before="0" w:line="340" w:lineRule="exact"/>
      </w:pPr>
    </w:p>
    <w:p w14:paraId="6CBAB69A" w14:textId="1A78AB5C" w:rsidR="00C959A5" w:rsidRPr="00883CFF" w:rsidRDefault="00C959A5" w:rsidP="00C959A5">
      <w:pPr>
        <w:pStyle w:val="TIT1"/>
        <w:spacing w:beforeLines="0" w:before="0" w:line="340" w:lineRule="exact"/>
      </w:pPr>
    </w:p>
    <w:p w14:paraId="1BE5F8E8" w14:textId="75248BCB" w:rsidR="00D57A32" w:rsidRDefault="00D57A32" w:rsidP="00F66E29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</w:p>
    <w:p w14:paraId="4215507B" w14:textId="77777777" w:rsidR="00D57A32" w:rsidRDefault="00D57A32" w:rsidP="00F66E29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</w:p>
    <w:p w14:paraId="51FC2A21" w14:textId="608AA629" w:rsidR="00C959A5" w:rsidRPr="00883CFF" w:rsidRDefault="00121117" w:rsidP="00F66E29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t>13</w:t>
      </w:r>
      <w:r w:rsidR="00C959A5" w:rsidRPr="00883CFF">
        <w:rPr>
          <w:rFonts w:eastAsia="新細明體" w:hint="eastAsia"/>
          <w:spacing w:val="10"/>
        </w:rPr>
        <w:t>.</w:t>
      </w:r>
      <w:r w:rsidR="00C959A5" w:rsidRPr="00883CFF">
        <w:rPr>
          <w:rFonts w:eastAsia="新細明體" w:hint="eastAsia"/>
          <w:spacing w:val="10"/>
        </w:rPr>
        <w:tab/>
      </w:r>
      <w:r w:rsidR="009E7EDE" w:rsidRPr="00883CFF">
        <w:rPr>
          <w:rFonts w:eastAsia="新細明體" w:hint="eastAsia"/>
          <w:spacing w:val="10"/>
        </w:rPr>
        <w:t>乙若</w:t>
      </w:r>
      <w:r w:rsidR="009E7EDE" w:rsidRPr="00F66E29">
        <w:rPr>
          <w:rFonts w:eastAsia="新細明體" w:hint="eastAsia"/>
          <w:spacing w:val="10"/>
        </w:rPr>
        <w:t>依上文</w:t>
      </w:r>
      <w:r w:rsidR="009E7EDE" w:rsidRPr="00F66E29">
        <w:rPr>
          <w:rFonts w:eastAsia="新細明體" w:hint="eastAsia"/>
          <w:spacing w:val="10"/>
        </w:rPr>
        <w:t>MBTI</w:t>
      </w:r>
      <w:r w:rsidR="009E7EDE" w:rsidRPr="00F66E29">
        <w:rPr>
          <w:rFonts w:eastAsia="新細明體" w:hint="eastAsia"/>
          <w:spacing w:val="10"/>
        </w:rPr>
        <w:t>研判，兩處</w:t>
      </w:r>
      <w:r w:rsidR="00C959A5" w:rsidRPr="00205F8F">
        <w:rPr>
          <w:rFonts w:eastAsia="新細明體" w:hint="eastAsia"/>
          <w:spacing w:val="10"/>
          <w:u w:val="single"/>
        </w:rPr>
        <w:t xml:space="preserve">　　　</w:t>
      </w:r>
      <w:r w:rsidR="009C3963" w:rsidRPr="00F66E29">
        <w:rPr>
          <w:rFonts w:eastAsia="新細明體" w:hint="eastAsia"/>
          <w:spacing w:val="10"/>
        </w:rPr>
        <w:t>內</w:t>
      </w:r>
      <w:r w:rsidR="00C959A5" w:rsidRPr="00F66E29">
        <w:rPr>
          <w:rFonts w:eastAsia="新細明體" w:hint="eastAsia"/>
          <w:spacing w:val="10"/>
        </w:rPr>
        <w:t>依序應是</w:t>
      </w:r>
      <w:r w:rsidR="00C959A5" w:rsidRPr="00883CFF">
        <w:rPr>
          <w:rFonts w:eastAsia="新細明體" w:hint="eastAsia"/>
          <w:spacing w:val="10"/>
        </w:rPr>
        <w:t>：</w:t>
      </w:r>
    </w:p>
    <w:p w14:paraId="51E91B50" w14:textId="77777777" w:rsidR="00BB02E9" w:rsidRPr="00883CFF" w:rsidRDefault="00BB02E9" w:rsidP="00BB02E9">
      <w:pPr>
        <w:pStyle w:val="ABCD"/>
        <w:spacing w:line="340" w:lineRule="exact"/>
        <w:rPr>
          <w:color w:val="000000"/>
          <w:spacing w:val="10"/>
          <w:lang w:val="es-ES"/>
        </w:rPr>
      </w:pPr>
      <w:r w:rsidRPr="00883CFF">
        <w:rPr>
          <w:color w:val="000000"/>
          <w:spacing w:val="10"/>
          <w:lang w:val="es-ES"/>
        </w:rPr>
        <w:t>(A)</w:t>
      </w:r>
      <w:r w:rsidR="005F2D61" w:rsidRPr="00883CFF">
        <w:rPr>
          <w:rFonts w:hint="eastAsia"/>
          <w:spacing w:val="10"/>
          <w:lang w:val="es-ES"/>
        </w:rPr>
        <w:t>ST</w:t>
      </w:r>
      <w:r w:rsidR="005F2D61" w:rsidRPr="00883CFF">
        <w:rPr>
          <w:rFonts w:hint="eastAsia"/>
          <w:spacing w:val="10"/>
          <w:lang w:val="es-ES"/>
        </w:rPr>
        <w:t>／</w:t>
      </w:r>
      <w:r w:rsidR="005F2D61" w:rsidRPr="00883CFF">
        <w:rPr>
          <w:rFonts w:hint="eastAsia"/>
          <w:spacing w:val="10"/>
        </w:rPr>
        <w:t>NP</w:t>
      </w:r>
      <w:r w:rsidRPr="00883CFF">
        <w:rPr>
          <w:rFonts w:hint="eastAsia"/>
          <w:color w:val="000000"/>
          <w:spacing w:val="10"/>
          <w:lang w:val="es-ES"/>
        </w:rPr>
        <w:tab/>
      </w:r>
      <w:r w:rsidRPr="00883CFF">
        <w:rPr>
          <w:color w:val="000000"/>
          <w:spacing w:val="10"/>
          <w:lang w:val="es-ES"/>
        </w:rPr>
        <w:t>(B)</w:t>
      </w:r>
      <w:r w:rsidR="005F2D61" w:rsidRPr="00883CFF">
        <w:rPr>
          <w:rFonts w:hint="eastAsia"/>
          <w:spacing w:val="10"/>
        </w:rPr>
        <w:t>S</w:t>
      </w:r>
      <w:r w:rsidR="00BB4BA7" w:rsidRPr="00883CFF">
        <w:rPr>
          <w:rFonts w:hint="eastAsia"/>
          <w:spacing w:val="10"/>
        </w:rPr>
        <w:t>F</w:t>
      </w:r>
      <w:r w:rsidR="005F2D61" w:rsidRPr="00883CFF">
        <w:rPr>
          <w:rFonts w:hint="eastAsia"/>
          <w:spacing w:val="10"/>
        </w:rPr>
        <w:t>／</w:t>
      </w:r>
      <w:r w:rsidR="005F2D61" w:rsidRPr="00883CFF">
        <w:rPr>
          <w:rFonts w:hint="eastAsia"/>
          <w:spacing w:val="10"/>
        </w:rPr>
        <w:t>N</w:t>
      </w:r>
      <w:r w:rsidR="00BB4BA7" w:rsidRPr="00883CFF">
        <w:rPr>
          <w:rFonts w:hint="eastAsia"/>
          <w:spacing w:val="10"/>
        </w:rPr>
        <w:t>T</w:t>
      </w:r>
      <w:r w:rsidRPr="00883CFF">
        <w:rPr>
          <w:rFonts w:hint="eastAsia"/>
          <w:color w:val="000000"/>
          <w:spacing w:val="10"/>
          <w:lang w:val="es-ES"/>
        </w:rPr>
        <w:tab/>
      </w:r>
      <w:r w:rsidRPr="00883CFF">
        <w:rPr>
          <w:color w:val="000000"/>
          <w:spacing w:val="10"/>
          <w:lang w:val="es-ES"/>
        </w:rPr>
        <w:t>(C)</w:t>
      </w:r>
      <w:r w:rsidR="006022D9" w:rsidRPr="00883CFF">
        <w:rPr>
          <w:rFonts w:hint="eastAsia"/>
          <w:spacing w:val="10"/>
          <w:lang w:val="es-ES"/>
        </w:rPr>
        <w:t>TJ</w:t>
      </w:r>
      <w:r w:rsidR="005F2D61" w:rsidRPr="00883CFF">
        <w:rPr>
          <w:rFonts w:hint="eastAsia"/>
          <w:spacing w:val="10"/>
          <w:lang w:val="es-ES"/>
        </w:rPr>
        <w:t>／</w:t>
      </w:r>
      <w:r w:rsidR="006022D9" w:rsidRPr="00883CFF">
        <w:rPr>
          <w:rFonts w:hint="eastAsia"/>
          <w:spacing w:val="10"/>
        </w:rPr>
        <w:t>FP</w:t>
      </w:r>
      <w:r w:rsidRPr="00883CFF">
        <w:rPr>
          <w:rFonts w:hint="eastAsia"/>
          <w:color w:val="000000"/>
          <w:spacing w:val="10"/>
          <w:lang w:val="es-ES"/>
        </w:rPr>
        <w:tab/>
      </w:r>
      <w:r w:rsidRPr="00883CFF">
        <w:rPr>
          <w:color w:val="000000"/>
          <w:spacing w:val="10"/>
          <w:lang w:val="es-ES"/>
        </w:rPr>
        <w:t>(D)</w:t>
      </w:r>
      <w:r w:rsidR="00437CB3" w:rsidRPr="00883CFF">
        <w:rPr>
          <w:rFonts w:hint="eastAsia"/>
          <w:spacing w:val="10"/>
          <w:lang w:val="es-ES"/>
        </w:rPr>
        <w:t>F</w:t>
      </w:r>
      <w:r w:rsidR="005F2D61" w:rsidRPr="00883CFF">
        <w:rPr>
          <w:rFonts w:hint="eastAsia"/>
          <w:spacing w:val="10"/>
          <w:lang w:val="es-ES"/>
        </w:rPr>
        <w:t>J</w:t>
      </w:r>
      <w:r w:rsidR="005F2D61" w:rsidRPr="00883CFF">
        <w:rPr>
          <w:rFonts w:hint="eastAsia"/>
          <w:spacing w:val="10"/>
          <w:lang w:val="es-ES"/>
        </w:rPr>
        <w:t>／</w:t>
      </w:r>
      <w:r w:rsidR="00437CB3" w:rsidRPr="00883CFF">
        <w:rPr>
          <w:rFonts w:hint="eastAsia"/>
          <w:spacing w:val="10"/>
        </w:rPr>
        <w:t>T</w:t>
      </w:r>
      <w:r w:rsidR="005F2D61" w:rsidRPr="00883CFF">
        <w:rPr>
          <w:rFonts w:hint="eastAsia"/>
          <w:spacing w:val="10"/>
        </w:rPr>
        <w:t>P</w:t>
      </w:r>
    </w:p>
    <w:p w14:paraId="76C9B868" w14:textId="77777777" w:rsidR="00C959A5" w:rsidRPr="00883CFF" w:rsidRDefault="00121117" w:rsidP="00A2219A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t>14</w:t>
      </w:r>
      <w:r w:rsidR="00C959A5" w:rsidRPr="00883CFF">
        <w:rPr>
          <w:rFonts w:eastAsia="新細明體"/>
          <w:spacing w:val="10"/>
        </w:rPr>
        <w:t>.</w:t>
      </w:r>
      <w:r w:rsidR="00C959A5" w:rsidRPr="00883CFF">
        <w:rPr>
          <w:rFonts w:eastAsia="新細明體" w:hint="eastAsia"/>
          <w:spacing w:val="10"/>
        </w:rPr>
        <w:tab/>
      </w:r>
      <w:r w:rsidR="009E7EDE" w:rsidRPr="00F66E29">
        <w:rPr>
          <w:rFonts w:eastAsia="新細明體" w:hint="eastAsia"/>
          <w:spacing w:val="10"/>
        </w:rPr>
        <w:t>依上文</w:t>
      </w:r>
      <w:r w:rsidR="009E7EDE" w:rsidRPr="00F66E29">
        <w:rPr>
          <w:rFonts w:eastAsia="新細明體" w:hint="eastAsia"/>
          <w:spacing w:val="10"/>
        </w:rPr>
        <w:t>MBTI</w:t>
      </w:r>
      <w:r w:rsidR="009E7EDE" w:rsidRPr="00F66E29">
        <w:rPr>
          <w:rFonts w:eastAsia="新細明體" w:hint="eastAsia"/>
          <w:spacing w:val="10"/>
        </w:rPr>
        <w:t>，</w:t>
      </w:r>
      <w:r w:rsidR="00463595" w:rsidRPr="00F66E29">
        <w:rPr>
          <w:rFonts w:eastAsia="新細明體" w:hint="eastAsia"/>
          <w:spacing w:val="10"/>
        </w:rPr>
        <w:t>丙</w:t>
      </w:r>
      <w:r w:rsidR="009E7EDE" w:rsidRPr="00F66E29">
        <w:rPr>
          <w:rFonts w:eastAsia="新細明體" w:hint="eastAsia"/>
          <w:spacing w:val="10"/>
        </w:rPr>
        <w:t>的</w:t>
      </w:r>
      <w:r w:rsidR="0091670E" w:rsidRPr="00F66E29">
        <w:rPr>
          <w:rFonts w:eastAsia="新細明體" w:hint="eastAsia"/>
          <w:spacing w:val="10"/>
        </w:rPr>
        <w:t>舉證</w:t>
      </w:r>
      <w:r w:rsidR="009C3963" w:rsidRPr="00F66E29">
        <w:rPr>
          <w:rFonts w:eastAsia="新細明體" w:hint="eastAsia"/>
          <w:spacing w:val="10"/>
        </w:rPr>
        <w:t>，</w:t>
      </w:r>
      <w:r w:rsidR="0091670E" w:rsidRPr="00205F8F">
        <w:rPr>
          <w:rFonts w:eastAsia="新細明體" w:hint="eastAsia"/>
          <w:b/>
          <w:bCs/>
          <w:spacing w:val="10"/>
          <w:u w:val="single"/>
        </w:rPr>
        <w:t>不適當</w:t>
      </w:r>
      <w:r w:rsidR="0091670E" w:rsidRPr="00F66E29">
        <w:rPr>
          <w:rFonts w:eastAsia="新細明體" w:hint="eastAsia"/>
          <w:spacing w:val="10"/>
        </w:rPr>
        <w:t>的</w:t>
      </w:r>
      <w:r w:rsidR="00C959A5" w:rsidRPr="00F66E29">
        <w:rPr>
          <w:rFonts w:eastAsia="新細明體" w:hint="eastAsia"/>
          <w:spacing w:val="10"/>
        </w:rPr>
        <w:t>是</w:t>
      </w:r>
      <w:r w:rsidR="00C959A5" w:rsidRPr="00883CFF">
        <w:rPr>
          <w:rFonts w:eastAsia="新細明體" w:hint="eastAsia"/>
          <w:spacing w:val="10"/>
        </w:rPr>
        <w:t>：</w:t>
      </w:r>
    </w:p>
    <w:p w14:paraId="33B460A6" w14:textId="77777777" w:rsidR="00BB02E9" w:rsidRPr="00883CFF" w:rsidRDefault="00BB02E9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A)</w:t>
      </w:r>
      <w:r w:rsidR="00C173D2" w:rsidRPr="00CD24C0">
        <w:rPr>
          <w:rFonts w:hint="eastAsia"/>
          <w:snapToGrid w:val="0"/>
          <w:spacing w:val="10"/>
          <w:kern w:val="0"/>
          <w:szCs w:val="20"/>
          <w:lang w:val="es-ES"/>
        </w:rPr>
        <w:t>①</w:t>
      </w:r>
      <w:r w:rsidR="00F46F4D" w:rsidRPr="00CD24C0">
        <w:rPr>
          <w:snapToGrid w:val="0"/>
          <w:spacing w:val="10"/>
          <w:kern w:val="0"/>
          <w:szCs w:val="20"/>
          <w:lang w:val="es-ES"/>
        </w:rPr>
        <w:t>五畝之宅，樹之以桑，五十者可以衣帛矣；雞豚狗彘之畜，無失其時，七十者可以食肉矣</w:t>
      </w:r>
    </w:p>
    <w:p w14:paraId="29EC8551" w14:textId="77777777" w:rsidR="00BB02E9" w:rsidRPr="00883CFF" w:rsidRDefault="00BB02E9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B)</w:t>
      </w:r>
      <w:r w:rsidR="00C173D2" w:rsidRPr="00CD24C0">
        <w:rPr>
          <w:rFonts w:hint="eastAsia"/>
          <w:snapToGrid w:val="0"/>
          <w:spacing w:val="10"/>
          <w:kern w:val="0"/>
          <w:szCs w:val="20"/>
          <w:lang w:val="es-ES"/>
        </w:rPr>
        <w:t>②</w:t>
      </w:r>
      <w:r w:rsidRPr="00CD24C0">
        <w:rPr>
          <w:snapToGrid w:val="0"/>
          <w:spacing w:val="10"/>
          <w:kern w:val="0"/>
          <w:szCs w:val="20"/>
          <w:lang w:val="es-ES"/>
        </w:rPr>
        <w:t>政者，正也。子帥以正，孰敢不正</w:t>
      </w:r>
    </w:p>
    <w:p w14:paraId="71C33310" w14:textId="77777777" w:rsidR="00BB02E9" w:rsidRPr="00883CFF" w:rsidRDefault="00BB02E9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C)</w:t>
      </w:r>
      <w:r w:rsidR="00C173D2" w:rsidRPr="00CD24C0">
        <w:rPr>
          <w:rFonts w:hint="eastAsia"/>
          <w:snapToGrid w:val="0"/>
          <w:spacing w:val="10"/>
          <w:kern w:val="0"/>
          <w:szCs w:val="20"/>
          <w:lang w:val="es-ES"/>
        </w:rPr>
        <w:t>③</w:t>
      </w:r>
      <w:r w:rsidR="00F46F4D" w:rsidRPr="00CD24C0">
        <w:rPr>
          <w:snapToGrid w:val="0"/>
          <w:spacing w:val="10"/>
          <w:kern w:val="0"/>
          <w:szCs w:val="20"/>
          <w:lang w:val="es-ES"/>
        </w:rPr>
        <w:t>鄉愿，德之賊也</w:t>
      </w:r>
    </w:p>
    <w:p w14:paraId="688AE751" w14:textId="77777777" w:rsidR="00BB02E9" w:rsidRPr="00883CFF" w:rsidRDefault="00BB02E9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D)</w:t>
      </w:r>
      <w:r w:rsidR="00C173D2" w:rsidRPr="00CD24C0">
        <w:rPr>
          <w:rFonts w:hint="eastAsia"/>
          <w:snapToGrid w:val="0"/>
          <w:spacing w:val="10"/>
          <w:kern w:val="0"/>
          <w:szCs w:val="20"/>
          <w:lang w:val="es-ES"/>
        </w:rPr>
        <w:t>④</w:t>
      </w:r>
      <w:r w:rsidR="00694FC8" w:rsidRPr="00CD24C0">
        <w:rPr>
          <w:rFonts w:hint="eastAsia"/>
          <w:snapToGrid w:val="0"/>
          <w:spacing w:val="10"/>
          <w:kern w:val="0"/>
          <w:szCs w:val="20"/>
          <w:lang w:val="es-ES"/>
        </w:rPr>
        <w:t>理義之悅我心，猶芻豢之悅我口</w:t>
      </w:r>
    </w:p>
    <w:p w14:paraId="5A966707" w14:textId="77777777" w:rsidR="00D57A32" w:rsidRPr="00D57A32" w:rsidRDefault="00D57A32">
      <w:pPr>
        <w:widowControl/>
        <w:spacing w:line="240" w:lineRule="auto"/>
        <w:jc w:val="left"/>
        <w:rPr>
          <w:rFonts w:eastAsia="細明體"/>
          <w:spacing w:val="10"/>
          <w:szCs w:val="20"/>
          <w:lang w:val="es-ES"/>
        </w:rPr>
      </w:pPr>
      <w:r w:rsidRPr="00D57A32">
        <w:rPr>
          <w:spacing w:val="10"/>
        </w:rPr>
        <w:br w:type="page"/>
      </w:r>
    </w:p>
    <w:p w14:paraId="33D90E08" w14:textId="6B09307F" w:rsidR="005344C2" w:rsidRPr="00883CFF" w:rsidRDefault="00121117" w:rsidP="000F1CAB">
      <w:pPr>
        <w:pStyle w:val="TIT1"/>
        <w:spacing w:beforeLines="0" w:before="0" w:afterLines="15" w:after="36"/>
        <w:ind w:left="0" w:firstLineChars="0" w:firstLine="0"/>
        <w:rPr>
          <w:spacing w:val="10"/>
          <w:u w:val="single"/>
        </w:rPr>
      </w:pPr>
      <w:r w:rsidRPr="00883CFF">
        <w:rPr>
          <w:rFonts w:hint="eastAsia"/>
          <w:spacing w:val="10"/>
          <w:u w:val="single"/>
        </w:rPr>
        <w:lastRenderedPageBreak/>
        <w:t>15-19</w:t>
      </w:r>
      <w:r w:rsidR="005344C2" w:rsidRPr="00883CFF">
        <w:rPr>
          <w:rFonts w:hint="eastAsia"/>
          <w:spacing w:val="10"/>
          <w:u w:val="single"/>
        </w:rPr>
        <w:t>為題組</w:t>
      </w:r>
      <w:r w:rsidR="005344C2" w:rsidRPr="00DD2D29">
        <w:rPr>
          <w:rFonts w:hint="eastAsia"/>
          <w:spacing w:val="10"/>
        </w:rPr>
        <w:t>。閱讀下文，回答</w:t>
      </w:r>
      <w:r w:rsidRPr="00DD2D29">
        <w:rPr>
          <w:rFonts w:hint="eastAsia"/>
          <w:spacing w:val="10"/>
        </w:rPr>
        <w:t>15-19</w:t>
      </w:r>
      <w:r w:rsidR="005344C2" w:rsidRPr="00DD2D29">
        <w:rPr>
          <w:rFonts w:hint="eastAsia"/>
          <w:spacing w:val="10"/>
        </w:rPr>
        <w:t>題。</w:t>
      </w:r>
    </w:p>
    <w:p w14:paraId="28FC0932" w14:textId="77777777" w:rsidR="005344C2" w:rsidRPr="00CD24C0" w:rsidRDefault="00EE126D" w:rsidP="000F1CAB">
      <w:pPr>
        <w:pStyle w:val="tit2"/>
        <w:spacing w:line="320" w:lineRule="atLeast"/>
        <w:ind w:firstLineChars="200" w:firstLine="480"/>
        <w:rPr>
          <w:rFonts w:ascii="標楷體" w:hAnsi="標楷體"/>
          <w:spacing w:val="10"/>
          <w:shd w:val="clear" w:color="auto" w:fill="FFFFFF"/>
        </w:rPr>
      </w:pPr>
      <w:bookmarkStart w:id="20" w:name="_Hlk177115076"/>
      <w:r w:rsidRPr="00CD24C0">
        <w:rPr>
          <w:rFonts w:ascii="標楷體" w:hAnsi="標楷體" w:hint="eastAsia"/>
          <w:spacing w:val="10"/>
          <w:shd w:val="clear" w:color="auto" w:fill="FFFFFF"/>
        </w:rPr>
        <w:t>對三國歷史稍有了解的人都知道赤壁之戰，</w:t>
      </w:r>
      <w:bookmarkStart w:id="21" w:name="_Hlk177707109"/>
      <w:r w:rsidRPr="00CD24C0">
        <w:rPr>
          <w:rFonts w:ascii="標楷體" w:hAnsi="標楷體" w:hint="eastAsia"/>
          <w:spacing w:val="10"/>
          <w:shd w:val="clear" w:color="auto" w:fill="FFFFFF"/>
        </w:rPr>
        <w:t>然而赤壁</w:t>
      </w:r>
      <w:bookmarkEnd w:id="21"/>
      <w:r w:rsidRPr="00CD24C0">
        <w:rPr>
          <w:rFonts w:ascii="標楷體" w:hAnsi="標楷體" w:hint="eastAsia"/>
          <w:spacing w:val="10"/>
          <w:shd w:val="clear" w:color="auto" w:fill="FFFFFF"/>
        </w:rPr>
        <w:t>最初在李白、杜甫詩中，不過是一個地名。「</w:t>
      </w:r>
      <w:bookmarkEnd w:id="20"/>
      <w:r w:rsidRPr="00CD24C0">
        <w:rPr>
          <w:rFonts w:ascii="標楷體" w:hAnsi="標楷體" w:hint="eastAsia"/>
          <w:spacing w:val="10"/>
          <w:shd w:val="clear" w:color="auto" w:fill="FFFFFF"/>
        </w:rPr>
        <w:t>折戟沉沙鐵未銷，自將磨洗認前朝。東風不與周郎便，銅雀春深鎖二喬。」杜牧這首</w:t>
      </w:r>
      <w:bookmarkStart w:id="22" w:name="_Hlk178233433"/>
      <w:r w:rsidRPr="00CD24C0">
        <w:rPr>
          <w:rFonts w:ascii="標楷體" w:hAnsi="標楷體" w:hint="eastAsia"/>
          <w:spacing w:val="10"/>
          <w:shd w:val="clear" w:color="auto" w:fill="FFFFFF"/>
        </w:rPr>
        <w:t>〈赤壁〉</w:t>
      </w:r>
      <w:bookmarkEnd w:id="22"/>
      <w:r w:rsidRPr="00CD24C0">
        <w:rPr>
          <w:rFonts w:ascii="標楷體" w:hAnsi="標楷體" w:hint="eastAsia"/>
          <w:spacing w:val="10"/>
          <w:shd w:val="clear" w:color="auto" w:fill="FFFFFF"/>
        </w:rPr>
        <w:t>最早將赤壁之戰與</w:t>
      </w:r>
      <w:bookmarkStart w:id="23" w:name="_Hlk178229966"/>
      <w:r w:rsidRPr="00CD24C0">
        <w:rPr>
          <w:rFonts w:ascii="標楷體" w:hAnsi="標楷體" w:hint="eastAsia"/>
          <w:spacing w:val="10"/>
          <w:shd w:val="clear" w:color="auto" w:fill="FFFFFF"/>
        </w:rPr>
        <w:t>銅雀</w:t>
      </w:r>
      <w:bookmarkStart w:id="24" w:name="_Hlk177706588"/>
      <w:bookmarkStart w:id="25" w:name="_Hlk177117078"/>
      <w:bookmarkEnd w:id="23"/>
      <w:r w:rsidRPr="00CD24C0">
        <w:rPr>
          <w:rFonts w:ascii="標楷體" w:hAnsi="標楷體" w:hint="eastAsia"/>
          <w:spacing w:val="10"/>
          <w:shd w:val="clear" w:color="auto" w:fill="FFFFFF"/>
        </w:rPr>
        <w:t>臺連結，</w:t>
      </w:r>
      <w:bookmarkEnd w:id="24"/>
      <w:bookmarkEnd w:id="25"/>
      <w:r w:rsidRPr="00CD24C0">
        <w:rPr>
          <w:rFonts w:ascii="標楷體" w:hAnsi="標楷體" w:hint="eastAsia"/>
          <w:spacing w:val="10"/>
          <w:shd w:val="clear" w:color="auto" w:fill="FFFFFF"/>
        </w:rPr>
        <w:t>並賦予</w:t>
      </w:r>
      <w:bookmarkStart w:id="26" w:name="_Hlk181608489"/>
      <w:r w:rsidRPr="00CD24C0">
        <w:rPr>
          <w:rFonts w:ascii="標楷體" w:hAnsi="標楷體" w:hint="eastAsia"/>
          <w:spacing w:val="10"/>
          <w:shd w:val="clear" w:color="auto" w:fill="FFFFFF"/>
        </w:rPr>
        <w:t>「赤壁」</w:t>
      </w:r>
      <w:bookmarkEnd w:id="26"/>
      <w:r w:rsidRPr="00CD24C0">
        <w:rPr>
          <w:rFonts w:ascii="標楷體" w:hAnsi="標楷體" w:hint="eastAsia"/>
          <w:spacing w:val="10"/>
          <w:shd w:val="clear" w:color="auto" w:fill="FFFFFF"/>
        </w:rPr>
        <w:t>具體的形象與情感。</w:t>
      </w:r>
      <w:bookmarkStart w:id="27" w:name="_Hlk178313639"/>
      <w:r w:rsidRPr="00CD24C0">
        <w:rPr>
          <w:rFonts w:ascii="標楷體" w:hAnsi="標楷體" w:hint="eastAsia"/>
          <w:spacing w:val="10"/>
          <w:shd w:val="clear" w:color="auto" w:fill="FFFFFF"/>
        </w:rPr>
        <w:t>「赤壁</w:t>
      </w:r>
      <w:bookmarkStart w:id="28" w:name="_Hlk177115089"/>
      <w:r w:rsidRPr="00CD24C0">
        <w:rPr>
          <w:rFonts w:ascii="標楷體" w:hAnsi="標楷體" w:hint="eastAsia"/>
          <w:spacing w:val="10"/>
          <w:shd w:val="clear" w:color="auto" w:fill="FFFFFF"/>
        </w:rPr>
        <w:t>」</w:t>
      </w:r>
      <w:bookmarkEnd w:id="27"/>
      <w:bookmarkEnd w:id="28"/>
      <w:r w:rsidRPr="00CD24C0">
        <w:rPr>
          <w:rFonts w:ascii="標楷體" w:hAnsi="標楷體" w:hint="eastAsia"/>
          <w:spacing w:val="10"/>
          <w:shd w:val="clear" w:color="auto" w:fill="FFFFFF"/>
        </w:rPr>
        <w:t>自此取代銅雀臺，支配了人們對三國的想像，直至今天</w:t>
      </w:r>
      <w:r w:rsidR="005344C2" w:rsidRPr="00CD24C0">
        <w:rPr>
          <w:rFonts w:ascii="標楷體" w:hAnsi="標楷體" w:hint="eastAsia"/>
          <w:spacing w:val="10"/>
          <w:shd w:val="clear" w:color="auto" w:fill="FFFFFF"/>
        </w:rPr>
        <w:t>。</w:t>
      </w:r>
    </w:p>
    <w:p w14:paraId="67F99728" w14:textId="77777777" w:rsidR="005344C2" w:rsidRPr="00CD24C0" w:rsidRDefault="00EE126D" w:rsidP="000F1CAB">
      <w:pPr>
        <w:pStyle w:val="tit2"/>
        <w:spacing w:line="320" w:lineRule="atLeast"/>
        <w:ind w:firstLineChars="200" w:firstLine="464"/>
        <w:rPr>
          <w:rFonts w:ascii="標楷體" w:hAnsi="標楷體"/>
          <w:spacing w:val="10"/>
          <w:shd w:val="clear" w:color="auto" w:fill="FFFFFF"/>
        </w:rPr>
      </w:pPr>
      <w:r w:rsidRPr="00B408F7">
        <w:rPr>
          <w:rFonts w:ascii="標楷體" w:hAnsi="標楷體" w:hint="eastAsia"/>
          <w:spacing w:val="6"/>
          <w:shd w:val="clear" w:color="auto" w:fill="FFFFFF"/>
        </w:rPr>
        <w:t>〈赤壁〉開篇看似平直，卻涵藏深刻。眼前</w:t>
      </w:r>
      <w:bookmarkStart w:id="29" w:name="_Hlk177706756"/>
      <w:r w:rsidRPr="00B408F7">
        <w:rPr>
          <w:rFonts w:ascii="標楷體" w:hAnsi="標楷體" w:hint="eastAsia"/>
          <w:spacing w:val="6"/>
          <w:shd w:val="clear" w:color="auto" w:fill="FFFFFF"/>
        </w:rPr>
        <w:t>古戟</w:t>
      </w:r>
      <w:bookmarkEnd w:id="29"/>
      <w:r w:rsidRPr="00B408F7">
        <w:rPr>
          <w:rFonts w:ascii="標楷體" w:hAnsi="標楷體" w:hint="eastAsia"/>
          <w:spacing w:val="6"/>
          <w:shd w:val="clear" w:color="auto" w:fill="FFFFFF"/>
        </w:rPr>
        <w:t>因經歷實戰而折斷，</w:t>
      </w:r>
      <w:bookmarkStart w:id="30" w:name="_Hlk178230835"/>
      <w:r w:rsidRPr="00B408F7">
        <w:rPr>
          <w:rFonts w:ascii="標楷體" w:hAnsi="標楷體" w:hint="eastAsia"/>
          <w:spacing w:val="6"/>
          <w:shd w:val="clear" w:color="auto" w:fill="FFFFFF"/>
        </w:rPr>
        <w:t>「折」</w:t>
      </w:r>
      <w:bookmarkEnd w:id="30"/>
      <w:r w:rsidRPr="00B408F7">
        <w:rPr>
          <w:rFonts w:ascii="標楷體" w:hAnsi="標楷體" w:hint="eastAsia"/>
          <w:spacing w:val="6"/>
          <w:shd w:val="clear" w:color="auto" w:fill="FFFFFF"/>
        </w:rPr>
        <w:t>字傳達出</w:t>
      </w:r>
      <w:r w:rsidRPr="00CD24C0">
        <w:rPr>
          <w:rFonts w:ascii="標楷體" w:hAnsi="標楷體" w:hint="eastAsia"/>
          <w:spacing w:val="10"/>
          <w:shd w:val="clear" w:color="auto" w:fill="FFFFFF"/>
        </w:rPr>
        <w:t>戰爭的暴力。杜牧磨洗</w:t>
      </w:r>
      <w:bookmarkStart w:id="31" w:name="_Hlk178230846"/>
      <w:r w:rsidRPr="00CD24C0">
        <w:rPr>
          <w:rFonts w:ascii="標楷體" w:hAnsi="標楷體" w:hint="eastAsia"/>
          <w:spacing w:val="10"/>
          <w:shd w:val="clear" w:color="auto" w:fill="FFFFFF"/>
        </w:rPr>
        <w:t>戟</w:t>
      </w:r>
      <w:bookmarkEnd w:id="31"/>
      <w:r w:rsidRPr="00CD24C0">
        <w:rPr>
          <w:rFonts w:ascii="標楷體" w:hAnsi="標楷體" w:hint="eastAsia"/>
          <w:spacing w:val="10"/>
          <w:shd w:val="clear" w:color="auto" w:fill="FFFFFF"/>
        </w:rPr>
        <w:t>，並非如兵士般用以傷敵，而是為辨認前朝。</w:t>
      </w:r>
      <w:bookmarkStart w:id="32" w:name="_Hlk177716835"/>
      <w:r w:rsidRPr="00CD24C0">
        <w:rPr>
          <w:rFonts w:ascii="標楷體" w:hAnsi="標楷體" w:hint="eastAsia"/>
          <w:spacing w:val="10"/>
          <w:shd w:val="clear" w:color="auto" w:fill="FFFFFF"/>
        </w:rPr>
        <w:t>於是，戟</w:t>
      </w:r>
      <w:bookmarkEnd w:id="32"/>
      <w:r w:rsidRPr="00CD24C0">
        <w:rPr>
          <w:rFonts w:ascii="標楷體" w:hAnsi="標楷體" w:hint="eastAsia"/>
          <w:spacing w:val="10"/>
          <w:shd w:val="clear" w:color="auto" w:fill="FFFFFF"/>
        </w:rPr>
        <w:t>由「武」的工具變成了「文」的載體。詩的後半藉「東風」引入</w:t>
      </w:r>
      <w:r w:rsidR="0095395A" w:rsidRPr="00CD24C0">
        <w:rPr>
          <w:rFonts w:ascii="標楷體" w:hAnsi="標楷體" w:hint="eastAsia"/>
          <w:spacing w:val="10"/>
          <w:shd w:val="clear" w:color="auto" w:fill="FFFFFF"/>
        </w:rPr>
        <w:t>虛設的</w:t>
      </w:r>
      <w:r w:rsidRPr="00CD24C0">
        <w:rPr>
          <w:rFonts w:ascii="標楷體" w:hAnsi="標楷體" w:hint="eastAsia"/>
          <w:spacing w:val="10"/>
          <w:shd w:val="clear" w:color="auto" w:fill="FFFFFF"/>
        </w:rPr>
        <w:t>情境：若周瑜未得到偶然的助力，</w:t>
      </w:r>
      <w:bookmarkStart w:id="33" w:name="_Hlk178319253"/>
      <w:r w:rsidRPr="00CD24C0">
        <w:rPr>
          <w:rFonts w:ascii="標楷體" w:hAnsi="標楷體" w:hint="eastAsia"/>
          <w:spacing w:val="10"/>
          <w:shd w:val="clear" w:color="auto" w:fill="FFFFFF"/>
        </w:rPr>
        <w:t>二喬</w:t>
      </w:r>
      <w:bookmarkEnd w:id="33"/>
      <w:r w:rsidRPr="00CD24C0">
        <w:rPr>
          <w:rFonts w:ascii="標楷體" w:hAnsi="標楷體" w:hint="eastAsia"/>
          <w:spacing w:val="10"/>
          <w:shd w:val="clear" w:color="auto" w:fill="FFFFFF"/>
        </w:rPr>
        <w:t>姊妹將被魏俘虜而禁錮在銅雀臺。首句的未銷之「鐵」，在末句做為囚禁二喬的鐵鎖重現。「春深」表示草木茂盛，與「折戟」所象徵的受挫欲望，形成對比。</w:t>
      </w:r>
      <w:r w:rsidRPr="00B408F7">
        <w:rPr>
          <w:rFonts w:ascii="標楷體" w:hAnsi="標楷體" w:hint="eastAsia"/>
          <w:spacing w:val="12"/>
          <w:shd w:val="clear" w:color="auto" w:fill="FFFFFF"/>
        </w:rPr>
        <w:t>〈赤壁〉為杜牧在黃州任官時所寫，以磨洗折戟，強調了與歷史的相遇是個人性的，通過</w:t>
      </w:r>
      <w:r w:rsidRPr="00CD24C0">
        <w:rPr>
          <w:rFonts w:ascii="標楷體" w:hAnsi="標楷體" w:hint="eastAsia"/>
          <w:spacing w:val="10"/>
          <w:shd w:val="clear" w:color="auto" w:fill="FFFFFF"/>
        </w:rPr>
        <w:t>與古物直接接觸而實現</w:t>
      </w:r>
      <w:r w:rsidR="005344C2" w:rsidRPr="00CD24C0">
        <w:rPr>
          <w:rFonts w:ascii="標楷體" w:hAnsi="標楷體" w:hint="eastAsia"/>
          <w:spacing w:val="10"/>
          <w:shd w:val="clear" w:color="auto" w:fill="FFFFFF"/>
        </w:rPr>
        <w:t>。</w:t>
      </w:r>
    </w:p>
    <w:p w14:paraId="6D28CB1F" w14:textId="77777777" w:rsidR="005344C2" w:rsidRPr="00CD24C0" w:rsidRDefault="00C53BCC" w:rsidP="000F1CAB">
      <w:pPr>
        <w:pStyle w:val="tit2"/>
        <w:spacing w:line="320" w:lineRule="atLeast"/>
        <w:ind w:firstLineChars="200" w:firstLine="480"/>
        <w:rPr>
          <w:rFonts w:ascii="標楷體" w:hAnsi="標楷體"/>
          <w:spacing w:val="10"/>
          <w:shd w:val="clear" w:color="auto" w:fill="FFFFFF"/>
        </w:rPr>
      </w:pPr>
      <w:r w:rsidRPr="00CD24C0">
        <w:rPr>
          <w:rFonts w:ascii="標楷體" w:hAnsi="標楷體" w:hint="eastAsia"/>
          <w:spacing w:val="10"/>
          <w:shd w:val="clear" w:color="auto" w:fill="FFFFFF"/>
        </w:rPr>
        <w:t>蘇軾被貶黃州，留下前後〈赤壁賦〉、〈念奴嬌‧</w:t>
      </w:r>
      <w:r w:rsidR="00EE126D" w:rsidRPr="00CD24C0">
        <w:rPr>
          <w:rFonts w:ascii="標楷體" w:hAnsi="標楷體" w:hint="eastAsia"/>
          <w:spacing w:val="10"/>
          <w:shd w:val="clear" w:color="auto" w:fill="FFFFFF"/>
        </w:rPr>
        <w:t>赤壁懷古〉等影響深遠的名作，標誌了「赤壁」建構過程的第二個關鍵時刻</w:t>
      </w:r>
      <w:r w:rsidR="005344C2" w:rsidRPr="00CD24C0">
        <w:rPr>
          <w:rFonts w:ascii="標楷體" w:hAnsi="標楷體" w:hint="eastAsia"/>
          <w:spacing w:val="10"/>
          <w:shd w:val="clear" w:color="auto" w:fill="FFFFFF"/>
        </w:rPr>
        <w:t>。</w:t>
      </w:r>
    </w:p>
    <w:p w14:paraId="51054C30" w14:textId="77777777" w:rsidR="005344C2" w:rsidRPr="00CD24C0" w:rsidRDefault="00EE126D" w:rsidP="000F1CAB">
      <w:pPr>
        <w:pStyle w:val="tit2"/>
        <w:spacing w:line="320" w:lineRule="atLeast"/>
        <w:ind w:firstLineChars="200" w:firstLine="488"/>
        <w:rPr>
          <w:rFonts w:ascii="標楷體" w:hAnsi="標楷體"/>
          <w:spacing w:val="10"/>
          <w:shd w:val="clear" w:color="auto" w:fill="FFFFFF"/>
        </w:rPr>
      </w:pPr>
      <w:r w:rsidRPr="00B408F7">
        <w:rPr>
          <w:rFonts w:ascii="標楷體" w:hAnsi="標楷體" w:hint="eastAsia"/>
          <w:spacing w:val="12"/>
          <w:shd w:val="clear" w:color="auto" w:fill="FFFFFF"/>
        </w:rPr>
        <w:t>〈赤壁賦〉中，蘇子吟誦的〈月出〉與扣舷所歌的「望美人兮天一方」，傳達了</w:t>
      </w:r>
      <w:r w:rsidRPr="00B408F7">
        <w:rPr>
          <w:rFonts w:ascii="標楷體" w:hAnsi="標楷體" w:hint="eastAsia"/>
          <w:spacing w:val="6"/>
          <w:shd w:val="clear" w:color="auto" w:fill="FFFFFF"/>
        </w:rPr>
        <w:t>求而不得的情思。歌詩裡的悲愁渴望，削弱了</w:t>
      </w:r>
      <w:bookmarkStart w:id="34" w:name="_Hlk178235610"/>
      <w:r w:rsidRPr="00B408F7">
        <w:rPr>
          <w:rFonts w:ascii="標楷體" w:hAnsi="標楷體" w:hint="eastAsia"/>
          <w:spacing w:val="6"/>
          <w:shd w:val="clear" w:color="auto" w:fill="FFFFFF"/>
        </w:rPr>
        <w:t>「飲酒樂甚」</w:t>
      </w:r>
      <w:bookmarkEnd w:id="34"/>
      <w:r w:rsidRPr="00B408F7">
        <w:rPr>
          <w:rFonts w:ascii="標楷體" w:hAnsi="標楷體" w:hint="eastAsia"/>
          <w:spacing w:val="6"/>
          <w:shd w:val="clear" w:color="auto" w:fill="FFFFFF"/>
        </w:rPr>
        <w:t>的稱述。不過蘇子並未意識到</w:t>
      </w:r>
      <w:r w:rsidRPr="00B408F7">
        <w:rPr>
          <w:rFonts w:ascii="標楷體" w:hAnsi="標楷體" w:hint="eastAsia"/>
          <w:spacing w:val="14"/>
          <w:shd w:val="clear" w:color="auto" w:fill="FFFFFF"/>
        </w:rPr>
        <w:t>這點，反歸咎於吹簫客的悲音，因而發出「何為其然也」的扣問。客在回答中引述〈短歌行〉</w:t>
      </w:r>
      <w:r w:rsidRPr="00CD24C0">
        <w:rPr>
          <w:rFonts w:ascii="標楷體" w:hAnsi="標楷體" w:hint="eastAsia"/>
          <w:spacing w:val="10"/>
          <w:shd w:val="clear" w:color="auto" w:fill="FFFFFF"/>
        </w:rPr>
        <w:t>詩句，</w:t>
      </w:r>
      <w:r w:rsidR="00475DA4" w:rsidRPr="00CD24C0">
        <w:rPr>
          <w:rFonts w:ascii="標楷體" w:hAnsi="標楷體" w:hint="eastAsia"/>
          <w:spacing w:val="10"/>
          <w:shd w:val="clear" w:color="auto" w:fill="FFFFFF"/>
        </w:rPr>
        <w:t>又</w:t>
      </w:r>
      <w:r w:rsidR="00060F93" w:rsidRPr="00CD24C0">
        <w:rPr>
          <w:rFonts w:ascii="標楷體" w:hAnsi="標楷體" w:hint="eastAsia"/>
          <w:spacing w:val="10"/>
          <w:shd w:val="clear" w:color="auto" w:fill="FFFFFF"/>
        </w:rPr>
        <w:t>接連</w:t>
      </w:r>
      <w:r w:rsidR="00475DA4" w:rsidRPr="00CD24C0">
        <w:rPr>
          <w:rFonts w:ascii="標楷體" w:hAnsi="標楷體" w:hint="eastAsia"/>
          <w:spacing w:val="10"/>
          <w:shd w:val="clear" w:color="auto" w:fill="FFFFFF"/>
        </w:rPr>
        <w:t>提出問題</w:t>
      </w:r>
      <w:r w:rsidR="0082619D" w:rsidRPr="00CD24C0">
        <w:rPr>
          <w:rFonts w:ascii="標楷體" w:hAnsi="標楷體" w:hint="eastAsia"/>
          <w:spacing w:val="10"/>
          <w:shd w:val="clear" w:color="auto" w:fill="FFFFFF"/>
        </w:rPr>
        <w:t>。</w:t>
      </w:r>
      <w:r w:rsidR="000F34DC" w:rsidRPr="00CD24C0">
        <w:rPr>
          <w:rFonts w:ascii="標楷體" w:hAnsi="標楷體" w:hint="eastAsia"/>
          <w:spacing w:val="10"/>
          <w:shd w:val="clear" w:color="auto" w:fill="FFFFFF"/>
        </w:rPr>
        <w:t>客</w:t>
      </w:r>
      <w:r w:rsidRPr="00CD24C0">
        <w:rPr>
          <w:rFonts w:ascii="標楷體" w:hAnsi="標楷體" w:hint="eastAsia"/>
          <w:spacing w:val="10"/>
          <w:shd w:val="clear" w:color="auto" w:fill="FFFFFF"/>
        </w:rPr>
        <w:t>雖未明言曹操橫槊賦詩所賦的就是</w:t>
      </w:r>
      <w:bookmarkStart w:id="35" w:name="_Hlk178321520"/>
      <w:r w:rsidRPr="00CD24C0">
        <w:rPr>
          <w:rFonts w:ascii="標楷體" w:hAnsi="標楷體" w:hint="eastAsia"/>
          <w:spacing w:val="10"/>
          <w:shd w:val="clear" w:color="auto" w:fill="FFFFFF"/>
        </w:rPr>
        <w:t>〈短歌行〉</w:t>
      </w:r>
      <w:bookmarkEnd w:id="35"/>
      <w:r w:rsidRPr="00CD24C0">
        <w:rPr>
          <w:rFonts w:ascii="標楷體" w:hAnsi="標楷體" w:hint="eastAsia"/>
          <w:spacing w:val="10"/>
          <w:shd w:val="clear" w:color="auto" w:fill="FFFFFF"/>
        </w:rPr>
        <w:t>，卻在赤壁之戰與曹操此詩間，建立起含蓄的關聯。作者蘇軾通過客，為〈短歌行〉標示了一個具體的創作時空，並從此左右後人對此詩的解讀</w:t>
      </w:r>
      <w:r w:rsidR="005344C2" w:rsidRPr="00CD24C0">
        <w:rPr>
          <w:rFonts w:ascii="標楷體" w:hAnsi="標楷體" w:hint="eastAsia"/>
          <w:spacing w:val="10"/>
          <w:shd w:val="clear" w:color="auto" w:fill="FFFFFF"/>
        </w:rPr>
        <w:t>。</w:t>
      </w:r>
    </w:p>
    <w:p w14:paraId="5348A4E1" w14:textId="77777777" w:rsidR="005344C2" w:rsidRPr="00CD24C0" w:rsidRDefault="00B76DA1" w:rsidP="000F1CAB">
      <w:pPr>
        <w:pStyle w:val="tit2"/>
        <w:spacing w:line="320" w:lineRule="atLeast"/>
        <w:ind w:firstLineChars="200" w:firstLine="480"/>
        <w:rPr>
          <w:rFonts w:ascii="標楷體" w:hAnsi="標楷體"/>
          <w:spacing w:val="10"/>
          <w:shd w:val="clear" w:color="auto" w:fill="FFFFFF"/>
        </w:rPr>
      </w:pPr>
      <w:r w:rsidRPr="00CD24C0">
        <w:rPr>
          <w:rFonts w:ascii="標楷體" w:hAnsi="標楷體" w:hint="eastAsia"/>
          <w:spacing w:val="10"/>
          <w:shd w:val="clear" w:color="auto" w:fill="FFFFFF"/>
        </w:rPr>
        <w:t>客對赤壁之遊提供了與蘇子截然不同的視角，先前</w:t>
      </w:r>
      <w:r w:rsidR="005344C2" w:rsidRPr="00CD24C0">
        <w:rPr>
          <w:rFonts w:ascii="新細明體" w:eastAsia="新細明體" w:hAnsi="新細明體" w:cs="新細明體" w:hint="eastAsia"/>
          <w:spacing w:val="10"/>
          <w:shd w:val="clear" w:color="auto" w:fill="FFFFFF"/>
        </w:rPr>
        <w:t>①</w:t>
      </w:r>
      <w:r w:rsidR="005344C2" w:rsidRPr="000F1CAB">
        <w:rPr>
          <w:rFonts w:ascii="標楷體" w:hAnsi="標楷體" w:hint="eastAsia"/>
          <w:spacing w:val="10"/>
          <w:u w:val="single"/>
          <w:shd w:val="clear" w:color="auto" w:fill="FFFFFF"/>
        </w:rPr>
        <w:t>「凌萬頃之茫然、羽化登仙」</w:t>
      </w:r>
      <w:r w:rsidR="005344C2" w:rsidRPr="00B408F7">
        <w:rPr>
          <w:rFonts w:ascii="標楷體" w:hAnsi="標楷體" w:hint="eastAsia"/>
          <w:spacing w:val="12"/>
          <w:u w:val="single"/>
          <w:shd w:val="clear" w:color="auto" w:fill="FFFFFF"/>
        </w:rPr>
        <w:t>的</w:t>
      </w:r>
      <w:bookmarkStart w:id="36" w:name="_Hlk178323991"/>
      <w:r w:rsidR="005344C2" w:rsidRPr="00B408F7">
        <w:rPr>
          <w:rFonts w:ascii="標楷體" w:hAnsi="標楷體" w:hint="eastAsia"/>
          <w:spacing w:val="12"/>
          <w:u w:val="single"/>
          <w:shd w:val="clear" w:color="auto" w:fill="FFFFFF"/>
        </w:rPr>
        <w:t>浪漫描寫</w:t>
      </w:r>
      <w:bookmarkEnd w:id="36"/>
      <w:r w:rsidR="005344C2" w:rsidRPr="00B408F7">
        <w:rPr>
          <w:rFonts w:ascii="標楷體" w:hAnsi="標楷體" w:hint="eastAsia"/>
          <w:spacing w:val="12"/>
          <w:u w:val="single"/>
          <w:shd w:val="clear" w:color="auto" w:fill="FFFFFF"/>
        </w:rPr>
        <w:t>，</w:t>
      </w:r>
      <w:bookmarkStart w:id="37" w:name="_Hlk178323958"/>
      <w:r w:rsidR="005344C2" w:rsidRPr="00B408F7">
        <w:rPr>
          <w:rFonts w:ascii="標楷體" w:hAnsi="標楷體" w:hint="eastAsia"/>
          <w:spacing w:val="12"/>
          <w:u w:val="single"/>
          <w:shd w:val="clear" w:color="auto" w:fill="FFFFFF"/>
        </w:rPr>
        <w:t>被他成功地一一否認</w:t>
      </w:r>
      <w:r w:rsidR="005344C2" w:rsidRPr="00B408F7">
        <w:rPr>
          <w:rFonts w:ascii="標楷體" w:hAnsi="標楷體" w:hint="eastAsia"/>
          <w:spacing w:val="12"/>
          <w:shd w:val="clear" w:color="auto" w:fill="FFFFFF"/>
        </w:rPr>
        <w:t>。</w:t>
      </w:r>
      <w:bookmarkStart w:id="38" w:name="_Hlk177709296"/>
      <w:bookmarkEnd w:id="37"/>
      <w:r w:rsidR="005344C2" w:rsidRPr="00B408F7">
        <w:rPr>
          <w:rFonts w:ascii="標楷體" w:hAnsi="標楷體" w:hint="eastAsia"/>
          <w:spacing w:val="12"/>
          <w:shd w:val="clear" w:color="auto" w:fill="FFFFFF"/>
        </w:rPr>
        <w:t>面對客的反駁，</w:t>
      </w:r>
      <w:bookmarkStart w:id="39" w:name="_Hlk186140234"/>
      <w:r w:rsidR="005344C2" w:rsidRPr="00B408F7">
        <w:rPr>
          <w:rFonts w:ascii="標楷體" w:hAnsi="標楷體" w:hint="eastAsia"/>
          <w:spacing w:val="12"/>
          <w:shd w:val="clear" w:color="auto" w:fill="FFFFFF"/>
        </w:rPr>
        <w:t>蘇</w:t>
      </w:r>
      <w:bookmarkEnd w:id="38"/>
      <w:r w:rsidR="005344C2" w:rsidRPr="00B408F7">
        <w:rPr>
          <w:rFonts w:ascii="標楷體" w:hAnsi="標楷體" w:hint="eastAsia"/>
          <w:spacing w:val="12"/>
          <w:shd w:val="clear" w:color="auto" w:fill="FFFFFF"/>
        </w:rPr>
        <w:t>子先</w:t>
      </w:r>
      <w:bookmarkStart w:id="40" w:name="_Hlk178327383"/>
      <w:r w:rsidR="00735682" w:rsidRPr="00B408F7">
        <w:rPr>
          <w:rFonts w:ascii="新細明體" w:eastAsia="新細明體" w:hAnsi="新細明體" w:cs="新細明體" w:hint="eastAsia"/>
          <w:spacing w:val="12"/>
          <w:shd w:val="clear" w:color="auto" w:fill="FFFFFF"/>
        </w:rPr>
        <w:t>②</w:t>
      </w:r>
      <w:r w:rsidR="005344C2" w:rsidRPr="00B408F7">
        <w:rPr>
          <w:rFonts w:ascii="標楷體" w:hAnsi="標楷體" w:hint="eastAsia"/>
          <w:spacing w:val="12"/>
          <w:u w:val="single"/>
          <w:shd w:val="clear" w:color="auto" w:fill="FFFFFF"/>
        </w:rPr>
        <w:t>以</w:t>
      </w:r>
      <w:bookmarkEnd w:id="40"/>
      <w:r w:rsidR="005344C2" w:rsidRPr="00B408F7">
        <w:rPr>
          <w:rFonts w:ascii="標楷體" w:hAnsi="標楷體" w:hint="eastAsia"/>
          <w:spacing w:val="12"/>
          <w:u w:val="single"/>
          <w:shd w:val="clear" w:color="auto" w:fill="FFFFFF"/>
        </w:rPr>
        <w:t>莊子式的相對論回應</w:t>
      </w:r>
      <w:r w:rsidR="005344C2" w:rsidRPr="00B408F7">
        <w:rPr>
          <w:rFonts w:ascii="標楷體" w:hAnsi="標楷體" w:hint="eastAsia"/>
          <w:spacing w:val="6"/>
          <w:u w:val="single"/>
          <w:shd w:val="clear" w:color="auto" w:fill="FFFFFF"/>
        </w:rPr>
        <w:t>「羨長江之無窮」</w:t>
      </w:r>
      <w:r w:rsidR="005344C2" w:rsidRPr="00B408F7">
        <w:rPr>
          <w:rFonts w:ascii="標楷體" w:hAnsi="標楷體" w:hint="eastAsia"/>
          <w:spacing w:val="6"/>
          <w:shd w:val="clear" w:color="auto" w:fill="FFFFFF"/>
        </w:rPr>
        <w:t>，</w:t>
      </w:r>
      <w:bookmarkStart w:id="41" w:name="_Hlk177710132"/>
      <w:bookmarkEnd w:id="39"/>
      <w:r w:rsidR="005344C2" w:rsidRPr="00B408F7">
        <w:rPr>
          <w:rFonts w:ascii="標楷體" w:hAnsi="標楷體" w:hint="eastAsia"/>
          <w:spacing w:val="6"/>
          <w:shd w:val="clear" w:color="auto" w:fill="FFFFFF"/>
        </w:rPr>
        <w:t>再申明清風明月</w:t>
      </w:r>
      <w:bookmarkEnd w:id="41"/>
      <w:r w:rsidR="005344C2" w:rsidRPr="00B408F7">
        <w:rPr>
          <w:rFonts w:ascii="標楷體" w:hAnsi="標楷體" w:hint="eastAsia"/>
          <w:spacing w:val="6"/>
          <w:shd w:val="clear" w:color="auto" w:fill="FFFFFF"/>
        </w:rPr>
        <w:t>，他與客可以取之、用之、享受之。</w:t>
      </w:r>
      <w:r w:rsidRPr="00B408F7">
        <w:rPr>
          <w:rFonts w:ascii="標楷體" w:hAnsi="標楷體" w:hint="eastAsia"/>
          <w:spacing w:val="6"/>
          <w:shd w:val="clear" w:color="auto" w:fill="FFFFFF"/>
        </w:rPr>
        <w:t>但它們同樣需要</w:t>
      </w:r>
      <w:r w:rsidRPr="00CD24C0">
        <w:rPr>
          <w:rFonts w:ascii="標楷體" w:hAnsi="標楷體" w:hint="eastAsia"/>
          <w:spacing w:val="10"/>
          <w:shd w:val="clear" w:color="auto" w:fill="FFFFFF"/>
        </w:rPr>
        <w:t>一個感受主體才得以存在（耳得之而為聲，目遇之而成色），而且被主體的感受塗上了主觀色彩。故山水之美不過是心境的反映。由此推論，蘇子在賦文開篇所感受到的</w:t>
      </w:r>
      <w:bookmarkStart w:id="42" w:name="_Hlk177722390"/>
      <w:r w:rsidRPr="00CD24C0">
        <w:rPr>
          <w:rFonts w:ascii="標楷體" w:hAnsi="標楷體" w:hint="eastAsia"/>
          <w:spacing w:val="10"/>
          <w:shd w:val="clear" w:color="auto" w:fill="FFFFFF"/>
        </w:rPr>
        <w:t>一派空明飄逸</w:t>
      </w:r>
      <w:bookmarkEnd w:id="42"/>
      <w:r w:rsidRPr="00CD24C0">
        <w:rPr>
          <w:rFonts w:ascii="標楷體" w:hAnsi="標楷體" w:hint="eastAsia"/>
          <w:spacing w:val="10"/>
          <w:shd w:val="clear" w:color="auto" w:fill="FFFFFF"/>
        </w:rPr>
        <w:t>，亦是蘇子自身的延伸</w:t>
      </w:r>
      <w:r w:rsidR="005344C2" w:rsidRPr="00CD24C0">
        <w:rPr>
          <w:rFonts w:ascii="標楷體" w:hAnsi="標楷體" w:hint="eastAsia"/>
          <w:spacing w:val="10"/>
          <w:shd w:val="clear" w:color="auto" w:fill="FFFFFF"/>
        </w:rPr>
        <w:t>。</w:t>
      </w:r>
    </w:p>
    <w:p w14:paraId="24EA249B" w14:textId="77777777" w:rsidR="005344C2" w:rsidRPr="00CD24C0" w:rsidRDefault="00B76DA1" w:rsidP="000F1CAB">
      <w:pPr>
        <w:pStyle w:val="tit2"/>
        <w:spacing w:line="320" w:lineRule="atLeast"/>
        <w:ind w:firstLineChars="200" w:firstLine="480"/>
        <w:rPr>
          <w:rFonts w:ascii="標楷體" w:hAnsi="標楷體"/>
          <w:spacing w:val="10"/>
          <w:shd w:val="clear" w:color="auto" w:fill="FFFFFF"/>
        </w:rPr>
      </w:pPr>
      <w:bookmarkStart w:id="43" w:name="_Hlk177710818"/>
      <w:r w:rsidRPr="00CD24C0">
        <w:rPr>
          <w:rFonts w:ascii="標楷體" w:hAnsi="標楷體" w:hint="eastAsia"/>
          <w:spacing w:val="10"/>
          <w:shd w:val="clear" w:color="auto" w:fill="FFFFFF"/>
        </w:rPr>
        <w:t>〈赤壁賦〉</w:t>
      </w:r>
      <w:bookmarkEnd w:id="43"/>
      <w:r w:rsidRPr="00CD24C0">
        <w:rPr>
          <w:rFonts w:ascii="標楷體" w:hAnsi="標楷體" w:hint="eastAsia"/>
          <w:spacing w:val="10"/>
          <w:shd w:val="clear" w:color="auto" w:fill="FFFFFF"/>
        </w:rPr>
        <w:t>中蘇子萬物終歸不變的議論，若對照〈短歌行〉「明明如月，何時可掇？憂從中來，不可斷絕」，便帶出一層新的涵義：個人生命</w:t>
      </w:r>
      <w:r w:rsidR="00C56ED6" w:rsidRPr="00CD24C0">
        <w:rPr>
          <w:rFonts w:ascii="標楷體" w:hAnsi="標楷體" w:hint="eastAsia"/>
          <w:spacing w:val="10"/>
          <w:shd w:val="clear" w:color="auto" w:fill="FFFFFF"/>
        </w:rPr>
        <w:t>終期於盡，</w:t>
      </w:r>
      <w:r w:rsidRPr="00CD24C0">
        <w:rPr>
          <w:rFonts w:ascii="標楷體" w:hAnsi="標楷體" w:hint="eastAsia"/>
          <w:spacing w:val="10"/>
          <w:shd w:val="clear" w:color="auto" w:fill="FFFFFF"/>
        </w:rPr>
        <w:t>不像長江明月</w:t>
      </w:r>
      <w:r w:rsidR="00C56ED6" w:rsidRPr="00CD24C0">
        <w:rPr>
          <w:rFonts w:ascii="標楷體" w:hAnsi="標楷體" w:hint="eastAsia"/>
          <w:spacing w:val="10"/>
          <w:shd w:val="clear" w:color="auto" w:fill="FFFFFF"/>
        </w:rPr>
        <w:t>永恆</w:t>
      </w:r>
      <w:r w:rsidRPr="00CD24C0">
        <w:rPr>
          <w:rFonts w:ascii="標楷體" w:hAnsi="標楷體" w:hint="eastAsia"/>
          <w:spacing w:val="10"/>
          <w:shd w:val="clear" w:color="auto" w:fill="FFFFFF"/>
        </w:rPr>
        <w:t>，唯一能使之永恆的是歌詩文字。文字將一世</w:t>
      </w:r>
      <w:bookmarkStart w:id="44" w:name="_Hlk177722558"/>
      <w:r w:rsidRPr="00CD24C0">
        <w:rPr>
          <w:rFonts w:ascii="標楷體" w:hAnsi="標楷體" w:hint="eastAsia"/>
          <w:spacing w:val="10"/>
          <w:shd w:val="clear" w:color="auto" w:fill="FFFFFF"/>
        </w:rPr>
        <w:t>梟雄</w:t>
      </w:r>
      <w:bookmarkEnd w:id="44"/>
      <w:r w:rsidRPr="00CD24C0">
        <w:rPr>
          <w:rFonts w:ascii="標楷體" w:hAnsi="標楷體" w:hint="eastAsia"/>
          <w:spacing w:val="10"/>
          <w:shd w:val="clear" w:color="auto" w:fill="FFFFFF"/>
        </w:rPr>
        <w:t>對應於某個轉瞬即逝</w:t>
      </w:r>
      <w:r w:rsidR="00C56ED6" w:rsidRPr="00CD24C0">
        <w:rPr>
          <w:rFonts w:ascii="標楷體" w:hAnsi="標楷體" w:hint="eastAsia"/>
          <w:spacing w:val="10"/>
          <w:shd w:val="clear" w:color="auto" w:fill="FFFFFF"/>
        </w:rPr>
        <w:t>的</w:t>
      </w:r>
      <w:r w:rsidRPr="00CD24C0">
        <w:rPr>
          <w:rFonts w:ascii="標楷體" w:hAnsi="標楷體" w:hint="eastAsia"/>
          <w:spacing w:val="10"/>
          <w:shd w:val="clear" w:color="auto" w:fill="FFFFFF"/>
        </w:rPr>
        <w:t>困局而生發的</w:t>
      </w:r>
      <w:r w:rsidRPr="00B408F7">
        <w:rPr>
          <w:rFonts w:ascii="標楷體" w:hAnsi="標楷體" w:hint="eastAsia"/>
          <w:spacing w:val="6"/>
          <w:shd w:val="clear" w:color="auto" w:fill="FFFFFF"/>
        </w:rPr>
        <w:t>憂思，塑造為一篇經久的藝術作品，在曹操和他的水軍艦隊灰飛煙滅後，依然感動著千載</w:t>
      </w:r>
      <w:r w:rsidRPr="00914B15">
        <w:rPr>
          <w:rFonts w:ascii="標楷體" w:hAnsi="標楷體" w:hint="eastAsia"/>
          <w:spacing w:val="6"/>
          <w:shd w:val="clear" w:color="auto" w:fill="FFFFFF"/>
        </w:rPr>
        <w:t>之後的人們。於是，在曹操釃酒臨江而賦詩的形象中，我們看到了飲酒作歌的蘇子與創作</w:t>
      </w:r>
      <w:bookmarkStart w:id="45" w:name="_Hlk177721695"/>
      <w:r w:rsidRPr="00914B15">
        <w:rPr>
          <w:rFonts w:ascii="標楷體" w:hAnsi="標楷體" w:hint="eastAsia"/>
          <w:spacing w:val="10"/>
          <w:shd w:val="clear" w:color="auto" w:fill="FFFFFF"/>
        </w:rPr>
        <w:t>〈赤壁賦〉</w:t>
      </w:r>
      <w:bookmarkEnd w:id="45"/>
      <w:r w:rsidRPr="00914B15">
        <w:rPr>
          <w:rFonts w:ascii="標楷體" w:hAnsi="標楷體" w:hint="eastAsia"/>
          <w:spacing w:val="10"/>
          <w:shd w:val="clear" w:color="auto" w:fill="FFFFFF"/>
        </w:rPr>
        <w:t>的蘇軾。蘇、曹二人的受挫，並不有損其文學創造的偉大</w:t>
      </w:r>
      <w:r w:rsidR="005344C2" w:rsidRPr="00914B15">
        <w:rPr>
          <w:rFonts w:ascii="標楷體" w:hAnsi="標楷體" w:hint="eastAsia"/>
          <w:spacing w:val="10"/>
          <w:shd w:val="clear" w:color="auto" w:fill="FFFFFF"/>
        </w:rPr>
        <w:t>。</w:t>
      </w:r>
      <w:r w:rsidR="005344C2" w:rsidRPr="00914B15">
        <w:rPr>
          <w:rFonts w:ascii="標楷體" w:hAnsi="標楷體"/>
          <w:spacing w:val="10"/>
          <w:shd w:val="clear" w:color="auto" w:fill="FFFFFF"/>
        </w:rPr>
        <w:t>(</w:t>
      </w:r>
      <w:r w:rsidR="005344C2" w:rsidRPr="00914B15">
        <w:rPr>
          <w:rFonts w:ascii="標楷體" w:hAnsi="標楷體" w:hint="eastAsia"/>
          <w:spacing w:val="10"/>
          <w:shd w:val="clear" w:color="auto" w:fill="FFFFFF"/>
        </w:rPr>
        <w:t>改寫自田曉菲</w:t>
      </w:r>
      <w:r w:rsidR="005344C2" w:rsidRPr="00CD24C0">
        <w:rPr>
          <w:rFonts w:ascii="標楷體" w:hAnsi="標楷體" w:hint="eastAsia"/>
          <w:spacing w:val="10"/>
          <w:shd w:val="clear" w:color="auto" w:fill="FFFFFF"/>
        </w:rPr>
        <w:t>《赤壁之戟》)</w:t>
      </w:r>
    </w:p>
    <w:p w14:paraId="458B121E" w14:textId="77777777" w:rsidR="005344C2" w:rsidRPr="00883CFF" w:rsidRDefault="005344C2" w:rsidP="000F1CAB">
      <w:pPr>
        <w:pStyle w:val="TIT1"/>
        <w:spacing w:beforeLines="25" w:before="60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t>1</w:t>
      </w:r>
      <w:r w:rsidR="00121117" w:rsidRPr="00883CFF">
        <w:rPr>
          <w:rFonts w:eastAsia="新細明體" w:hint="eastAsia"/>
          <w:spacing w:val="10"/>
        </w:rPr>
        <w:t>5</w:t>
      </w:r>
      <w:r w:rsidRPr="00883CFF">
        <w:rPr>
          <w:rFonts w:eastAsia="新細明體" w:hint="eastAsia"/>
          <w:spacing w:val="10"/>
        </w:rPr>
        <w:t>.</w:t>
      </w:r>
      <w:r w:rsidRPr="00883CFF">
        <w:rPr>
          <w:rFonts w:eastAsia="新細明體" w:hint="eastAsia"/>
          <w:spacing w:val="10"/>
        </w:rPr>
        <w:tab/>
      </w:r>
      <w:r w:rsidRPr="00F66E29">
        <w:rPr>
          <w:rFonts w:eastAsia="新細明體" w:hint="eastAsia"/>
          <w:spacing w:val="10"/>
        </w:rPr>
        <w:t>下列敘述，最符合本文對杜牧〈赤壁〉一詩意象解讀的是</w:t>
      </w:r>
      <w:r w:rsidRPr="00883CFF">
        <w:rPr>
          <w:rFonts w:eastAsia="新細明體" w:hint="eastAsia"/>
          <w:spacing w:val="10"/>
        </w:rPr>
        <w:t>：</w:t>
      </w:r>
    </w:p>
    <w:p w14:paraId="0342F181" w14:textId="77777777" w:rsidR="005344C2" w:rsidRPr="00883CFF" w:rsidRDefault="005344C2" w:rsidP="000F1CAB">
      <w:pPr>
        <w:widowControl/>
        <w:autoSpaceDE w:val="0"/>
        <w:autoSpaceDN w:val="0"/>
        <w:adjustRightInd w:val="0"/>
        <w:spacing w:line="32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A)</w:t>
      </w:r>
      <w:bookmarkStart w:id="46" w:name="_Hlk178318444"/>
      <w:r w:rsidRPr="00CD24C0">
        <w:rPr>
          <w:snapToGrid w:val="0"/>
          <w:spacing w:val="10"/>
          <w:kern w:val="0"/>
          <w:szCs w:val="20"/>
          <w:lang w:val="es-ES"/>
        </w:rPr>
        <w:t>「</w:t>
      </w:r>
      <w:bookmarkEnd w:id="46"/>
      <w:r w:rsidRPr="00CD24C0">
        <w:rPr>
          <w:snapToGrid w:val="0"/>
          <w:spacing w:val="10"/>
          <w:kern w:val="0"/>
          <w:szCs w:val="20"/>
          <w:lang w:val="es-ES"/>
        </w:rPr>
        <w:t>戟」被賦予殺敵之外的作用，呈現了文武交疊的影像</w:t>
      </w:r>
    </w:p>
    <w:p w14:paraId="3A3784DB" w14:textId="77777777" w:rsidR="005344C2" w:rsidRPr="00883CFF" w:rsidRDefault="005344C2" w:rsidP="000F1CAB">
      <w:pPr>
        <w:widowControl/>
        <w:autoSpaceDE w:val="0"/>
        <w:autoSpaceDN w:val="0"/>
        <w:adjustRightInd w:val="0"/>
        <w:spacing w:line="32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B)</w:t>
      </w:r>
      <w:r w:rsidRPr="00CD24C0">
        <w:rPr>
          <w:snapToGrid w:val="0"/>
          <w:spacing w:val="10"/>
          <w:kern w:val="0"/>
          <w:szCs w:val="20"/>
          <w:lang w:val="es-ES"/>
        </w:rPr>
        <w:t>「鐵未銷」暗示戰事慘烈，並隱喻赤壁之戰的影響深鉅</w:t>
      </w:r>
    </w:p>
    <w:p w14:paraId="7EF098BA" w14:textId="77777777" w:rsidR="005344C2" w:rsidRPr="00883CFF" w:rsidRDefault="005344C2" w:rsidP="000F1CAB">
      <w:pPr>
        <w:widowControl/>
        <w:autoSpaceDE w:val="0"/>
        <w:autoSpaceDN w:val="0"/>
        <w:adjustRightInd w:val="0"/>
        <w:spacing w:line="32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C)</w:t>
      </w:r>
      <w:r w:rsidRPr="00CD24C0">
        <w:rPr>
          <w:snapToGrid w:val="0"/>
          <w:spacing w:val="10"/>
          <w:kern w:val="0"/>
          <w:szCs w:val="20"/>
          <w:lang w:val="es-ES"/>
        </w:rPr>
        <w:t>「東風」喻生命的復</w:t>
      </w:r>
      <w:r w:rsidR="00C56ED6" w:rsidRPr="00CD24C0">
        <w:rPr>
          <w:rFonts w:hint="eastAsia"/>
          <w:snapToGrid w:val="0"/>
          <w:spacing w:val="10"/>
          <w:kern w:val="0"/>
          <w:szCs w:val="20"/>
          <w:lang w:val="es-ES"/>
        </w:rPr>
        <w:t>甦</w:t>
      </w:r>
      <w:r w:rsidRPr="00CD24C0">
        <w:rPr>
          <w:snapToGrid w:val="0"/>
          <w:spacing w:val="10"/>
          <w:kern w:val="0"/>
          <w:szCs w:val="20"/>
          <w:lang w:val="es-ES"/>
        </w:rPr>
        <w:t>，意謂二喬在銅雀臺享受新生活</w:t>
      </w:r>
    </w:p>
    <w:p w14:paraId="6F20203D" w14:textId="77777777" w:rsidR="005344C2" w:rsidRPr="00883CFF" w:rsidRDefault="005344C2" w:rsidP="000F1CAB">
      <w:pPr>
        <w:widowControl/>
        <w:autoSpaceDE w:val="0"/>
        <w:autoSpaceDN w:val="0"/>
        <w:adjustRightInd w:val="0"/>
        <w:spacing w:line="32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D)</w:t>
      </w:r>
      <w:r w:rsidRPr="00CD24C0">
        <w:rPr>
          <w:snapToGrid w:val="0"/>
          <w:spacing w:val="10"/>
          <w:kern w:val="0"/>
          <w:szCs w:val="20"/>
          <w:lang w:val="es-ES"/>
        </w:rPr>
        <w:t>「銅雀」指銅雀臺，藉空間的閉鎖以暗示政治權力轉移</w:t>
      </w:r>
    </w:p>
    <w:p w14:paraId="3E81A9FD" w14:textId="77777777" w:rsidR="005344C2" w:rsidRPr="00883CFF" w:rsidRDefault="005344C2" w:rsidP="000F1CAB">
      <w:pPr>
        <w:pStyle w:val="TIT1"/>
        <w:spacing w:beforeLines="25" w:before="60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t>1</w:t>
      </w:r>
      <w:r w:rsidR="00121117" w:rsidRPr="00883CFF">
        <w:rPr>
          <w:rFonts w:eastAsia="新細明體" w:hint="eastAsia"/>
          <w:spacing w:val="10"/>
        </w:rPr>
        <w:t>6</w:t>
      </w:r>
      <w:r w:rsidRPr="00883CFF">
        <w:rPr>
          <w:rFonts w:eastAsia="新細明體"/>
          <w:spacing w:val="10"/>
        </w:rPr>
        <w:t>.</w:t>
      </w:r>
      <w:r w:rsidRPr="00883CFF">
        <w:rPr>
          <w:rFonts w:eastAsia="新細明體" w:hint="eastAsia"/>
          <w:spacing w:val="10"/>
        </w:rPr>
        <w:tab/>
      </w:r>
      <w:r w:rsidRPr="00F66E29">
        <w:rPr>
          <w:rFonts w:eastAsia="新細明體" w:hint="eastAsia"/>
          <w:spacing w:val="10"/>
        </w:rPr>
        <w:t>下列敘述，最符合本文對杜牧〈赤壁〉寫作特色說明的是</w:t>
      </w:r>
      <w:r w:rsidRPr="00883CFF">
        <w:rPr>
          <w:rFonts w:eastAsia="新細明體" w:hint="eastAsia"/>
          <w:spacing w:val="10"/>
        </w:rPr>
        <w:t>：</w:t>
      </w:r>
    </w:p>
    <w:p w14:paraId="0F63230F" w14:textId="77777777" w:rsidR="005344C2" w:rsidRPr="00883CFF" w:rsidRDefault="005344C2" w:rsidP="000F1CAB">
      <w:pPr>
        <w:widowControl/>
        <w:autoSpaceDE w:val="0"/>
        <w:autoSpaceDN w:val="0"/>
        <w:adjustRightInd w:val="0"/>
        <w:spacing w:line="32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A)</w:t>
      </w:r>
      <w:r w:rsidRPr="00CD24C0">
        <w:rPr>
          <w:snapToGrid w:val="0"/>
          <w:spacing w:val="10"/>
          <w:kern w:val="0"/>
          <w:szCs w:val="20"/>
          <w:lang w:val="es-ES"/>
        </w:rPr>
        <w:t>結合銅雀臺的典故，首開以赤壁之戰入詩的風氣</w:t>
      </w:r>
    </w:p>
    <w:p w14:paraId="6944A940" w14:textId="77777777" w:rsidR="005344C2" w:rsidRPr="00883CFF" w:rsidRDefault="005344C2" w:rsidP="000F1CAB">
      <w:pPr>
        <w:widowControl/>
        <w:autoSpaceDE w:val="0"/>
        <w:autoSpaceDN w:val="0"/>
        <w:adjustRightInd w:val="0"/>
        <w:spacing w:line="32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B)</w:t>
      </w:r>
      <w:r w:rsidR="000126F6" w:rsidRPr="00CD24C0">
        <w:rPr>
          <w:snapToGrid w:val="0"/>
          <w:spacing w:val="10"/>
          <w:kern w:val="0"/>
          <w:szCs w:val="20"/>
          <w:lang w:val="es-ES"/>
        </w:rPr>
        <w:t>透過</w:t>
      </w:r>
      <w:r w:rsidRPr="00CD24C0">
        <w:rPr>
          <w:snapToGrid w:val="0"/>
          <w:spacing w:val="10"/>
          <w:kern w:val="0"/>
          <w:szCs w:val="20"/>
          <w:lang w:val="es-ES"/>
        </w:rPr>
        <w:t>特寫</w:t>
      </w:r>
      <w:r w:rsidR="00A148AA" w:rsidRPr="00CD24C0">
        <w:rPr>
          <w:rFonts w:hint="eastAsia"/>
          <w:snapToGrid w:val="0"/>
          <w:spacing w:val="10"/>
          <w:kern w:val="0"/>
          <w:szCs w:val="20"/>
          <w:lang w:val="es-ES"/>
        </w:rPr>
        <w:t>古兵器</w:t>
      </w:r>
      <w:r w:rsidR="00D517D5" w:rsidRPr="00CD24C0">
        <w:rPr>
          <w:rFonts w:hint="eastAsia"/>
          <w:snapToGrid w:val="0"/>
          <w:spacing w:val="10"/>
          <w:kern w:val="0"/>
          <w:szCs w:val="20"/>
          <w:lang w:val="es-ES"/>
        </w:rPr>
        <w:t>戟</w:t>
      </w:r>
      <w:r w:rsidRPr="00CD24C0">
        <w:rPr>
          <w:snapToGrid w:val="0"/>
          <w:spacing w:val="10"/>
          <w:kern w:val="0"/>
          <w:szCs w:val="20"/>
          <w:lang w:val="es-ES"/>
        </w:rPr>
        <w:t>，寄託以文治取代武事的理想</w:t>
      </w:r>
    </w:p>
    <w:p w14:paraId="0A1DDBF0" w14:textId="77777777" w:rsidR="005344C2" w:rsidRPr="00883CFF" w:rsidRDefault="005344C2" w:rsidP="000F1CAB">
      <w:pPr>
        <w:widowControl/>
        <w:autoSpaceDE w:val="0"/>
        <w:autoSpaceDN w:val="0"/>
        <w:adjustRightInd w:val="0"/>
        <w:spacing w:line="32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C)</w:t>
      </w:r>
      <w:bookmarkStart w:id="47" w:name="_Hlk186133237"/>
      <w:r w:rsidR="000126F6" w:rsidRPr="00CD24C0">
        <w:rPr>
          <w:snapToGrid w:val="0"/>
          <w:spacing w:val="10"/>
          <w:kern w:val="0"/>
          <w:szCs w:val="20"/>
          <w:lang w:val="es-ES"/>
        </w:rPr>
        <w:t>藉</w:t>
      </w:r>
      <w:r w:rsidR="000126F6" w:rsidRPr="00CD24C0">
        <w:rPr>
          <w:rFonts w:hint="eastAsia"/>
          <w:snapToGrid w:val="0"/>
          <w:spacing w:val="10"/>
          <w:kern w:val="0"/>
          <w:szCs w:val="20"/>
          <w:lang w:val="es-ES"/>
        </w:rPr>
        <w:t>東風</w:t>
      </w:r>
      <w:r w:rsidR="005A1DCB" w:rsidRPr="00CD24C0">
        <w:rPr>
          <w:rFonts w:hint="eastAsia"/>
          <w:snapToGrid w:val="0"/>
          <w:spacing w:val="10"/>
          <w:kern w:val="0"/>
          <w:szCs w:val="20"/>
          <w:lang w:val="es-ES"/>
        </w:rPr>
        <w:t>興發想像</w:t>
      </w:r>
      <w:r w:rsidRPr="00CD24C0">
        <w:rPr>
          <w:snapToGrid w:val="0"/>
          <w:spacing w:val="10"/>
          <w:kern w:val="0"/>
          <w:szCs w:val="20"/>
          <w:lang w:val="es-ES"/>
        </w:rPr>
        <w:t>，隱含</w:t>
      </w:r>
      <w:r w:rsidR="006B4BC7" w:rsidRPr="00CD24C0">
        <w:rPr>
          <w:snapToGrid w:val="0"/>
          <w:spacing w:val="10"/>
          <w:kern w:val="0"/>
          <w:szCs w:val="20"/>
          <w:lang w:val="es-ES"/>
        </w:rPr>
        <w:t>人未必是</w:t>
      </w:r>
      <w:r w:rsidRPr="00CD24C0">
        <w:rPr>
          <w:snapToGrid w:val="0"/>
          <w:spacing w:val="10"/>
          <w:kern w:val="0"/>
          <w:szCs w:val="20"/>
          <w:lang w:val="es-ES"/>
        </w:rPr>
        <w:t>歷史成敗</w:t>
      </w:r>
      <w:r w:rsidR="006B4BC7" w:rsidRPr="00CD24C0">
        <w:rPr>
          <w:rFonts w:hint="eastAsia"/>
          <w:snapToGrid w:val="0"/>
          <w:spacing w:val="10"/>
          <w:kern w:val="0"/>
          <w:szCs w:val="20"/>
          <w:lang w:val="es-ES"/>
        </w:rPr>
        <w:t>的</w:t>
      </w:r>
      <w:r w:rsidRPr="00CD24C0">
        <w:rPr>
          <w:snapToGrid w:val="0"/>
          <w:spacing w:val="10"/>
          <w:kern w:val="0"/>
          <w:szCs w:val="20"/>
          <w:lang w:val="es-ES"/>
        </w:rPr>
        <w:t>關鍵</w:t>
      </w:r>
      <w:bookmarkEnd w:id="47"/>
    </w:p>
    <w:p w14:paraId="368B37F1" w14:textId="77777777" w:rsidR="005344C2" w:rsidRPr="00883CFF" w:rsidRDefault="005344C2" w:rsidP="000F1CAB">
      <w:pPr>
        <w:widowControl/>
        <w:autoSpaceDE w:val="0"/>
        <w:autoSpaceDN w:val="0"/>
        <w:adjustRightInd w:val="0"/>
        <w:spacing w:line="32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D)</w:t>
      </w:r>
      <w:r w:rsidRPr="00CD24C0">
        <w:rPr>
          <w:snapToGrid w:val="0"/>
          <w:spacing w:val="10"/>
          <w:kern w:val="0"/>
          <w:szCs w:val="20"/>
          <w:lang w:val="es-ES"/>
        </w:rPr>
        <w:t>經由磨洗動作暗示真相難明，並批判梟雄的野心</w:t>
      </w:r>
    </w:p>
    <w:p w14:paraId="15EDE368" w14:textId="77777777" w:rsidR="005344C2" w:rsidRPr="00883CFF" w:rsidRDefault="00121117" w:rsidP="000F1CAB">
      <w:pPr>
        <w:pStyle w:val="TIT1"/>
        <w:spacing w:beforeLines="25" w:before="60" w:line="335" w:lineRule="atLeast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lastRenderedPageBreak/>
        <w:t>17</w:t>
      </w:r>
      <w:r w:rsidR="005344C2" w:rsidRPr="00883CFF">
        <w:rPr>
          <w:rFonts w:eastAsia="新細明體" w:hint="eastAsia"/>
          <w:spacing w:val="10"/>
        </w:rPr>
        <w:t>.</w:t>
      </w:r>
      <w:r w:rsidR="005344C2" w:rsidRPr="00883CFF">
        <w:rPr>
          <w:rFonts w:eastAsia="新細明體" w:hint="eastAsia"/>
          <w:spacing w:val="10"/>
        </w:rPr>
        <w:tab/>
      </w:r>
      <w:bookmarkStart w:id="48" w:name="_Hlk178321212"/>
      <w:r w:rsidR="005344C2" w:rsidRPr="00F66E29">
        <w:rPr>
          <w:rFonts w:eastAsia="新細明體" w:hint="eastAsia"/>
          <w:spacing w:val="10"/>
        </w:rPr>
        <w:t>依據上文，</w:t>
      </w:r>
      <w:bookmarkEnd w:id="48"/>
      <w:r w:rsidR="005344C2" w:rsidRPr="00F66E29">
        <w:rPr>
          <w:rFonts w:eastAsia="新細明體" w:hint="eastAsia"/>
          <w:spacing w:val="10"/>
        </w:rPr>
        <w:t>客在</w:t>
      </w:r>
      <w:bookmarkStart w:id="49" w:name="_Hlk180146866"/>
      <w:bookmarkStart w:id="50" w:name="_Hlk178324080"/>
      <w:r w:rsidR="005344C2" w:rsidRPr="00F66E29">
        <w:rPr>
          <w:rFonts w:eastAsia="新細明體" w:hint="eastAsia"/>
          <w:spacing w:val="10"/>
        </w:rPr>
        <w:t>〈赤壁賦〉</w:t>
      </w:r>
      <w:bookmarkEnd w:id="49"/>
      <w:r w:rsidR="005344C2" w:rsidRPr="00F66E29">
        <w:rPr>
          <w:rFonts w:eastAsia="新細明體" w:hint="eastAsia"/>
          <w:spacing w:val="10"/>
        </w:rPr>
        <w:t>中</w:t>
      </w:r>
      <w:bookmarkEnd w:id="50"/>
      <w:r w:rsidR="005344C2" w:rsidRPr="00F66E29">
        <w:rPr>
          <w:rFonts w:eastAsia="新細明體" w:hint="eastAsia"/>
          <w:spacing w:val="10"/>
        </w:rPr>
        <w:t>扮演的角色，說明最適當的是</w:t>
      </w:r>
      <w:r w:rsidR="005344C2" w:rsidRPr="00883CFF">
        <w:rPr>
          <w:rFonts w:eastAsia="新細明體"/>
          <w:spacing w:val="10"/>
        </w:rPr>
        <w:t>：</w:t>
      </w:r>
    </w:p>
    <w:p w14:paraId="6239D1DD" w14:textId="77777777" w:rsidR="005344C2" w:rsidRPr="00883CFF" w:rsidRDefault="005344C2" w:rsidP="000F1CAB">
      <w:pPr>
        <w:widowControl/>
        <w:autoSpaceDE w:val="0"/>
        <w:autoSpaceDN w:val="0"/>
        <w:adjustRightInd w:val="0"/>
        <w:spacing w:line="335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A)</w:t>
      </w:r>
      <w:r w:rsidRPr="00CD24C0">
        <w:rPr>
          <w:snapToGrid w:val="0"/>
          <w:spacing w:val="10"/>
          <w:kern w:val="0"/>
          <w:szCs w:val="20"/>
          <w:lang w:val="es-ES"/>
        </w:rPr>
        <w:t>帶出曹操詩句，建構一世梟雄形象</w:t>
      </w:r>
    </w:p>
    <w:p w14:paraId="5F34F741" w14:textId="77777777" w:rsidR="005344C2" w:rsidRPr="00883CFF" w:rsidRDefault="005344C2" w:rsidP="000F1CAB">
      <w:pPr>
        <w:widowControl/>
        <w:autoSpaceDE w:val="0"/>
        <w:autoSpaceDN w:val="0"/>
        <w:adjustRightInd w:val="0"/>
        <w:spacing w:line="335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B)</w:t>
      </w:r>
      <w:r w:rsidRPr="00CD24C0">
        <w:rPr>
          <w:snapToGrid w:val="0"/>
          <w:spacing w:val="10"/>
          <w:kern w:val="0"/>
          <w:szCs w:val="20"/>
          <w:lang w:val="es-ES"/>
        </w:rPr>
        <w:t>照見</w:t>
      </w:r>
      <w:r w:rsidR="00D54C19" w:rsidRPr="00CD24C0">
        <w:rPr>
          <w:rFonts w:hint="eastAsia"/>
          <w:snapToGrid w:val="0"/>
          <w:spacing w:val="10"/>
          <w:kern w:val="0"/>
          <w:szCs w:val="20"/>
          <w:lang w:val="es-ES"/>
        </w:rPr>
        <w:t>蘇子</w:t>
      </w:r>
      <w:r w:rsidRPr="00CD24C0">
        <w:rPr>
          <w:snapToGrid w:val="0"/>
          <w:spacing w:val="10"/>
          <w:kern w:val="0"/>
          <w:szCs w:val="20"/>
          <w:lang w:val="es-ES"/>
        </w:rPr>
        <w:t>欲求，</w:t>
      </w:r>
      <w:r w:rsidR="00D54C19" w:rsidRPr="00CD24C0">
        <w:rPr>
          <w:rFonts w:hint="eastAsia"/>
          <w:snapToGrid w:val="0"/>
          <w:spacing w:val="10"/>
          <w:kern w:val="0"/>
          <w:szCs w:val="20"/>
          <w:lang w:val="es-ES"/>
        </w:rPr>
        <w:t>提出</w:t>
      </w:r>
      <w:r w:rsidR="00D54C19" w:rsidRPr="00CD24C0">
        <w:rPr>
          <w:snapToGrid w:val="0"/>
          <w:spacing w:val="10"/>
          <w:kern w:val="0"/>
          <w:szCs w:val="20"/>
          <w:lang w:val="es-ES"/>
        </w:rPr>
        <w:t>質疑</w:t>
      </w:r>
      <w:r w:rsidRPr="00CD24C0">
        <w:rPr>
          <w:snapToGrid w:val="0"/>
          <w:spacing w:val="10"/>
          <w:kern w:val="0"/>
          <w:szCs w:val="20"/>
          <w:lang w:val="es-ES"/>
        </w:rPr>
        <w:t>引發反思</w:t>
      </w:r>
    </w:p>
    <w:p w14:paraId="0DFE6F01" w14:textId="77777777" w:rsidR="005344C2" w:rsidRPr="00883CFF" w:rsidRDefault="005344C2" w:rsidP="000F1CAB">
      <w:pPr>
        <w:widowControl/>
        <w:autoSpaceDE w:val="0"/>
        <w:autoSpaceDN w:val="0"/>
        <w:adjustRightInd w:val="0"/>
        <w:spacing w:line="335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C)</w:t>
      </w:r>
      <w:r w:rsidRPr="00CD24C0">
        <w:rPr>
          <w:snapToGrid w:val="0"/>
          <w:spacing w:val="10"/>
          <w:kern w:val="0"/>
          <w:szCs w:val="20"/>
          <w:lang w:val="es-ES"/>
        </w:rPr>
        <w:t>對照古今，揭示鐘鼎山林的人生領悟</w:t>
      </w:r>
    </w:p>
    <w:p w14:paraId="74F52C89" w14:textId="77777777" w:rsidR="005344C2" w:rsidRPr="00883CFF" w:rsidRDefault="005344C2" w:rsidP="000F1CAB">
      <w:pPr>
        <w:widowControl/>
        <w:autoSpaceDE w:val="0"/>
        <w:autoSpaceDN w:val="0"/>
        <w:adjustRightInd w:val="0"/>
        <w:spacing w:line="335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D)</w:t>
      </w:r>
      <w:r w:rsidRPr="00CD24C0">
        <w:rPr>
          <w:snapToGrid w:val="0"/>
          <w:spacing w:val="10"/>
          <w:kern w:val="0"/>
          <w:szCs w:val="20"/>
          <w:lang w:val="es-ES"/>
        </w:rPr>
        <w:t>開展想像，呈顯空明飄逸的主體心境</w:t>
      </w:r>
    </w:p>
    <w:p w14:paraId="7CBA864B" w14:textId="77777777" w:rsidR="005344C2" w:rsidRPr="00883CFF" w:rsidRDefault="00121117" w:rsidP="000F1CAB">
      <w:pPr>
        <w:pStyle w:val="TIT1"/>
        <w:spacing w:beforeLines="25" w:before="60" w:line="335" w:lineRule="atLeast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t>18</w:t>
      </w:r>
      <w:r w:rsidR="005344C2" w:rsidRPr="00883CFF">
        <w:rPr>
          <w:rFonts w:eastAsia="新細明體"/>
          <w:spacing w:val="10"/>
        </w:rPr>
        <w:t>.</w:t>
      </w:r>
      <w:r w:rsidR="005344C2" w:rsidRPr="00883CFF">
        <w:rPr>
          <w:rFonts w:eastAsia="新細明體" w:hint="eastAsia"/>
          <w:spacing w:val="10"/>
        </w:rPr>
        <w:tab/>
      </w:r>
      <w:r w:rsidR="005344C2" w:rsidRPr="00F66E29">
        <w:rPr>
          <w:rFonts w:eastAsia="新細明體" w:hint="eastAsia"/>
          <w:spacing w:val="10"/>
        </w:rPr>
        <w:t>上文畫線處如欲引述〈赤壁賦〉原文為論據，是否</w:t>
      </w:r>
      <w:bookmarkStart w:id="51" w:name="_Hlk180147094"/>
      <w:r w:rsidR="005344C2" w:rsidRPr="00F66E29">
        <w:rPr>
          <w:rFonts w:eastAsia="新細明體" w:hint="eastAsia"/>
          <w:spacing w:val="10"/>
        </w:rPr>
        <w:t>適當</w:t>
      </w:r>
      <w:bookmarkEnd w:id="51"/>
      <w:r w:rsidR="005344C2" w:rsidRPr="00F66E29">
        <w:rPr>
          <w:rFonts w:eastAsia="新細明體" w:hint="eastAsia"/>
          <w:spacing w:val="10"/>
        </w:rPr>
        <w:t>的研判是</w:t>
      </w:r>
      <w:r w:rsidR="005344C2" w:rsidRPr="00883CFF">
        <w:rPr>
          <w:rFonts w:eastAsia="新細明體" w:hint="eastAsia"/>
          <w:spacing w:val="10"/>
        </w:rPr>
        <w:t>：</w:t>
      </w:r>
    </w:p>
    <w:p w14:paraId="1ABED546" w14:textId="77777777" w:rsidR="005344C2" w:rsidRPr="00883CFF" w:rsidRDefault="005344C2" w:rsidP="000F1CAB">
      <w:pPr>
        <w:pStyle w:val="TIT11"/>
        <w:spacing w:line="335" w:lineRule="atLeast"/>
        <w:ind w:left="840" w:hanging="471"/>
        <w:rPr>
          <w:spacing w:val="10"/>
        </w:rPr>
      </w:pPr>
      <w:r w:rsidRPr="00883CFF">
        <w:rPr>
          <w:rFonts w:ascii="新細明體" w:eastAsia="新細明體" w:hAnsi="新細明體" w:cs="新細明體" w:hint="eastAsia"/>
          <w:spacing w:val="10"/>
        </w:rPr>
        <w:t>①</w:t>
      </w:r>
      <w:r w:rsidR="00B02187" w:rsidRPr="00883CFF">
        <w:rPr>
          <w:spacing w:val="10"/>
        </w:rPr>
        <w:t>挾飛仙以遨遊，抱</w:t>
      </w:r>
      <w:r w:rsidR="00B02187" w:rsidRPr="00883CFF">
        <w:rPr>
          <w:rFonts w:hint="eastAsia"/>
          <w:spacing w:val="10"/>
        </w:rPr>
        <w:t>明</w:t>
      </w:r>
      <w:r w:rsidRPr="00883CFF">
        <w:rPr>
          <w:spacing w:val="10"/>
        </w:rPr>
        <w:t>月而長終。知不可乎驟得。</w:t>
      </w:r>
    </w:p>
    <w:p w14:paraId="260892CE" w14:textId="77777777" w:rsidR="005344C2" w:rsidRPr="00883CFF" w:rsidRDefault="005344C2" w:rsidP="000F1CAB">
      <w:pPr>
        <w:pStyle w:val="TIT11"/>
        <w:spacing w:line="335" w:lineRule="atLeast"/>
        <w:ind w:left="840" w:hanging="471"/>
        <w:rPr>
          <w:spacing w:val="10"/>
        </w:rPr>
      </w:pPr>
      <w:r w:rsidRPr="00883CFF">
        <w:rPr>
          <w:rFonts w:ascii="新細明體" w:eastAsia="新細明體" w:hAnsi="新細明體" w:cs="新細明體" w:hint="eastAsia"/>
          <w:spacing w:val="10"/>
        </w:rPr>
        <w:t>②</w:t>
      </w:r>
      <w:r w:rsidRPr="00883CFF">
        <w:rPr>
          <w:rFonts w:hint="eastAsia"/>
          <w:spacing w:val="10"/>
        </w:rPr>
        <w:t>且夫天地之間，物各有主，苟非吾之所有，雖一毫而莫取</w:t>
      </w:r>
      <w:r w:rsidRPr="00883CFF">
        <w:rPr>
          <w:spacing w:val="10"/>
        </w:rPr>
        <w:t>。</w:t>
      </w:r>
    </w:p>
    <w:p w14:paraId="31F4C167" w14:textId="77777777" w:rsidR="005344C2" w:rsidRPr="00883CFF" w:rsidRDefault="005344C2" w:rsidP="000F1CAB">
      <w:pPr>
        <w:pStyle w:val="AB0cm0651"/>
        <w:tabs>
          <w:tab w:val="clear" w:pos="5040"/>
          <w:tab w:val="left" w:pos="4675"/>
        </w:tabs>
        <w:spacing w:line="335" w:lineRule="atLeast"/>
        <w:ind w:leftChars="160" w:left="352"/>
        <w:rPr>
          <w:spacing w:val="10"/>
        </w:rPr>
      </w:pPr>
      <w:r w:rsidRPr="00883CFF">
        <w:rPr>
          <w:spacing w:val="10"/>
        </w:rPr>
        <w:t>(</w:t>
      </w:r>
      <w:r w:rsidRPr="00883CFF">
        <w:rPr>
          <w:rFonts w:hint="eastAsia"/>
          <w:spacing w:val="10"/>
        </w:rPr>
        <w:t>A</w:t>
      </w:r>
      <w:r w:rsidRPr="00883CFF">
        <w:rPr>
          <w:spacing w:val="10"/>
        </w:rPr>
        <w:t>)</w:t>
      </w:r>
      <w:r w:rsidRPr="00883CFF">
        <w:rPr>
          <w:rFonts w:hint="eastAsia"/>
          <w:spacing w:val="10"/>
        </w:rPr>
        <w:t>①、②皆適當</w:t>
      </w:r>
      <w:r w:rsidRPr="00883CFF">
        <w:rPr>
          <w:spacing w:val="10"/>
        </w:rPr>
        <w:tab/>
        <w:t>(</w:t>
      </w:r>
      <w:r w:rsidRPr="00883CFF">
        <w:rPr>
          <w:rFonts w:hint="eastAsia"/>
          <w:spacing w:val="10"/>
        </w:rPr>
        <w:t>B</w:t>
      </w:r>
      <w:r w:rsidRPr="00883CFF">
        <w:rPr>
          <w:spacing w:val="10"/>
        </w:rPr>
        <w:t>)</w:t>
      </w:r>
      <w:r w:rsidRPr="00883CFF">
        <w:rPr>
          <w:rFonts w:hint="eastAsia"/>
          <w:spacing w:val="10"/>
        </w:rPr>
        <w:t>①適當，②不適當</w:t>
      </w:r>
    </w:p>
    <w:p w14:paraId="15AC5AB9" w14:textId="77777777" w:rsidR="005344C2" w:rsidRPr="00883CFF" w:rsidRDefault="005344C2" w:rsidP="000F1CAB">
      <w:pPr>
        <w:pStyle w:val="AB0cm0651"/>
        <w:tabs>
          <w:tab w:val="clear" w:pos="5040"/>
          <w:tab w:val="left" w:pos="4675"/>
        </w:tabs>
        <w:spacing w:line="335" w:lineRule="atLeast"/>
        <w:ind w:leftChars="160" w:left="352"/>
        <w:rPr>
          <w:spacing w:val="10"/>
        </w:rPr>
      </w:pPr>
      <w:r w:rsidRPr="00883CFF">
        <w:rPr>
          <w:spacing w:val="10"/>
        </w:rPr>
        <w:t>(</w:t>
      </w:r>
      <w:r w:rsidRPr="00883CFF">
        <w:rPr>
          <w:rFonts w:hint="eastAsia"/>
          <w:spacing w:val="10"/>
        </w:rPr>
        <w:t>C</w:t>
      </w:r>
      <w:r w:rsidRPr="00883CFF">
        <w:rPr>
          <w:spacing w:val="10"/>
        </w:rPr>
        <w:t>)</w:t>
      </w:r>
      <w:r w:rsidRPr="00883CFF">
        <w:rPr>
          <w:rFonts w:hint="eastAsia"/>
          <w:spacing w:val="10"/>
        </w:rPr>
        <w:t>①不適當，②無法判斷</w:t>
      </w:r>
      <w:r w:rsidRPr="00883CFF">
        <w:rPr>
          <w:spacing w:val="10"/>
        </w:rPr>
        <w:tab/>
        <w:t>(</w:t>
      </w:r>
      <w:r w:rsidRPr="00883CFF">
        <w:rPr>
          <w:rFonts w:hint="eastAsia"/>
          <w:spacing w:val="10"/>
        </w:rPr>
        <w:t>D</w:t>
      </w:r>
      <w:r w:rsidRPr="00883CFF">
        <w:rPr>
          <w:spacing w:val="10"/>
        </w:rPr>
        <w:t>)</w:t>
      </w:r>
      <w:r w:rsidRPr="00883CFF">
        <w:rPr>
          <w:rFonts w:hint="eastAsia"/>
          <w:spacing w:val="10"/>
        </w:rPr>
        <w:t>①無法判斷，②不適當</w:t>
      </w:r>
    </w:p>
    <w:p w14:paraId="10211791" w14:textId="77777777" w:rsidR="005344C2" w:rsidRPr="00883CFF" w:rsidRDefault="00121117" w:rsidP="000F1CAB">
      <w:pPr>
        <w:pStyle w:val="TIT1"/>
        <w:spacing w:beforeLines="25" w:before="60" w:line="335" w:lineRule="atLeast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t>19</w:t>
      </w:r>
      <w:r w:rsidR="005344C2" w:rsidRPr="00883CFF">
        <w:rPr>
          <w:rFonts w:eastAsia="新細明體" w:hint="eastAsia"/>
          <w:spacing w:val="10"/>
        </w:rPr>
        <w:t>.</w:t>
      </w:r>
      <w:r w:rsidR="005344C2" w:rsidRPr="00883CFF">
        <w:rPr>
          <w:rFonts w:eastAsia="新細明體" w:hint="eastAsia"/>
          <w:spacing w:val="10"/>
        </w:rPr>
        <w:tab/>
      </w:r>
      <w:r w:rsidR="005344C2" w:rsidRPr="00F66E29">
        <w:rPr>
          <w:rFonts w:eastAsia="新細明體" w:hint="eastAsia"/>
          <w:spacing w:val="10"/>
        </w:rPr>
        <w:t>關於杜牧與蘇軾的赤壁書寫，最符合上文觀點的是</w:t>
      </w:r>
      <w:r w:rsidR="005344C2" w:rsidRPr="00883CFF">
        <w:rPr>
          <w:rFonts w:eastAsia="新細明體"/>
          <w:spacing w:val="10"/>
        </w:rPr>
        <w:t>：</w:t>
      </w:r>
    </w:p>
    <w:p w14:paraId="6091DD88" w14:textId="77777777" w:rsidR="005344C2" w:rsidRPr="00883CFF" w:rsidRDefault="005344C2" w:rsidP="000F1CAB">
      <w:pPr>
        <w:widowControl/>
        <w:autoSpaceDE w:val="0"/>
        <w:autoSpaceDN w:val="0"/>
        <w:adjustRightInd w:val="0"/>
        <w:spacing w:line="335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A)</w:t>
      </w:r>
      <w:r w:rsidRPr="00CD24C0">
        <w:rPr>
          <w:snapToGrid w:val="0"/>
          <w:spacing w:val="10"/>
          <w:kern w:val="0"/>
          <w:szCs w:val="20"/>
          <w:lang w:val="es-ES"/>
        </w:rPr>
        <w:t>皆在歌詠前代詩人的同時，重疊自身影像以寄託心志</w:t>
      </w:r>
    </w:p>
    <w:p w14:paraId="56EC8BA9" w14:textId="77777777" w:rsidR="005344C2" w:rsidRPr="00883CFF" w:rsidRDefault="005344C2" w:rsidP="000F1CAB">
      <w:pPr>
        <w:widowControl/>
        <w:autoSpaceDE w:val="0"/>
        <w:autoSpaceDN w:val="0"/>
        <w:adjustRightInd w:val="0"/>
        <w:spacing w:line="335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B)</w:t>
      </w:r>
      <w:r w:rsidRPr="00CD24C0">
        <w:rPr>
          <w:snapToGrid w:val="0"/>
          <w:spacing w:val="10"/>
          <w:kern w:val="0"/>
          <w:szCs w:val="20"/>
          <w:lang w:val="es-ES"/>
        </w:rPr>
        <w:t>皆</w:t>
      </w:r>
      <w:bookmarkStart w:id="52" w:name="_Hlk178321888"/>
      <w:r w:rsidRPr="00CD24C0">
        <w:rPr>
          <w:snapToGrid w:val="0"/>
          <w:spacing w:val="10"/>
          <w:kern w:val="0"/>
          <w:szCs w:val="20"/>
          <w:lang w:val="es-ES"/>
        </w:rPr>
        <w:t>對歷史事件賦予</w:t>
      </w:r>
      <w:bookmarkEnd w:id="52"/>
      <w:r w:rsidRPr="00CD24C0">
        <w:rPr>
          <w:snapToGrid w:val="0"/>
          <w:spacing w:val="10"/>
          <w:kern w:val="0"/>
          <w:szCs w:val="20"/>
          <w:lang w:val="es-ES"/>
        </w:rPr>
        <w:t>個人想像，而將赤壁轉變為文學意象</w:t>
      </w:r>
    </w:p>
    <w:p w14:paraId="4BB6C9C1" w14:textId="77777777" w:rsidR="005344C2" w:rsidRPr="00883CFF" w:rsidRDefault="005344C2" w:rsidP="000F1CAB">
      <w:pPr>
        <w:widowControl/>
        <w:autoSpaceDE w:val="0"/>
        <w:autoSpaceDN w:val="0"/>
        <w:adjustRightInd w:val="0"/>
        <w:spacing w:line="335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C)</w:t>
      </w:r>
      <w:bookmarkStart w:id="53" w:name="_Hlk186133194"/>
      <w:r w:rsidRPr="00CD24C0">
        <w:rPr>
          <w:snapToGrid w:val="0"/>
          <w:spacing w:val="10"/>
          <w:kern w:val="0"/>
          <w:szCs w:val="20"/>
          <w:lang w:val="es-ES"/>
        </w:rPr>
        <w:t>均</w:t>
      </w:r>
      <w:r w:rsidR="006C2A06" w:rsidRPr="00CD24C0">
        <w:rPr>
          <w:rFonts w:hint="eastAsia"/>
          <w:snapToGrid w:val="0"/>
          <w:spacing w:val="10"/>
          <w:kern w:val="0"/>
          <w:szCs w:val="20"/>
          <w:lang w:val="es-ES"/>
        </w:rPr>
        <w:t>拼貼片斷訊息以</w:t>
      </w:r>
      <w:r w:rsidRPr="00CD24C0">
        <w:rPr>
          <w:snapToGrid w:val="0"/>
          <w:spacing w:val="10"/>
          <w:kern w:val="0"/>
          <w:szCs w:val="20"/>
          <w:lang w:val="es-ES"/>
        </w:rPr>
        <w:t>進行歷史想像，重現赤壁之戰發生場景</w:t>
      </w:r>
      <w:bookmarkEnd w:id="53"/>
    </w:p>
    <w:p w14:paraId="3E66D884" w14:textId="77777777" w:rsidR="005344C2" w:rsidRPr="00883CFF" w:rsidRDefault="005344C2" w:rsidP="000F1CAB">
      <w:pPr>
        <w:widowControl/>
        <w:autoSpaceDE w:val="0"/>
        <w:autoSpaceDN w:val="0"/>
        <w:adjustRightInd w:val="0"/>
        <w:spacing w:line="335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D)</w:t>
      </w:r>
      <w:r w:rsidRPr="00CD24C0">
        <w:rPr>
          <w:snapToGrid w:val="0"/>
          <w:spacing w:val="10"/>
          <w:kern w:val="0"/>
          <w:szCs w:val="20"/>
          <w:lang w:val="es-ES"/>
        </w:rPr>
        <w:t>均透過人與自然的對比，凸顯文學書寫對生命有限的突破</w:t>
      </w:r>
    </w:p>
    <w:p w14:paraId="0A8D0CE8" w14:textId="77777777" w:rsidR="00CC3AD6" w:rsidRPr="00883CFF" w:rsidRDefault="00CC3AD6" w:rsidP="000F1CAB">
      <w:pPr>
        <w:pStyle w:val="TIT1"/>
        <w:spacing w:afterLines="25" w:after="60" w:line="335" w:lineRule="atLeast"/>
        <w:ind w:left="0" w:firstLineChars="0" w:firstLine="0"/>
        <w:rPr>
          <w:spacing w:val="10"/>
          <w:u w:val="single"/>
        </w:rPr>
      </w:pPr>
      <w:r w:rsidRPr="00883CFF">
        <w:rPr>
          <w:rFonts w:hint="eastAsia"/>
          <w:spacing w:val="10"/>
          <w:u w:val="single"/>
        </w:rPr>
        <w:t>2</w:t>
      </w:r>
      <w:r w:rsidR="00121117" w:rsidRPr="00883CFF">
        <w:rPr>
          <w:rFonts w:hint="eastAsia"/>
          <w:spacing w:val="10"/>
          <w:u w:val="single"/>
        </w:rPr>
        <w:t>0</w:t>
      </w:r>
      <w:r w:rsidRPr="00883CFF">
        <w:rPr>
          <w:rFonts w:hint="eastAsia"/>
          <w:spacing w:val="10"/>
          <w:u w:val="single"/>
        </w:rPr>
        <w:t>-2</w:t>
      </w:r>
      <w:r w:rsidR="00121117" w:rsidRPr="00883CFF">
        <w:rPr>
          <w:rFonts w:hint="eastAsia"/>
          <w:spacing w:val="10"/>
          <w:u w:val="single"/>
        </w:rPr>
        <w:t>1</w:t>
      </w:r>
      <w:r w:rsidRPr="00883CFF">
        <w:rPr>
          <w:rFonts w:hint="eastAsia"/>
          <w:spacing w:val="10"/>
          <w:u w:val="single"/>
        </w:rPr>
        <w:t>為題組</w:t>
      </w:r>
      <w:r w:rsidRPr="00DD2D29">
        <w:rPr>
          <w:rFonts w:hint="eastAsia"/>
          <w:spacing w:val="10"/>
        </w:rPr>
        <w:t>。閱讀下文，回答</w:t>
      </w:r>
      <w:r w:rsidRPr="00DD2D29">
        <w:rPr>
          <w:rFonts w:hint="eastAsia"/>
          <w:spacing w:val="10"/>
        </w:rPr>
        <w:t>2</w:t>
      </w:r>
      <w:r w:rsidR="00121117" w:rsidRPr="00DD2D29">
        <w:rPr>
          <w:rFonts w:hint="eastAsia"/>
          <w:spacing w:val="10"/>
        </w:rPr>
        <w:t>0</w:t>
      </w:r>
      <w:r w:rsidRPr="00DD2D29">
        <w:rPr>
          <w:rFonts w:hint="eastAsia"/>
          <w:spacing w:val="10"/>
        </w:rPr>
        <w:t>-2</w:t>
      </w:r>
      <w:r w:rsidR="00121117" w:rsidRPr="00DD2D29">
        <w:rPr>
          <w:rFonts w:hint="eastAsia"/>
          <w:spacing w:val="10"/>
        </w:rPr>
        <w:t>1</w:t>
      </w:r>
      <w:r w:rsidRPr="00DD2D29">
        <w:rPr>
          <w:rFonts w:hint="eastAsia"/>
          <w:spacing w:val="10"/>
        </w:rPr>
        <w:t>題。</w:t>
      </w:r>
    </w:p>
    <w:p w14:paraId="6034E8A9" w14:textId="6D9F6A3D" w:rsidR="00CC3AD6" w:rsidRPr="00CD24C0" w:rsidRDefault="005B2242" w:rsidP="00934047">
      <w:pPr>
        <w:pStyle w:val="tit2"/>
        <w:spacing w:line="335" w:lineRule="atLeast"/>
        <w:ind w:firstLineChars="200" w:firstLine="440"/>
        <w:rPr>
          <w:rFonts w:ascii="標楷體" w:hAnsi="標楷體"/>
          <w:spacing w:val="10"/>
          <w:shd w:val="clear" w:color="auto" w:fill="FFFFFF"/>
        </w:rPr>
      </w:pPr>
      <w:r w:rsidRPr="00F66E29">
        <w:rPr>
          <w:rFonts w:eastAsia="新細明體"/>
          <w:noProof/>
          <w:spacing w:val="10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7EA73D4E" wp14:editId="568257C0">
                <wp:simplePos x="0" y="0"/>
                <wp:positionH relativeFrom="margin">
                  <wp:posOffset>4170045</wp:posOffset>
                </wp:positionH>
                <wp:positionV relativeFrom="paragraph">
                  <wp:posOffset>513080</wp:posOffset>
                </wp:positionV>
                <wp:extent cx="1736090" cy="424180"/>
                <wp:effectExtent l="0" t="0" r="16510" b="13970"/>
                <wp:wrapSquare wrapText="bothSides"/>
                <wp:docPr id="26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6090" cy="424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235AAF" w14:textId="77777777" w:rsidR="00CC3AD6" w:rsidRPr="005C6E8E" w:rsidRDefault="00CC3AD6" w:rsidP="00934047">
                            <w:pPr>
                              <w:spacing w:line="300" w:lineRule="atLeast"/>
                              <w:ind w:leftChars="15" w:left="33"/>
                              <w:rPr>
                                <w:rFonts w:ascii="標楷體" w:eastAsia="標楷體" w:hAnsi="標楷體"/>
                                <w:spacing w:val="4"/>
                                <w:sz w:val="20"/>
                                <w:szCs w:val="20"/>
                              </w:rPr>
                            </w:pPr>
                            <w:r w:rsidRPr="005C6E8E">
                              <w:rPr>
                                <w:rFonts w:ascii="標楷體" w:eastAsia="標楷體" w:hAnsi="標楷體" w:hint="eastAsia"/>
                                <w:spacing w:val="4"/>
                                <w:sz w:val="20"/>
                                <w:szCs w:val="20"/>
                              </w:rPr>
                              <w:t>顧虎頭:東晉</w:t>
                            </w:r>
                            <w:r w:rsidRPr="005C6E8E">
                              <w:rPr>
                                <w:rFonts w:ascii="標楷體" w:eastAsia="標楷體" w:hAnsi="標楷體"/>
                                <w:spacing w:val="4"/>
                                <w:sz w:val="20"/>
                                <w:szCs w:val="20"/>
                              </w:rPr>
                              <w:t>畫家</w:t>
                            </w:r>
                            <w:r w:rsidRPr="005C6E8E">
                              <w:rPr>
                                <w:rFonts w:ascii="標楷體" w:eastAsia="標楷體" w:hAnsi="標楷體" w:hint="eastAsia"/>
                                <w:spacing w:val="4"/>
                                <w:sz w:val="20"/>
                                <w:szCs w:val="20"/>
                              </w:rPr>
                              <w:t>顧愷之。</w:t>
                            </w:r>
                          </w:p>
                          <w:p w14:paraId="525AE050" w14:textId="77777777" w:rsidR="00CC3AD6" w:rsidRPr="005C6E8E" w:rsidRDefault="00CC3AD6" w:rsidP="00934047">
                            <w:pPr>
                              <w:spacing w:line="300" w:lineRule="atLeast"/>
                              <w:ind w:leftChars="15" w:left="33"/>
                              <w:rPr>
                                <w:rFonts w:ascii="標楷體" w:eastAsia="標楷體" w:hAnsi="標楷體"/>
                                <w:spacing w:val="4"/>
                                <w:sz w:val="20"/>
                                <w:szCs w:val="20"/>
                              </w:rPr>
                            </w:pPr>
                            <w:r w:rsidRPr="005C6E8E">
                              <w:rPr>
                                <w:rFonts w:ascii="標楷體" w:eastAsia="標楷體" w:hAnsi="標楷體" w:hint="eastAsia"/>
                                <w:spacing w:val="4"/>
                                <w:sz w:val="20"/>
                                <w:szCs w:val="20"/>
                              </w:rPr>
                              <w:t>滄洲:古稱</w:t>
                            </w:r>
                            <w:r w:rsidRPr="005C6E8E">
                              <w:rPr>
                                <w:rFonts w:ascii="標楷體" w:eastAsia="標楷體" w:hAnsi="標楷體"/>
                                <w:spacing w:val="4"/>
                                <w:sz w:val="20"/>
                                <w:szCs w:val="20"/>
                              </w:rPr>
                              <w:t>隱士居</w:t>
                            </w:r>
                            <w:r w:rsidRPr="005C6E8E">
                              <w:rPr>
                                <w:rFonts w:ascii="標楷體" w:eastAsia="標楷體" w:hAnsi="標楷體" w:hint="eastAsia"/>
                                <w:spacing w:val="4"/>
                                <w:sz w:val="20"/>
                                <w:szCs w:val="20"/>
                              </w:rPr>
                              <w:t>住的</w:t>
                            </w:r>
                            <w:r w:rsidRPr="005C6E8E">
                              <w:rPr>
                                <w:rFonts w:ascii="標楷體" w:eastAsia="標楷體" w:hAnsi="標楷體"/>
                                <w:spacing w:val="4"/>
                                <w:sz w:val="20"/>
                                <w:szCs w:val="20"/>
                              </w:rPr>
                              <w:t>地</w:t>
                            </w:r>
                            <w:r w:rsidRPr="005C6E8E">
                              <w:rPr>
                                <w:rFonts w:ascii="標楷體" w:eastAsia="標楷體" w:hAnsi="標楷體" w:hint="eastAsia"/>
                                <w:spacing w:val="4"/>
                                <w:sz w:val="20"/>
                                <w:szCs w:val="20"/>
                              </w:rPr>
                              <w:t>方</w:t>
                            </w:r>
                            <w:r w:rsidRPr="005C6E8E">
                              <w:rPr>
                                <w:rFonts w:ascii="標楷體" w:eastAsia="標楷體" w:hAnsi="標楷體"/>
                                <w:spacing w:val="4"/>
                                <w:sz w:val="20"/>
                                <w:szCs w:val="20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36000" tIns="0" rIns="36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A73D4E" id="_x0000_s1038" type="#_x0000_t202" style="position:absolute;left:0;text-align:left;margin-left:328.35pt;margin-top:40.4pt;width:136.7pt;height:33.4pt;z-index:-25165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">
                <v:stroke dashstyle="1 1" endcap="round"/>
                <v:textbox inset="1mm,0,1mm,0">
                  <w:txbxContent>
                    <w:p w14:paraId="67235AAF" w14:textId="77777777" w:rsidR="00CC3AD6" w:rsidRPr="005C6E8E" w:rsidRDefault="00CC3AD6" w:rsidP="00934047">
                      <w:pPr>
                        <w:spacing w:line="300" w:lineRule="atLeast"/>
                        <w:ind w:leftChars="15" w:left="33"/>
                        <w:rPr>
                          <w:rFonts w:ascii="標楷體" w:eastAsia="標楷體" w:hAnsi="標楷體"/>
                          <w:spacing w:val="4"/>
                          <w:sz w:val="20"/>
                          <w:szCs w:val="20"/>
                        </w:rPr>
                      </w:pPr>
                      <w:r w:rsidRPr="005C6E8E">
                        <w:rPr>
                          <w:rFonts w:ascii="標楷體" w:eastAsia="標楷體" w:hAnsi="標楷體" w:hint="eastAsia"/>
                          <w:spacing w:val="4"/>
                          <w:sz w:val="20"/>
                          <w:szCs w:val="20"/>
                        </w:rPr>
                        <w:t>顧虎頭:東晉</w:t>
                      </w:r>
                      <w:r w:rsidRPr="005C6E8E">
                        <w:rPr>
                          <w:rFonts w:ascii="標楷體" w:eastAsia="標楷體" w:hAnsi="標楷體"/>
                          <w:spacing w:val="4"/>
                          <w:sz w:val="20"/>
                          <w:szCs w:val="20"/>
                        </w:rPr>
                        <w:t>畫家</w:t>
                      </w:r>
                      <w:r w:rsidRPr="005C6E8E">
                        <w:rPr>
                          <w:rFonts w:ascii="標楷體" w:eastAsia="標楷體" w:hAnsi="標楷體" w:hint="eastAsia"/>
                          <w:spacing w:val="4"/>
                          <w:sz w:val="20"/>
                          <w:szCs w:val="20"/>
                        </w:rPr>
                        <w:t>顧愷之。</w:t>
                      </w:r>
                    </w:p>
                    <w:p w14:paraId="525AE050" w14:textId="77777777" w:rsidR="00CC3AD6" w:rsidRPr="005C6E8E" w:rsidRDefault="00CC3AD6" w:rsidP="00934047">
                      <w:pPr>
                        <w:spacing w:line="300" w:lineRule="atLeast"/>
                        <w:ind w:leftChars="15" w:left="33"/>
                        <w:rPr>
                          <w:rFonts w:ascii="標楷體" w:eastAsia="標楷體" w:hAnsi="標楷體"/>
                          <w:spacing w:val="4"/>
                          <w:sz w:val="20"/>
                          <w:szCs w:val="20"/>
                        </w:rPr>
                      </w:pPr>
                      <w:r w:rsidRPr="005C6E8E">
                        <w:rPr>
                          <w:rFonts w:ascii="標楷體" w:eastAsia="標楷體" w:hAnsi="標楷體" w:hint="eastAsia"/>
                          <w:spacing w:val="4"/>
                          <w:sz w:val="20"/>
                          <w:szCs w:val="20"/>
                        </w:rPr>
                        <w:t>滄洲:古稱</w:t>
                      </w:r>
                      <w:r w:rsidRPr="005C6E8E">
                        <w:rPr>
                          <w:rFonts w:ascii="標楷體" w:eastAsia="標楷體" w:hAnsi="標楷體"/>
                          <w:spacing w:val="4"/>
                          <w:sz w:val="20"/>
                          <w:szCs w:val="20"/>
                        </w:rPr>
                        <w:t>隱士居</w:t>
                      </w:r>
                      <w:r w:rsidRPr="005C6E8E">
                        <w:rPr>
                          <w:rFonts w:ascii="標楷體" w:eastAsia="標楷體" w:hAnsi="標楷體" w:hint="eastAsia"/>
                          <w:spacing w:val="4"/>
                          <w:sz w:val="20"/>
                          <w:szCs w:val="20"/>
                        </w:rPr>
                        <w:t>住的</w:t>
                      </w:r>
                      <w:r w:rsidRPr="005C6E8E">
                        <w:rPr>
                          <w:rFonts w:ascii="標楷體" w:eastAsia="標楷體" w:hAnsi="標楷體"/>
                          <w:spacing w:val="4"/>
                          <w:sz w:val="20"/>
                          <w:szCs w:val="20"/>
                        </w:rPr>
                        <w:t>地</w:t>
                      </w:r>
                      <w:r w:rsidRPr="005C6E8E">
                        <w:rPr>
                          <w:rFonts w:ascii="標楷體" w:eastAsia="標楷體" w:hAnsi="標楷體" w:hint="eastAsia"/>
                          <w:spacing w:val="4"/>
                          <w:sz w:val="20"/>
                          <w:szCs w:val="20"/>
                        </w:rPr>
                        <w:t>方</w:t>
                      </w:r>
                      <w:r w:rsidRPr="005C6E8E">
                        <w:rPr>
                          <w:rFonts w:ascii="標楷體" w:eastAsia="標楷體" w:hAnsi="標楷體"/>
                          <w:spacing w:val="4"/>
                          <w:sz w:val="20"/>
                          <w:szCs w:val="20"/>
                        </w:rPr>
                        <w:t>。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CC3AD6" w:rsidRPr="00CD24C0">
        <w:rPr>
          <w:rFonts w:ascii="標楷體" w:hAnsi="標楷體" w:hint="eastAsia"/>
          <w:spacing w:val="10"/>
          <w:shd w:val="clear" w:color="auto" w:fill="FFFFFF"/>
        </w:rPr>
        <w:t>廳壁不宜太素，亦忌太華。名人尺幅，自不可少，但須濃淡得宜，錯綜有致。予謂</w:t>
      </w:r>
      <w:r w:rsidR="00CC3AD6" w:rsidRPr="00B408F7">
        <w:rPr>
          <w:rFonts w:ascii="標楷體" w:hAnsi="標楷體" w:hint="eastAsia"/>
          <w:spacing w:val="16"/>
          <w:shd w:val="clear" w:color="auto" w:fill="FFFFFF"/>
        </w:rPr>
        <w:t>裱軸不如實貼；軸慮風起動搖，損傷名跡，實貼則無是患，且覺大小咸宜也。實貼</w:t>
      </w:r>
      <w:r w:rsidR="00CC3AD6" w:rsidRPr="00934047">
        <w:rPr>
          <w:rFonts w:ascii="標楷體" w:hAnsi="標楷體" w:hint="eastAsia"/>
          <w:spacing w:val="12"/>
          <w:shd w:val="clear" w:color="auto" w:fill="FFFFFF"/>
        </w:rPr>
        <w:t>又不如實畫，「何年顧虎頭，滿壁畫滄洲」自是高人韻事。</w:t>
      </w:r>
      <w:r w:rsidR="00CC3AD6" w:rsidRPr="000D1AE4">
        <w:rPr>
          <w:rFonts w:ascii="標楷體" w:hAnsi="標楷體" w:hint="eastAsia"/>
          <w:spacing w:val="8"/>
          <w:shd w:val="clear" w:color="auto" w:fill="FFFFFF"/>
        </w:rPr>
        <w:t>予齋頭偶仿此制，而又變幻其形，良朋至止，無不耳目一新，</w:t>
      </w:r>
      <w:r w:rsidR="00CC3AD6" w:rsidRPr="00CD24C0">
        <w:rPr>
          <w:rFonts w:ascii="標楷體" w:hAnsi="標楷體" w:hint="eastAsia"/>
          <w:spacing w:val="10"/>
          <w:shd w:val="clear" w:color="auto" w:fill="FFFFFF"/>
        </w:rPr>
        <w:t>低回留之不能去者。</w:t>
      </w:r>
    </w:p>
    <w:p w14:paraId="68CE8710" w14:textId="433E3F8D" w:rsidR="00F45A8E" w:rsidRPr="00CD24C0" w:rsidRDefault="00CC3AD6" w:rsidP="000F1CAB">
      <w:pPr>
        <w:pStyle w:val="tit2"/>
        <w:spacing w:line="335" w:lineRule="atLeast"/>
        <w:ind w:firstLineChars="200" w:firstLine="488"/>
        <w:rPr>
          <w:rFonts w:ascii="標楷體" w:hAnsi="標楷體"/>
          <w:spacing w:val="10"/>
          <w:shd w:val="clear" w:color="auto" w:fill="FFFFFF"/>
        </w:rPr>
      </w:pPr>
      <w:r w:rsidRPr="000D1AE4">
        <w:rPr>
          <w:rFonts w:ascii="標楷體" w:hAnsi="標楷體" w:hint="eastAsia"/>
          <w:spacing w:val="12"/>
          <w:shd w:val="clear" w:color="auto" w:fill="FFFFFF"/>
        </w:rPr>
        <w:t>因予性嗜禽鳥，而又最惡樊籠，二事難全，終年搜索枯腸，一悟遂成良法。乃於廳</w:t>
      </w:r>
      <w:r w:rsidR="0059175E" w:rsidRPr="000D1AE4">
        <w:rPr>
          <w:rFonts w:ascii="標楷體" w:hAnsi="標楷體" w:hint="eastAsia"/>
          <w:spacing w:val="12"/>
          <w:shd w:val="clear" w:color="auto" w:fill="FFFFFF"/>
        </w:rPr>
        <w:t>旁</w:t>
      </w:r>
      <w:r w:rsidR="0059175E" w:rsidRPr="00CD24C0">
        <w:rPr>
          <w:rFonts w:ascii="標楷體" w:hAnsi="標楷體" w:hint="eastAsia"/>
          <w:spacing w:val="10"/>
          <w:shd w:val="clear" w:color="auto" w:fill="FFFFFF"/>
        </w:rPr>
        <w:t>四壁，倩四名手，盡寫著色花樹，而繞以雲煙，即以所愛禽鳥，蓄於虯</w:t>
      </w:r>
      <w:r w:rsidRPr="00CD24C0">
        <w:rPr>
          <w:rFonts w:ascii="標楷體" w:hAnsi="標楷體" w:hint="eastAsia"/>
          <w:spacing w:val="10"/>
          <w:shd w:val="clear" w:color="auto" w:fill="FFFFFF"/>
        </w:rPr>
        <w:t>枝老幹之上。畫止空跡，鳥有實形，如何可蓄？曰：不難，蓄之須自鸚鵡始。從來蓄鸚鵡者必用銅架，</w:t>
      </w:r>
      <w:r w:rsidRPr="000D1AE4">
        <w:rPr>
          <w:rFonts w:ascii="標楷體" w:hAnsi="標楷體" w:hint="eastAsia"/>
          <w:spacing w:val="6"/>
          <w:shd w:val="clear" w:color="auto" w:fill="FFFFFF"/>
        </w:rPr>
        <w:t>即以銅架去其三面，止存立腳之一條，並飲水啄粟之二管。先於所畫松枝之上，穴一小小</w:t>
      </w:r>
      <w:r w:rsidRPr="000D1AE4">
        <w:rPr>
          <w:rFonts w:ascii="標楷體" w:hAnsi="標楷體" w:hint="eastAsia"/>
          <w:spacing w:val="12"/>
          <w:shd w:val="clear" w:color="auto" w:fill="FFFFFF"/>
        </w:rPr>
        <w:t>壁孔，後以架鸚鵡者插入其中，務使極固，庶往來跳躍，不致動搖。松為著色之松，</w:t>
      </w:r>
      <w:r w:rsidRPr="00CD24C0">
        <w:rPr>
          <w:rFonts w:ascii="標楷體" w:hAnsi="標楷體" w:hint="eastAsia"/>
          <w:spacing w:val="10"/>
          <w:shd w:val="clear" w:color="auto" w:fill="FFFFFF"/>
        </w:rPr>
        <w:t>鳥亦有色之鳥，互相映發，有如一筆寫成。</w:t>
      </w:r>
    </w:p>
    <w:p w14:paraId="562071B0" w14:textId="1CAA62EE" w:rsidR="00CC3AD6" w:rsidRPr="00CD24C0" w:rsidRDefault="00CC3AD6" w:rsidP="000F1CAB">
      <w:pPr>
        <w:pStyle w:val="tit2"/>
        <w:spacing w:line="335" w:lineRule="atLeast"/>
        <w:ind w:firstLineChars="200" w:firstLine="464"/>
        <w:rPr>
          <w:rFonts w:ascii="標楷體" w:hAnsi="標楷體"/>
          <w:spacing w:val="10"/>
          <w:shd w:val="clear" w:color="auto" w:fill="FFFFFF"/>
        </w:rPr>
      </w:pPr>
      <w:r w:rsidRPr="000D1AE4">
        <w:rPr>
          <w:rFonts w:ascii="標楷體" w:hAnsi="標楷體" w:hint="eastAsia"/>
          <w:spacing w:val="6"/>
          <w:shd w:val="clear" w:color="auto" w:fill="FFFFFF"/>
        </w:rPr>
        <w:t>良朋至止，仰觀壁畫，忽見枝頭鳥動，葉底翎張，無不色變神飛，詫為仙筆；乃驚疑</w:t>
      </w:r>
      <w:r w:rsidRPr="000D1AE4">
        <w:rPr>
          <w:rFonts w:ascii="標楷體" w:hAnsi="標楷體" w:hint="eastAsia"/>
          <w:spacing w:val="12"/>
          <w:shd w:val="clear" w:color="auto" w:fill="FFFFFF"/>
        </w:rPr>
        <w:t>未定，又復載飛載鳴，似欲翱翔而下矣。諦觀熟視，方知個裡情形，有不抵掌叫絕，</w:t>
      </w:r>
      <w:r w:rsidRPr="00CD24C0">
        <w:rPr>
          <w:rFonts w:ascii="標楷體" w:hAnsi="標楷體" w:hint="eastAsia"/>
          <w:spacing w:val="10"/>
          <w:shd w:val="clear" w:color="auto" w:fill="FFFFFF"/>
        </w:rPr>
        <w:t>而稱巧奪天工者乎？（節錄自李漁《閒情偶寄‧廳壁》）</w:t>
      </w:r>
    </w:p>
    <w:p w14:paraId="35B656F6" w14:textId="58CF8138" w:rsidR="00CC3AD6" w:rsidRPr="00883CFF" w:rsidRDefault="00CC3AD6" w:rsidP="000F1CAB">
      <w:pPr>
        <w:pStyle w:val="TIT1"/>
        <w:spacing w:beforeLines="25" w:before="60" w:line="335" w:lineRule="atLeast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t>2</w:t>
      </w:r>
      <w:r w:rsidR="00121117" w:rsidRPr="00883CFF">
        <w:rPr>
          <w:rFonts w:eastAsia="新細明體" w:hint="eastAsia"/>
          <w:spacing w:val="10"/>
        </w:rPr>
        <w:t>0</w:t>
      </w:r>
      <w:r w:rsidRPr="00883CFF">
        <w:rPr>
          <w:rFonts w:eastAsia="新細明體" w:hint="eastAsia"/>
          <w:spacing w:val="10"/>
        </w:rPr>
        <w:t>.</w:t>
      </w:r>
      <w:r w:rsidRPr="00883CFF">
        <w:rPr>
          <w:rFonts w:eastAsia="新細明體" w:hint="eastAsia"/>
          <w:spacing w:val="10"/>
        </w:rPr>
        <w:tab/>
      </w:r>
      <w:r w:rsidRPr="00F66E29">
        <w:rPr>
          <w:rFonts w:eastAsia="新細明體"/>
          <w:spacing w:val="10"/>
        </w:rPr>
        <w:t>關</w:t>
      </w:r>
      <w:r w:rsidRPr="00F66E29">
        <w:rPr>
          <w:rFonts w:eastAsia="新細明體" w:hint="eastAsia"/>
          <w:spacing w:val="10"/>
        </w:rPr>
        <w:t>於上文對廳堂壁面的設計，敘述最適當的是</w:t>
      </w:r>
      <w:r w:rsidRPr="00883CFF">
        <w:rPr>
          <w:rFonts w:eastAsia="新細明體" w:hint="eastAsia"/>
          <w:spacing w:val="10"/>
        </w:rPr>
        <w:t>：</w:t>
      </w:r>
    </w:p>
    <w:p w14:paraId="2F32F608" w14:textId="77777777" w:rsidR="00CC3AD6" w:rsidRPr="00883CFF" w:rsidRDefault="00CC3AD6" w:rsidP="000F1CAB">
      <w:pPr>
        <w:widowControl/>
        <w:autoSpaceDE w:val="0"/>
        <w:autoSpaceDN w:val="0"/>
        <w:adjustRightInd w:val="0"/>
        <w:spacing w:line="335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A)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風格極簡或華麗皆可接受，但不能缺少名人書畫作品</w:t>
      </w:r>
    </w:p>
    <w:p w14:paraId="51156281" w14:textId="77777777" w:rsidR="00CC3AD6" w:rsidRPr="00883CFF" w:rsidRDefault="00CC3AD6" w:rsidP="000F1CAB">
      <w:pPr>
        <w:widowControl/>
        <w:autoSpaceDE w:val="0"/>
        <w:autoSpaceDN w:val="0"/>
        <w:adjustRightInd w:val="0"/>
        <w:spacing w:line="335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B)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書畫貼於壁面以免風吹損傷，且可依喜好來裁切尺寸</w:t>
      </w:r>
    </w:p>
    <w:p w14:paraId="3C70C149" w14:textId="77777777" w:rsidR="00CC3AD6" w:rsidRPr="00883CFF" w:rsidRDefault="00CC3AD6" w:rsidP="000F1CAB">
      <w:pPr>
        <w:widowControl/>
        <w:autoSpaceDE w:val="0"/>
        <w:autoSpaceDN w:val="0"/>
        <w:adjustRightInd w:val="0"/>
        <w:spacing w:line="335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C)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將滄洲直接繪於廳堂壁面，藉此懷念當年相識的舊友</w:t>
      </w:r>
    </w:p>
    <w:p w14:paraId="4CB3DFDE" w14:textId="77777777" w:rsidR="00CC3AD6" w:rsidRPr="00883CFF" w:rsidRDefault="00CC3AD6" w:rsidP="000F1CAB">
      <w:pPr>
        <w:widowControl/>
        <w:autoSpaceDE w:val="0"/>
        <w:autoSpaceDN w:val="0"/>
        <w:adjustRightInd w:val="0"/>
        <w:spacing w:line="335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D)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邀請名家實畫景物於壁面，並融入個人喜好選擇題材</w:t>
      </w:r>
    </w:p>
    <w:p w14:paraId="2BA01307" w14:textId="77777777" w:rsidR="00CC3AD6" w:rsidRPr="00883CFF" w:rsidRDefault="00CC3AD6" w:rsidP="000F1CAB">
      <w:pPr>
        <w:pStyle w:val="TIT1"/>
        <w:spacing w:beforeLines="25" w:before="60" w:line="335" w:lineRule="atLeast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t>2</w:t>
      </w:r>
      <w:r w:rsidR="00121117" w:rsidRPr="00883CFF">
        <w:rPr>
          <w:rFonts w:eastAsia="新細明體" w:hint="eastAsia"/>
          <w:spacing w:val="10"/>
        </w:rPr>
        <w:t>1</w:t>
      </w:r>
      <w:r w:rsidRPr="00883CFF">
        <w:rPr>
          <w:rFonts w:eastAsia="新細明體" w:hint="eastAsia"/>
          <w:spacing w:val="10"/>
        </w:rPr>
        <w:t>.</w:t>
      </w:r>
      <w:r w:rsidRPr="00883CFF">
        <w:rPr>
          <w:rFonts w:eastAsia="新細明體" w:hint="eastAsia"/>
          <w:spacing w:val="10"/>
        </w:rPr>
        <w:tab/>
      </w:r>
      <w:r w:rsidR="00C923D9" w:rsidRPr="00F66E29">
        <w:rPr>
          <w:rFonts w:eastAsia="新細明體" w:hint="eastAsia"/>
          <w:spacing w:val="10"/>
        </w:rPr>
        <w:t>根據</w:t>
      </w:r>
      <w:r w:rsidRPr="00F66E29">
        <w:rPr>
          <w:rFonts w:eastAsia="新細明體"/>
          <w:spacing w:val="10"/>
        </w:rPr>
        <w:t>上文</w:t>
      </w:r>
      <w:r w:rsidRPr="00F66E29">
        <w:rPr>
          <w:rFonts w:eastAsia="新細明體" w:hint="eastAsia"/>
          <w:spacing w:val="10"/>
        </w:rPr>
        <w:t>朋友抵掌</w:t>
      </w:r>
      <w:r w:rsidRPr="00F66E29">
        <w:rPr>
          <w:rFonts w:eastAsia="新細明體"/>
          <w:spacing w:val="10"/>
        </w:rPr>
        <w:t>稱「巧奪天工」的</w:t>
      </w:r>
      <w:r w:rsidR="00C923D9" w:rsidRPr="00F66E29">
        <w:rPr>
          <w:rFonts w:eastAsia="新細明體" w:hint="eastAsia"/>
          <w:spacing w:val="10"/>
        </w:rPr>
        <w:t>原因</w:t>
      </w:r>
      <w:r w:rsidRPr="00F66E29">
        <w:rPr>
          <w:rFonts w:eastAsia="新細明體"/>
          <w:spacing w:val="10"/>
        </w:rPr>
        <w:t>，最</w:t>
      </w:r>
      <w:r w:rsidRPr="00F66E29">
        <w:rPr>
          <w:rFonts w:eastAsia="新細明體" w:hint="eastAsia"/>
          <w:spacing w:val="10"/>
        </w:rPr>
        <w:t>可能</w:t>
      </w:r>
      <w:r w:rsidRPr="00F66E29">
        <w:rPr>
          <w:rFonts w:eastAsia="新細明體"/>
          <w:spacing w:val="10"/>
        </w:rPr>
        <w:t>是</w:t>
      </w:r>
      <w:r w:rsidRPr="00883CFF">
        <w:rPr>
          <w:rFonts w:eastAsia="新細明體"/>
          <w:spacing w:val="10"/>
        </w:rPr>
        <w:t>：</w:t>
      </w:r>
    </w:p>
    <w:p w14:paraId="3706C30B" w14:textId="77777777" w:rsidR="00CC3AD6" w:rsidRPr="00883CFF" w:rsidRDefault="00CC3AD6" w:rsidP="000F1CAB">
      <w:pPr>
        <w:widowControl/>
        <w:autoSpaceDE w:val="0"/>
        <w:autoSpaceDN w:val="0"/>
        <w:adjustRightInd w:val="0"/>
        <w:spacing w:line="335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A)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觀賞</w:t>
      </w:r>
      <w:r w:rsidR="00FE08E7" w:rsidRPr="00CD24C0">
        <w:rPr>
          <w:rFonts w:hint="eastAsia"/>
          <w:snapToGrid w:val="0"/>
          <w:spacing w:val="10"/>
          <w:kern w:val="0"/>
          <w:szCs w:val="20"/>
          <w:lang w:val="es-ES"/>
        </w:rPr>
        <w:t>繞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以雲煙的花樹與鸚鵡，對畫壁的開創之舉驚為仙筆</w:t>
      </w:r>
    </w:p>
    <w:p w14:paraId="19754C20" w14:textId="77777777" w:rsidR="00CC3AD6" w:rsidRPr="00883CFF" w:rsidRDefault="00CC3AD6" w:rsidP="000F1CAB">
      <w:pPr>
        <w:widowControl/>
        <w:autoSpaceDE w:val="0"/>
        <w:autoSpaceDN w:val="0"/>
        <w:adjustRightInd w:val="0"/>
        <w:spacing w:line="335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B)</w:t>
      </w:r>
      <w:r w:rsidR="007F615A" w:rsidRPr="00CD24C0">
        <w:rPr>
          <w:rFonts w:hint="eastAsia"/>
          <w:snapToGrid w:val="0"/>
          <w:spacing w:val="10"/>
          <w:kern w:val="0"/>
          <w:szCs w:val="20"/>
          <w:lang w:val="es-ES"/>
        </w:rPr>
        <w:t>肯定主人的</w:t>
      </w:r>
      <w:r w:rsidR="007F615A" w:rsidRPr="00CD24C0">
        <w:rPr>
          <w:snapToGrid w:val="0"/>
          <w:spacing w:val="10"/>
          <w:kern w:val="0"/>
          <w:szCs w:val="20"/>
          <w:lang w:val="es-ES"/>
        </w:rPr>
        <w:t>創意</w:t>
      </w:r>
      <w:r w:rsidR="007F615A" w:rsidRPr="00CD24C0">
        <w:rPr>
          <w:rFonts w:hint="eastAsia"/>
          <w:snapToGrid w:val="0"/>
          <w:spacing w:val="10"/>
          <w:kern w:val="0"/>
          <w:szCs w:val="20"/>
          <w:lang w:val="es-ES"/>
        </w:rPr>
        <w:t>，既將花樹繪於壁面，又打造鸚鵡的樂園</w:t>
      </w:r>
    </w:p>
    <w:p w14:paraId="43F613E8" w14:textId="77777777" w:rsidR="00CC3AD6" w:rsidRPr="00883CFF" w:rsidRDefault="00CC3AD6" w:rsidP="000F1CAB">
      <w:pPr>
        <w:widowControl/>
        <w:autoSpaceDE w:val="0"/>
        <w:autoSpaceDN w:val="0"/>
        <w:adjustRightInd w:val="0"/>
        <w:spacing w:line="335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C)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驚嘆虛實相映的樹林與鸚鵡，理解裝置方法後方恍然大悟</w:t>
      </w:r>
    </w:p>
    <w:p w14:paraId="52669288" w14:textId="77777777" w:rsidR="00CC3AD6" w:rsidRPr="00883CFF" w:rsidRDefault="00CC3AD6" w:rsidP="000F1CAB">
      <w:pPr>
        <w:widowControl/>
        <w:autoSpaceDE w:val="0"/>
        <w:autoSpaceDN w:val="0"/>
        <w:adjustRightInd w:val="0"/>
        <w:spacing w:line="335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D)</w:t>
      </w:r>
      <w:r w:rsidR="00FE08E7" w:rsidRPr="00CD24C0">
        <w:rPr>
          <w:rFonts w:hint="eastAsia"/>
          <w:snapToGrid w:val="0"/>
          <w:spacing w:val="10"/>
          <w:kern w:val="0"/>
          <w:szCs w:val="20"/>
          <w:lang w:val="es-ES"/>
        </w:rPr>
        <w:t>發現裝置</w:t>
      </w:r>
      <w:r w:rsidR="00146E3B" w:rsidRPr="00CD24C0">
        <w:rPr>
          <w:rFonts w:hint="eastAsia"/>
          <w:snapToGrid w:val="0"/>
          <w:spacing w:val="10"/>
          <w:kern w:val="0"/>
          <w:szCs w:val="20"/>
          <w:lang w:val="es-ES"/>
        </w:rPr>
        <w:t>能</w:t>
      </w:r>
      <w:r w:rsidR="00FE08E7" w:rsidRPr="00CD24C0">
        <w:rPr>
          <w:rFonts w:hint="eastAsia"/>
          <w:snapToGrid w:val="0"/>
          <w:spacing w:val="10"/>
          <w:kern w:val="0"/>
          <w:szCs w:val="20"/>
          <w:lang w:val="es-ES"/>
        </w:rPr>
        <w:t>操控鸚鵡</w:t>
      </w:r>
      <w:r w:rsidR="00146E3B" w:rsidRPr="00CD24C0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="00FE08E7" w:rsidRPr="00CD24C0">
        <w:rPr>
          <w:rFonts w:hint="eastAsia"/>
          <w:snapToGrid w:val="0"/>
          <w:spacing w:val="10"/>
          <w:kern w:val="0"/>
          <w:szCs w:val="20"/>
          <w:lang w:val="es-ES"/>
        </w:rPr>
        <w:t>使其</w:t>
      </w:r>
      <w:r w:rsidR="00FA4A1A" w:rsidRPr="00CD24C0">
        <w:rPr>
          <w:rFonts w:hint="eastAsia"/>
          <w:snapToGrid w:val="0"/>
          <w:spacing w:val="10"/>
          <w:kern w:val="0"/>
          <w:szCs w:val="20"/>
          <w:lang w:val="es-ES"/>
        </w:rPr>
        <w:t>動</w:t>
      </w:r>
      <w:r w:rsidR="005F5563" w:rsidRPr="00CD24C0">
        <w:rPr>
          <w:rFonts w:hint="eastAsia"/>
          <w:snapToGrid w:val="0"/>
          <w:spacing w:val="10"/>
          <w:kern w:val="0"/>
          <w:szCs w:val="20"/>
          <w:lang w:val="es-ES"/>
        </w:rPr>
        <w:t>靜自如</w:t>
      </w:r>
      <w:r w:rsidR="00FE08E7" w:rsidRPr="00CD24C0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="005F5563" w:rsidRPr="00CD24C0">
        <w:rPr>
          <w:rFonts w:hint="eastAsia"/>
          <w:snapToGrid w:val="0"/>
          <w:spacing w:val="10"/>
          <w:kern w:val="0"/>
          <w:szCs w:val="20"/>
          <w:lang w:val="es-ES"/>
        </w:rPr>
        <w:t>顯</w:t>
      </w:r>
      <w:r w:rsidR="00FE08E7" w:rsidRPr="00CD24C0">
        <w:rPr>
          <w:rFonts w:hint="eastAsia"/>
          <w:snapToGrid w:val="0"/>
          <w:spacing w:val="10"/>
          <w:kern w:val="0"/>
          <w:szCs w:val="20"/>
          <w:lang w:val="es-ES"/>
        </w:rPr>
        <w:t>現主人</w:t>
      </w:r>
      <w:r w:rsidR="005F5563" w:rsidRPr="00CD24C0">
        <w:rPr>
          <w:rFonts w:hint="eastAsia"/>
          <w:snapToGrid w:val="0"/>
          <w:spacing w:val="10"/>
          <w:kern w:val="0"/>
          <w:szCs w:val="20"/>
          <w:lang w:val="es-ES"/>
        </w:rPr>
        <w:t>深知鳥性</w:t>
      </w:r>
    </w:p>
    <w:p w14:paraId="40F7FFA5" w14:textId="2C186C86" w:rsidR="00FC3835" w:rsidRPr="00883CFF" w:rsidRDefault="00121117" w:rsidP="00D50EB4">
      <w:pPr>
        <w:pStyle w:val="TIT1"/>
        <w:spacing w:afterLines="25" w:after="60" w:line="340" w:lineRule="atLeast"/>
        <w:ind w:left="0" w:firstLineChars="0" w:firstLine="0"/>
        <w:rPr>
          <w:spacing w:val="10"/>
          <w:u w:val="single"/>
        </w:rPr>
      </w:pPr>
      <w:r w:rsidRPr="00883CFF">
        <w:rPr>
          <w:rFonts w:hint="eastAsia"/>
          <w:spacing w:val="10"/>
          <w:u w:val="single"/>
        </w:rPr>
        <w:lastRenderedPageBreak/>
        <w:t>22-24</w:t>
      </w:r>
      <w:r w:rsidR="00FC3835" w:rsidRPr="00883CFF">
        <w:rPr>
          <w:rFonts w:hint="eastAsia"/>
          <w:spacing w:val="10"/>
          <w:u w:val="single"/>
        </w:rPr>
        <w:t>為題組</w:t>
      </w:r>
      <w:r w:rsidR="00FC3835" w:rsidRPr="00DD2D29">
        <w:rPr>
          <w:rFonts w:hint="eastAsia"/>
          <w:spacing w:val="10"/>
        </w:rPr>
        <w:t>。閱讀下文，回答</w:t>
      </w:r>
      <w:r w:rsidRPr="00DD2D29">
        <w:rPr>
          <w:rFonts w:hint="eastAsia"/>
          <w:spacing w:val="10"/>
        </w:rPr>
        <w:t>22-24</w:t>
      </w:r>
      <w:r w:rsidR="00FC3835" w:rsidRPr="00DD2D29">
        <w:rPr>
          <w:rFonts w:hint="eastAsia"/>
          <w:spacing w:val="10"/>
        </w:rPr>
        <w:t>題。</w:t>
      </w:r>
    </w:p>
    <w:p w14:paraId="05F3C136" w14:textId="239188C3" w:rsidR="000F1CAB" w:rsidRDefault="000F1CAB" w:rsidP="00CD24C0">
      <w:pPr>
        <w:pStyle w:val="tit2"/>
        <w:spacing w:line="340" w:lineRule="atLeast"/>
        <w:ind w:firstLineChars="200" w:firstLine="440"/>
        <w:rPr>
          <w:rFonts w:ascii="標楷體" w:hAnsi="標楷體"/>
          <w:spacing w:val="10"/>
          <w:shd w:val="clear" w:color="auto" w:fill="FFFFFF"/>
        </w:rPr>
      </w:pPr>
      <w:r w:rsidRPr="00CD24C0">
        <w:rPr>
          <w:rFonts w:ascii="標楷體" w:hAnsi="標楷體"/>
          <w:noProof/>
          <w:spacing w:val="10"/>
          <w:shd w:val="clear" w:color="auto" w:fill="FFFFFF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079A4B71" wp14:editId="616D50FE">
                <wp:simplePos x="0" y="0"/>
                <wp:positionH relativeFrom="column">
                  <wp:posOffset>0</wp:posOffset>
                </wp:positionH>
                <wp:positionV relativeFrom="paragraph">
                  <wp:posOffset>5080</wp:posOffset>
                </wp:positionV>
                <wp:extent cx="229870" cy="229870"/>
                <wp:effectExtent l="0" t="0" r="17780" b="17780"/>
                <wp:wrapNone/>
                <wp:docPr id="20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87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03AD4DDA" w14:textId="77777777" w:rsidR="00097868" w:rsidRPr="00E7793A" w:rsidRDefault="00097868" w:rsidP="00097868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 w:rsidRPr="00E7793A"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甲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9A4B71" id="Text Box 592" o:spid="_x0000_s1039" type="#_x0000_t202" style="position:absolute;left:0;text-align:left;margin-left:0;margin-top:.4pt;width:18.1pt;height:18.1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" filled="f" fillcolor="black">
                <v:textbox inset=".5mm,0,.5mm,1mm">
                  <w:txbxContent>
                    <w:p w14:paraId="03AD4DDA" w14:textId="77777777" w:rsidR="00097868" w:rsidRPr="00E7793A" w:rsidRDefault="00097868" w:rsidP="00097868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 w:rsidRPr="00E7793A">
                        <w:rPr>
                          <w:rFonts w:ascii="標楷體" w:eastAsia="標楷體" w:hAnsi="標楷體" w:hint="eastAsia"/>
                          <w:szCs w:val="22"/>
                        </w:rPr>
                        <w:t>甲</w:t>
                      </w:r>
                    </w:p>
                  </w:txbxContent>
                </v:textbox>
              </v:shape>
            </w:pict>
          </mc:Fallback>
        </mc:AlternateContent>
      </w:r>
    </w:p>
    <w:p w14:paraId="05172181" w14:textId="48A516C2" w:rsidR="00097868" w:rsidRPr="00CD24C0" w:rsidRDefault="00345EDE" w:rsidP="00085C61">
      <w:pPr>
        <w:pStyle w:val="tit2"/>
        <w:spacing w:line="340" w:lineRule="atLeast"/>
        <w:ind w:firstLineChars="200" w:firstLine="488"/>
        <w:rPr>
          <w:rFonts w:ascii="標楷體" w:hAnsi="標楷體"/>
          <w:spacing w:val="10"/>
          <w:shd w:val="clear" w:color="auto" w:fill="FFFFFF"/>
        </w:rPr>
      </w:pPr>
      <w:r w:rsidRPr="000D1AE4">
        <w:rPr>
          <w:rFonts w:ascii="標楷體" w:hAnsi="標楷體"/>
          <w:spacing w:val="12"/>
          <w:shd w:val="clear" w:color="auto" w:fill="FFFFFF"/>
        </w:rPr>
        <w:t>《小兒藥證直訣》</w:t>
      </w:r>
      <w:r w:rsidRPr="000D1AE4">
        <w:rPr>
          <w:rFonts w:ascii="標楷體" w:hAnsi="標楷體" w:hint="eastAsia"/>
          <w:spacing w:val="12"/>
          <w:shd w:val="clear" w:color="auto" w:fill="FFFFFF"/>
        </w:rPr>
        <w:t>匯集北宋</w:t>
      </w:r>
      <w:r w:rsidRPr="000D1AE4">
        <w:rPr>
          <w:rFonts w:ascii="標楷體" w:hAnsi="標楷體"/>
          <w:spacing w:val="12"/>
          <w:shd w:val="clear" w:color="auto" w:fill="FFFFFF"/>
        </w:rPr>
        <w:t>兒科大家錢乙</w:t>
      </w:r>
      <w:r w:rsidRPr="000D1AE4">
        <w:rPr>
          <w:rFonts w:ascii="標楷體" w:hAnsi="標楷體" w:hint="eastAsia"/>
          <w:spacing w:val="12"/>
          <w:shd w:val="clear" w:color="auto" w:fill="FFFFFF"/>
        </w:rPr>
        <w:t>的醫療觀點與方法，是世界現存最早的兒科</w:t>
      </w:r>
      <w:r w:rsidRPr="00CD24C0">
        <w:rPr>
          <w:rFonts w:ascii="標楷體" w:hAnsi="標楷體" w:hint="eastAsia"/>
          <w:spacing w:val="10"/>
          <w:shd w:val="clear" w:color="auto" w:fill="FFFFFF"/>
        </w:rPr>
        <w:t>專著。</w:t>
      </w:r>
      <w:r w:rsidRPr="00CD24C0">
        <w:rPr>
          <w:rFonts w:ascii="標楷體" w:hAnsi="標楷體"/>
          <w:spacing w:val="10"/>
          <w:shd w:val="clear" w:color="auto" w:fill="FFFFFF"/>
        </w:rPr>
        <w:t>錢</w:t>
      </w:r>
      <w:r w:rsidRPr="00CD24C0">
        <w:rPr>
          <w:rFonts w:ascii="標楷體" w:hAnsi="標楷體" w:hint="eastAsia"/>
          <w:spacing w:val="10"/>
          <w:shd w:val="clear" w:color="auto" w:fill="FFFFFF"/>
        </w:rPr>
        <w:t>乙注重五臟</w:t>
      </w:r>
      <w:r w:rsidRPr="00CD24C0">
        <w:rPr>
          <w:rFonts w:ascii="標楷體" w:hAnsi="標楷體"/>
          <w:spacing w:val="10"/>
          <w:shd w:val="clear" w:color="auto" w:fill="FFFFFF"/>
        </w:rPr>
        <w:t>、</w:t>
      </w:r>
      <w:r w:rsidRPr="00CD24C0">
        <w:rPr>
          <w:rFonts w:ascii="標楷體" w:hAnsi="標楷體" w:hint="eastAsia"/>
          <w:spacing w:val="10"/>
          <w:shd w:val="clear" w:color="auto" w:fill="FFFFFF"/>
        </w:rPr>
        <w:t>五行間的生剋關係，並提出相應</w:t>
      </w:r>
      <w:r w:rsidRPr="00CD24C0">
        <w:rPr>
          <w:rFonts w:ascii="標楷體" w:hAnsi="標楷體"/>
          <w:spacing w:val="10"/>
          <w:shd w:val="clear" w:color="auto" w:fill="FFFFFF"/>
        </w:rPr>
        <w:t>的治法和方劑</w:t>
      </w:r>
      <w:r w:rsidRPr="00CD24C0">
        <w:rPr>
          <w:rFonts w:ascii="標楷體" w:hAnsi="標楷體" w:hint="eastAsia"/>
          <w:spacing w:val="10"/>
          <w:shd w:val="clear" w:color="auto" w:fill="FFFFFF"/>
        </w:rPr>
        <w:t>，而</w:t>
      </w:r>
      <w:r w:rsidRPr="00CD24C0">
        <w:rPr>
          <w:rFonts w:ascii="標楷體" w:hAnsi="標楷體"/>
          <w:spacing w:val="10"/>
          <w:shd w:val="clear" w:color="auto" w:fill="FFFFFF"/>
        </w:rPr>
        <w:t>小兒臟腑柔弱，</w:t>
      </w:r>
      <w:r w:rsidRPr="00CD24C0">
        <w:rPr>
          <w:rFonts w:ascii="標楷體" w:hAnsi="標楷體" w:hint="eastAsia"/>
          <w:spacing w:val="10"/>
          <w:shd w:val="clear" w:color="auto" w:fill="FFFFFF"/>
        </w:rPr>
        <w:t>故主張用藥應避免強</w:t>
      </w:r>
      <w:r w:rsidRPr="00CD24C0">
        <w:rPr>
          <w:rFonts w:ascii="標楷體" w:hAnsi="標楷體"/>
          <w:spacing w:val="10"/>
          <w:shd w:val="clear" w:color="auto" w:fill="FFFFFF"/>
        </w:rPr>
        <w:t>攻</w:t>
      </w:r>
      <w:r w:rsidR="00097868" w:rsidRPr="00CD24C0">
        <w:rPr>
          <w:rFonts w:ascii="標楷體" w:hAnsi="標楷體" w:hint="eastAsia"/>
          <w:spacing w:val="10"/>
          <w:shd w:val="clear" w:color="auto" w:fill="FFFFFF"/>
        </w:rPr>
        <w:t>。</w:t>
      </w:r>
    </w:p>
    <w:p w14:paraId="636D0D0E" w14:textId="3C519A47" w:rsidR="00097868" w:rsidRPr="000D1AE4" w:rsidRDefault="00265BCD" w:rsidP="00085C61">
      <w:pPr>
        <w:pStyle w:val="tit2"/>
        <w:spacing w:line="340" w:lineRule="atLeast"/>
        <w:ind w:firstLineChars="200" w:firstLine="440"/>
        <w:rPr>
          <w:rFonts w:ascii="標楷體" w:hAnsi="標楷體"/>
          <w:spacing w:val="12"/>
          <w:shd w:val="clear" w:color="auto" w:fill="FFFFFF"/>
        </w:rPr>
      </w:pPr>
      <w:r w:rsidRPr="000D1AE4">
        <w:rPr>
          <w:rFonts w:ascii="標楷體" w:hAnsi="標楷體" w:hint="eastAsia"/>
          <w:noProof/>
          <w:spacing w:val="12"/>
          <w:lang w:val="zh-TW"/>
        </w:rPr>
        <mc:AlternateContent>
          <mc:Choice Requires="wpg">
            <w:drawing>
              <wp:anchor distT="0" distB="0" distL="114300" distR="114300" simplePos="0" relativeHeight="251714560" behindDoc="0" locked="0" layoutInCell="1" allowOverlap="1" wp14:anchorId="219865E5" wp14:editId="084B0BF4">
                <wp:simplePos x="0" y="0"/>
                <wp:positionH relativeFrom="column">
                  <wp:posOffset>4260504</wp:posOffset>
                </wp:positionH>
                <wp:positionV relativeFrom="paragraph">
                  <wp:posOffset>12304</wp:posOffset>
                </wp:positionV>
                <wp:extent cx="1681200" cy="1735200"/>
                <wp:effectExtent l="0" t="0" r="0" b="0"/>
                <wp:wrapSquare wrapText="bothSides"/>
                <wp:docPr id="43" name="群組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81200" cy="1735200"/>
                          <a:chOff x="0" y="0"/>
                          <a:chExt cx="1681150" cy="1736590"/>
                        </a:xfrm>
                      </wpg:grpSpPr>
                      <wpg:grpSp>
                        <wpg:cNvPr id="53" name="群組 53"/>
                        <wpg:cNvGrpSpPr/>
                        <wpg:grpSpPr>
                          <a:xfrm>
                            <a:off x="0" y="0"/>
                            <a:ext cx="1681150" cy="1736590"/>
                            <a:chOff x="0" y="0"/>
                            <a:chExt cx="1680838" cy="1734787"/>
                          </a:xfrm>
                        </wpg:grpSpPr>
                        <pic:pic xmlns:pic="http://schemas.openxmlformats.org/drawingml/2006/picture">
                          <pic:nvPicPr>
                            <pic:cNvPr id="48" name="圖片 4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285" y="0"/>
                              <a:ext cx="1659255" cy="16198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3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11014" y="956352"/>
                              <a:ext cx="269824" cy="2505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EE38BA3" w14:textId="77777777" w:rsidR="007820D0" w:rsidRPr="00934047" w:rsidRDefault="007820D0" w:rsidP="007820D0">
                                <w:pPr>
                                  <w:spacing w:line="240" w:lineRule="atLeast"/>
                                  <w:jc w:val="center"/>
                                  <w:rPr>
                                    <w:rFonts w:ascii="微軟正黑體" w:eastAsia="微軟正黑體" w:hAnsi="微軟正黑體"/>
                                  </w:rPr>
                                </w:pPr>
                                <w:r w:rsidRPr="00934047">
                                  <w:rPr>
                                    <w:rFonts w:ascii="微軟正黑體" w:eastAsia="微軟正黑體" w:hAnsi="微軟正黑體" w:hint="eastAsia"/>
                                  </w:rPr>
                                  <w:t>生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8116" y="1484223"/>
                              <a:ext cx="269824" cy="2505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2E51E76" w14:textId="77777777" w:rsidR="007820D0" w:rsidRPr="00934047" w:rsidRDefault="007820D0" w:rsidP="007820D0">
                                <w:pPr>
                                  <w:spacing w:line="240" w:lineRule="atLeast"/>
                                  <w:jc w:val="center"/>
                                  <w:rPr>
                                    <w:rFonts w:ascii="微軟正黑體" w:eastAsia="微軟正黑體" w:hAnsi="微軟正黑體"/>
                                  </w:rPr>
                                </w:pPr>
                                <w:r w:rsidRPr="00934047">
                                  <w:rPr>
                                    <w:rFonts w:ascii="微軟正黑體" w:eastAsia="微軟正黑體" w:hAnsi="微軟正黑體" w:hint="eastAsia"/>
                                  </w:rPr>
                                  <w:t>生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4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961640"/>
                              <a:ext cx="271094" cy="2505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33683F0" w14:textId="77777777" w:rsidR="007820D0" w:rsidRPr="00934047" w:rsidRDefault="007820D0" w:rsidP="007820D0">
                                <w:pPr>
                                  <w:spacing w:line="240" w:lineRule="atLeast"/>
                                  <w:jc w:val="center"/>
                                  <w:rPr>
                                    <w:rFonts w:ascii="微軟正黑體" w:eastAsia="微軟正黑體" w:hAnsi="微軟正黑體"/>
                                  </w:rPr>
                                </w:pPr>
                                <w:r w:rsidRPr="00934047">
                                  <w:rPr>
                                    <w:rFonts w:ascii="微軟正黑體" w:eastAsia="微軟正黑體" w:hAnsi="微軟正黑體" w:hint="eastAsia"/>
                                  </w:rPr>
                                  <w:t>生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4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1947" y="158511"/>
                              <a:ext cx="269824" cy="2505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0BC0711" w14:textId="77777777" w:rsidR="007820D0" w:rsidRPr="00934047" w:rsidRDefault="007820D0" w:rsidP="007820D0">
                                <w:pPr>
                                  <w:spacing w:line="240" w:lineRule="atLeast"/>
                                  <w:jc w:val="center"/>
                                  <w:rPr>
                                    <w:rFonts w:ascii="微軟正黑體" w:eastAsia="微軟正黑體" w:hAnsi="微軟正黑體"/>
                                  </w:rPr>
                                </w:pPr>
                                <w:r w:rsidRPr="00934047">
                                  <w:rPr>
                                    <w:rFonts w:ascii="微軟正黑體" w:eastAsia="微軟正黑體" w:hAnsi="微軟正黑體" w:hint="eastAsia"/>
                                  </w:rPr>
                                  <w:t>生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4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67864" y="169079"/>
                              <a:ext cx="269824" cy="2505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74C7C83" w14:textId="77777777" w:rsidR="007820D0" w:rsidRPr="00934047" w:rsidRDefault="007820D0" w:rsidP="007820D0">
                                <w:pPr>
                                  <w:spacing w:line="240" w:lineRule="atLeast"/>
                                  <w:jc w:val="center"/>
                                  <w:rPr>
                                    <w:rFonts w:ascii="微軟正黑體" w:eastAsia="微軟正黑體" w:hAnsi="微軟正黑體"/>
                                  </w:rPr>
                                </w:pPr>
                                <w:r w:rsidRPr="00934047">
                                  <w:rPr>
                                    <w:rFonts w:ascii="微軟正黑體" w:eastAsia="微軟正黑體" w:hAnsi="微軟正黑體" w:hint="eastAsia"/>
                                  </w:rPr>
                                  <w:t>生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  <wps:wsp>
                        <wps:cNvPr id="32" name="橢圓 32"/>
                        <wps:cNvSpPr/>
                        <wps:spPr>
                          <a:xfrm>
                            <a:off x="590490" y="34397"/>
                            <a:ext cx="469265" cy="46926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1DAFF5D" w14:textId="77777777" w:rsidR="00265BCD" w:rsidRPr="00F14F76" w:rsidRDefault="00265BCD" w:rsidP="00265BCD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rFonts w:ascii="微軟正黑體" w:eastAsia="微軟正黑體" w:hAnsi="微軟正黑體"/>
                                  <w:b/>
                                  <w:bCs/>
                                  <w:color w:val="000000" w:themeColor="text1"/>
                                  <w:sz w:val="21"/>
                                  <w:szCs w:val="22"/>
                                </w:rPr>
                              </w:pPr>
                              <w:r w:rsidRPr="00F14F76">
                                <w:rPr>
                                  <w:rFonts w:ascii="微軟正黑體" w:eastAsia="微軟正黑體" w:hAnsi="微軟正黑體" w:hint="eastAsia"/>
                                  <w:b/>
                                  <w:bCs/>
                                  <w:color w:val="000000" w:themeColor="text1"/>
                                  <w:sz w:val="21"/>
                                  <w:szCs w:val="22"/>
                                </w:rPr>
                                <w:t>肝</w:t>
                              </w:r>
                            </w:p>
                            <w:p w14:paraId="2DFAE36C" w14:textId="63DD0AA9" w:rsidR="00934047" w:rsidRPr="00F14F76" w:rsidRDefault="00265BCD" w:rsidP="00265BCD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color w:val="000000" w:themeColor="text1"/>
                                  <w:sz w:val="15"/>
                                  <w:szCs w:val="15"/>
                                </w:rPr>
                              </w:pPr>
                              <w:r w:rsidRPr="00F14F76">
                                <w:rPr>
                                  <w:rFonts w:ascii="微軟正黑體" w:eastAsia="微軟正黑體" w:hAnsi="微軟正黑體" w:hint="eastAsia"/>
                                  <w:color w:val="000000" w:themeColor="text1"/>
                                  <w:sz w:val="15"/>
                                  <w:szCs w:val="15"/>
                                </w:rPr>
                                <w:t>(木</w:t>
                              </w:r>
                              <w:r w:rsidRPr="00F14F76">
                                <w:rPr>
                                  <w:rFonts w:ascii="微軟正黑體" w:eastAsia="微軟正黑體" w:hAnsi="微軟正黑體"/>
                                  <w:color w:val="000000" w:themeColor="text1"/>
                                  <w:sz w:val="15"/>
                                  <w:szCs w:val="15"/>
                                </w:rPr>
                                <w:t>)(</w:t>
                              </w:r>
                              <w:r w:rsidRPr="00F14F76">
                                <w:rPr>
                                  <w:rFonts w:ascii="微軟正黑體" w:eastAsia="微軟正黑體" w:hAnsi="微軟正黑體" w:hint="eastAsia"/>
                                  <w:color w:val="000000" w:themeColor="text1"/>
                                  <w:sz w:val="15"/>
                                  <w:szCs w:val="15"/>
                                </w:rPr>
                                <w:t>青</w:t>
                              </w:r>
                              <w:r w:rsidRPr="00F14F76">
                                <w:rPr>
                                  <w:rFonts w:ascii="微軟正黑體" w:eastAsia="微軟正黑體" w:hAnsi="微軟正黑體"/>
                                  <w:color w:val="000000" w:themeColor="text1"/>
                                  <w:sz w:val="15"/>
                                  <w:szCs w:val="15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橢圓 34"/>
                        <wps:cNvSpPr/>
                        <wps:spPr>
                          <a:xfrm>
                            <a:off x="1169514" y="455767"/>
                            <a:ext cx="469265" cy="46926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BFDA5D0" w14:textId="77777777" w:rsidR="00265BCD" w:rsidRPr="00F14F76" w:rsidRDefault="00265BCD" w:rsidP="00F14F76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rFonts w:ascii="微軟正黑體" w:eastAsia="微軟正黑體" w:hAnsi="微軟正黑體"/>
                                  <w:b/>
                                  <w:bCs/>
                                  <w:color w:val="000000" w:themeColor="text1"/>
                                  <w:sz w:val="21"/>
                                  <w:szCs w:val="22"/>
                                </w:rPr>
                              </w:pPr>
                              <w:r w:rsidRPr="00F14F76">
                                <w:rPr>
                                  <w:rFonts w:ascii="微軟正黑體" w:eastAsia="微軟正黑體" w:hAnsi="微軟正黑體" w:hint="eastAsia"/>
                                  <w:b/>
                                  <w:bCs/>
                                  <w:color w:val="000000" w:themeColor="text1"/>
                                  <w:sz w:val="21"/>
                                  <w:szCs w:val="22"/>
                                </w:rPr>
                                <w:t>心</w:t>
                              </w:r>
                            </w:p>
                            <w:p w14:paraId="026E387B" w14:textId="6A23DAEF" w:rsidR="00265BCD" w:rsidRPr="00F14F76" w:rsidRDefault="00265BCD" w:rsidP="00F14F76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rFonts w:ascii="微軟正黑體" w:eastAsia="微軟正黑體" w:hAnsi="微軟正黑體"/>
                                  <w:color w:val="000000" w:themeColor="text1"/>
                                  <w:sz w:val="15"/>
                                  <w:szCs w:val="15"/>
                                </w:rPr>
                              </w:pPr>
                              <w:r w:rsidRPr="00F14F76">
                                <w:rPr>
                                  <w:rFonts w:ascii="微軟正黑體" w:eastAsia="微軟正黑體" w:hAnsi="微軟正黑體" w:hint="eastAsia"/>
                                  <w:color w:val="000000" w:themeColor="text1"/>
                                  <w:sz w:val="15"/>
                                  <w:szCs w:val="15"/>
                                </w:rPr>
                                <w:t>(火</w:t>
                              </w:r>
                              <w:r w:rsidRPr="00F14F76">
                                <w:rPr>
                                  <w:rFonts w:ascii="微軟正黑體" w:eastAsia="微軟正黑體" w:hAnsi="微軟正黑體"/>
                                  <w:color w:val="000000" w:themeColor="text1"/>
                                  <w:sz w:val="15"/>
                                  <w:szCs w:val="15"/>
                                </w:rPr>
                                <w:t>)(</w:t>
                              </w:r>
                              <w:r w:rsidRPr="00F14F76">
                                <w:rPr>
                                  <w:rFonts w:ascii="微軟正黑體" w:eastAsia="微軟正黑體" w:hAnsi="微軟正黑體" w:hint="eastAsia"/>
                                  <w:color w:val="000000" w:themeColor="text1"/>
                                  <w:sz w:val="15"/>
                                  <w:szCs w:val="15"/>
                                </w:rPr>
                                <w:t>赤</w:t>
                              </w:r>
                              <w:r w:rsidRPr="00F14F76">
                                <w:rPr>
                                  <w:rFonts w:ascii="微軟正黑體" w:eastAsia="微軟正黑體" w:hAnsi="微軟正黑體"/>
                                  <w:color w:val="000000" w:themeColor="text1"/>
                                  <w:sz w:val="15"/>
                                  <w:szCs w:val="15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橢圓 40"/>
                        <wps:cNvSpPr/>
                        <wps:spPr>
                          <a:xfrm>
                            <a:off x="960263" y="1112185"/>
                            <a:ext cx="469265" cy="46926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B2A9FB6" w14:textId="77777777" w:rsidR="00265BCD" w:rsidRPr="00F14F76" w:rsidRDefault="00265BCD" w:rsidP="00F14F76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rFonts w:ascii="微軟正黑體" w:eastAsia="微軟正黑體" w:hAnsi="微軟正黑體"/>
                                  <w:b/>
                                  <w:bCs/>
                                  <w:color w:val="000000" w:themeColor="text1"/>
                                  <w:sz w:val="21"/>
                                  <w:szCs w:val="22"/>
                                </w:rPr>
                              </w:pPr>
                              <w:r w:rsidRPr="00F14F76">
                                <w:rPr>
                                  <w:rFonts w:ascii="微軟正黑體" w:eastAsia="微軟正黑體" w:hAnsi="微軟正黑體" w:hint="eastAsia"/>
                                  <w:b/>
                                  <w:bCs/>
                                  <w:color w:val="000000" w:themeColor="text1"/>
                                  <w:sz w:val="21"/>
                                  <w:szCs w:val="22"/>
                                </w:rPr>
                                <w:t>脾</w:t>
                              </w:r>
                            </w:p>
                            <w:p w14:paraId="639E81D5" w14:textId="2E6032E7" w:rsidR="00265BCD" w:rsidRPr="00F14F76" w:rsidRDefault="00265BCD" w:rsidP="00F14F76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rFonts w:ascii="微軟正黑體" w:eastAsia="微軟正黑體" w:hAnsi="微軟正黑體"/>
                                  <w:color w:val="000000" w:themeColor="text1"/>
                                  <w:sz w:val="15"/>
                                  <w:szCs w:val="15"/>
                                </w:rPr>
                              </w:pPr>
                              <w:r w:rsidRPr="00F14F76">
                                <w:rPr>
                                  <w:rFonts w:ascii="微軟正黑體" w:eastAsia="微軟正黑體" w:hAnsi="微軟正黑體" w:hint="eastAsia"/>
                                  <w:color w:val="000000" w:themeColor="text1"/>
                                  <w:sz w:val="15"/>
                                  <w:szCs w:val="15"/>
                                </w:rPr>
                                <w:t>(土</w:t>
                              </w:r>
                              <w:r w:rsidRPr="00F14F76">
                                <w:rPr>
                                  <w:rFonts w:ascii="微軟正黑體" w:eastAsia="微軟正黑體" w:hAnsi="微軟正黑體"/>
                                  <w:color w:val="000000" w:themeColor="text1"/>
                                  <w:sz w:val="15"/>
                                  <w:szCs w:val="15"/>
                                </w:rPr>
                                <w:t>)(</w:t>
                              </w:r>
                              <w:r w:rsidRPr="00F14F76">
                                <w:rPr>
                                  <w:rFonts w:ascii="微軟正黑體" w:eastAsia="微軟正黑體" w:hAnsi="微軟正黑體" w:hint="eastAsia"/>
                                  <w:color w:val="000000" w:themeColor="text1"/>
                                  <w:sz w:val="15"/>
                                  <w:szCs w:val="15"/>
                                </w:rPr>
                                <w:t>黃</w:t>
                              </w:r>
                              <w:r w:rsidRPr="00F14F76">
                                <w:rPr>
                                  <w:rFonts w:ascii="微軟正黑體" w:eastAsia="微軟正黑體" w:hAnsi="微軟正黑體"/>
                                  <w:color w:val="000000" w:themeColor="text1"/>
                                  <w:sz w:val="15"/>
                                  <w:szCs w:val="15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橢圓 41"/>
                        <wps:cNvSpPr/>
                        <wps:spPr>
                          <a:xfrm>
                            <a:off x="257981" y="1112185"/>
                            <a:ext cx="469265" cy="46926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6F3C863" w14:textId="77777777" w:rsidR="00265BCD" w:rsidRPr="00F14F76" w:rsidRDefault="00265BCD" w:rsidP="00F14F76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rFonts w:ascii="微軟正黑體" w:eastAsia="微軟正黑體" w:hAnsi="微軟正黑體"/>
                                  <w:b/>
                                  <w:bCs/>
                                  <w:color w:val="000000" w:themeColor="text1"/>
                                  <w:sz w:val="21"/>
                                  <w:szCs w:val="22"/>
                                </w:rPr>
                              </w:pPr>
                              <w:r w:rsidRPr="00F14F76">
                                <w:rPr>
                                  <w:rFonts w:ascii="微軟正黑體" w:eastAsia="微軟正黑體" w:hAnsi="微軟正黑體" w:hint="eastAsia"/>
                                  <w:b/>
                                  <w:bCs/>
                                  <w:color w:val="000000" w:themeColor="text1"/>
                                  <w:sz w:val="21"/>
                                  <w:szCs w:val="22"/>
                                </w:rPr>
                                <w:t>肺</w:t>
                              </w:r>
                            </w:p>
                            <w:p w14:paraId="4F72EFE0" w14:textId="542DFA95" w:rsidR="00265BCD" w:rsidRPr="00F14F76" w:rsidRDefault="00265BCD" w:rsidP="00F14F76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rFonts w:ascii="微軟正黑體" w:eastAsia="微軟正黑體" w:hAnsi="微軟正黑體"/>
                                  <w:color w:val="000000" w:themeColor="text1"/>
                                  <w:sz w:val="15"/>
                                  <w:szCs w:val="15"/>
                                </w:rPr>
                              </w:pPr>
                              <w:r w:rsidRPr="00F14F76">
                                <w:rPr>
                                  <w:rFonts w:ascii="微軟正黑體" w:eastAsia="微軟正黑體" w:hAnsi="微軟正黑體" w:hint="eastAsia"/>
                                  <w:color w:val="000000" w:themeColor="text1"/>
                                  <w:sz w:val="15"/>
                                  <w:szCs w:val="15"/>
                                </w:rPr>
                                <w:t>(金</w:t>
                              </w:r>
                              <w:r w:rsidRPr="00F14F76">
                                <w:rPr>
                                  <w:rFonts w:ascii="微軟正黑體" w:eastAsia="微軟正黑體" w:hAnsi="微軟正黑體"/>
                                  <w:color w:val="000000" w:themeColor="text1"/>
                                  <w:sz w:val="15"/>
                                  <w:szCs w:val="15"/>
                                </w:rPr>
                                <w:t>)(</w:t>
                              </w:r>
                              <w:r w:rsidRPr="00F14F76">
                                <w:rPr>
                                  <w:rFonts w:ascii="微軟正黑體" w:eastAsia="微軟正黑體" w:hAnsi="微軟正黑體" w:hint="eastAsia"/>
                                  <w:color w:val="000000" w:themeColor="text1"/>
                                  <w:sz w:val="15"/>
                                  <w:szCs w:val="15"/>
                                </w:rPr>
                                <w:t>白</w:t>
                              </w:r>
                              <w:r w:rsidRPr="00F14F76">
                                <w:rPr>
                                  <w:rFonts w:ascii="微軟正黑體" w:eastAsia="微軟正黑體" w:hAnsi="微軟正黑體"/>
                                  <w:color w:val="000000" w:themeColor="text1"/>
                                  <w:sz w:val="15"/>
                                  <w:szCs w:val="15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橢圓 42"/>
                        <wps:cNvSpPr/>
                        <wps:spPr>
                          <a:xfrm>
                            <a:off x="37264" y="438568"/>
                            <a:ext cx="469265" cy="46926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BC10F63" w14:textId="77777777" w:rsidR="00265BCD" w:rsidRPr="00F14F76" w:rsidRDefault="00265BCD" w:rsidP="00F14F76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rFonts w:ascii="微軟正黑體" w:eastAsia="微軟正黑體" w:hAnsi="微軟正黑體"/>
                                  <w:b/>
                                  <w:bCs/>
                                  <w:color w:val="000000" w:themeColor="text1"/>
                                  <w:sz w:val="21"/>
                                  <w:szCs w:val="22"/>
                                </w:rPr>
                              </w:pPr>
                              <w:r w:rsidRPr="00F14F76">
                                <w:rPr>
                                  <w:rFonts w:ascii="微軟正黑體" w:eastAsia="微軟正黑體" w:hAnsi="微軟正黑體" w:hint="eastAsia"/>
                                  <w:b/>
                                  <w:bCs/>
                                  <w:color w:val="000000" w:themeColor="text1"/>
                                  <w:sz w:val="21"/>
                                  <w:szCs w:val="22"/>
                                </w:rPr>
                                <w:t>腎</w:t>
                              </w:r>
                            </w:p>
                            <w:p w14:paraId="79ECDBC5" w14:textId="465D0DAB" w:rsidR="00265BCD" w:rsidRPr="00F14F76" w:rsidRDefault="00265BCD" w:rsidP="00F14F76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rFonts w:ascii="微軟正黑體" w:eastAsia="微軟正黑體" w:hAnsi="微軟正黑體"/>
                                  <w:color w:val="000000" w:themeColor="text1"/>
                                  <w:sz w:val="15"/>
                                  <w:szCs w:val="15"/>
                                </w:rPr>
                              </w:pPr>
                              <w:r w:rsidRPr="00F14F76">
                                <w:rPr>
                                  <w:rFonts w:ascii="微軟正黑體" w:eastAsia="微軟正黑體" w:hAnsi="微軟正黑體" w:hint="eastAsia"/>
                                  <w:color w:val="000000" w:themeColor="text1"/>
                                  <w:sz w:val="15"/>
                                  <w:szCs w:val="15"/>
                                </w:rPr>
                                <w:t>(水</w:t>
                              </w:r>
                              <w:r w:rsidRPr="00F14F76">
                                <w:rPr>
                                  <w:rFonts w:ascii="微軟正黑體" w:eastAsia="微軟正黑體" w:hAnsi="微軟正黑體"/>
                                  <w:color w:val="000000" w:themeColor="text1"/>
                                  <w:sz w:val="15"/>
                                  <w:szCs w:val="15"/>
                                </w:rPr>
                                <w:t>)(</w:t>
                              </w:r>
                              <w:r w:rsidRPr="00F14F76">
                                <w:rPr>
                                  <w:rFonts w:ascii="微軟正黑體" w:eastAsia="微軟正黑體" w:hAnsi="微軟正黑體" w:hint="eastAsia"/>
                                  <w:color w:val="000000" w:themeColor="text1"/>
                                  <w:sz w:val="15"/>
                                  <w:szCs w:val="15"/>
                                </w:rPr>
                                <w:t>黑</w:t>
                              </w:r>
                              <w:r w:rsidRPr="00F14F76">
                                <w:rPr>
                                  <w:rFonts w:ascii="微軟正黑體" w:eastAsia="微軟正黑體" w:hAnsi="微軟正黑體"/>
                                  <w:color w:val="000000" w:themeColor="text1"/>
                                  <w:sz w:val="15"/>
                                  <w:szCs w:val="15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19865E5" id="群組 43" o:spid="_x0000_s1040" style="position:absolute;left:0;text-align:left;margin-left:335.45pt;margin-top:.95pt;width:132.4pt;height:136.65pt;z-index:251714560;mso-width-relative:margin;mso-height-relative:margin" coordsize="16811,17365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">
                <v:group id="群組 53" o:spid="_x0000_s1041" style="position:absolute;width:16811;height:17365" coordsize="16808,173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<v:shape id="圖片 48" o:spid="_x0000_s1042" type="#_x0000_t75" style="position:absolute;left:52;width:16593;height:161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">
                    <v:imagedata r:id="rId25" o:title=""/>
                  </v:shape>
                  <v:shape id="_x0000_s1043" type="#_x0000_t202" style="position:absolute;left:14110;top:9563;width:2698;height:2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" filled="f" stroked="f">
                    <v:textbox style="mso-fit-shape-to-text:t" inset="0,0,0,0">
                      <w:txbxContent>
                        <w:p w14:paraId="0EE38BA3" w14:textId="77777777" w:rsidR="007820D0" w:rsidRPr="00934047" w:rsidRDefault="007820D0" w:rsidP="007820D0">
                          <w:pPr>
                            <w:spacing w:line="240" w:lineRule="atLeast"/>
                            <w:jc w:val="center"/>
                            <w:rPr>
                              <w:rFonts w:ascii="微軟正黑體" w:eastAsia="微軟正黑體" w:hAnsi="微軟正黑體"/>
                            </w:rPr>
                          </w:pPr>
                          <w:r w:rsidRPr="00934047">
                            <w:rPr>
                              <w:rFonts w:ascii="微軟正黑體" w:eastAsia="微軟正黑體" w:hAnsi="微軟正黑體" w:hint="eastAsia"/>
                            </w:rPr>
                            <w:t>生</w:t>
                          </w:r>
                        </w:p>
                      </w:txbxContent>
                    </v:textbox>
                  </v:shape>
                  <v:shape id="_x0000_s1044" type="#_x0000_t202" style="position:absolute;left:7081;top:14842;width:2698;height:2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" filled="f" stroked="f">
                    <v:textbox style="mso-fit-shape-to-text:t" inset="0,0,0,0">
                      <w:txbxContent>
                        <w:p w14:paraId="32E51E76" w14:textId="77777777" w:rsidR="007820D0" w:rsidRPr="00934047" w:rsidRDefault="007820D0" w:rsidP="007820D0">
                          <w:pPr>
                            <w:spacing w:line="240" w:lineRule="atLeast"/>
                            <w:jc w:val="center"/>
                            <w:rPr>
                              <w:rFonts w:ascii="微軟正黑體" w:eastAsia="微軟正黑體" w:hAnsi="微軟正黑體"/>
                            </w:rPr>
                          </w:pPr>
                          <w:r w:rsidRPr="00934047">
                            <w:rPr>
                              <w:rFonts w:ascii="微軟正黑體" w:eastAsia="微軟正黑體" w:hAnsi="微軟正黑體" w:hint="eastAsia"/>
                            </w:rPr>
                            <w:t>生</w:t>
                          </w:r>
                        </w:p>
                      </w:txbxContent>
                    </v:textbox>
                  </v:shape>
                  <v:shape id="_x0000_s1045" type="#_x0000_t202" style="position:absolute;top:9616;width:2710;height:2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" filled="f" stroked="f">
                    <v:textbox style="mso-fit-shape-to-text:t" inset="0,0,0,0">
                      <w:txbxContent>
                        <w:p w14:paraId="733683F0" w14:textId="77777777" w:rsidR="007820D0" w:rsidRPr="00934047" w:rsidRDefault="007820D0" w:rsidP="007820D0">
                          <w:pPr>
                            <w:spacing w:line="240" w:lineRule="atLeast"/>
                            <w:jc w:val="center"/>
                            <w:rPr>
                              <w:rFonts w:ascii="微軟正黑體" w:eastAsia="微軟正黑體" w:hAnsi="微軟正黑體"/>
                            </w:rPr>
                          </w:pPr>
                          <w:r w:rsidRPr="00934047">
                            <w:rPr>
                              <w:rFonts w:ascii="微軟正黑體" w:eastAsia="微軟正黑體" w:hAnsi="微軟正黑體" w:hint="eastAsia"/>
                            </w:rPr>
                            <w:t>生</w:t>
                          </w:r>
                        </w:p>
                      </w:txbxContent>
                    </v:textbox>
                  </v:shape>
                  <v:shape id="_x0000_s1046" type="#_x0000_t202" style="position:absolute;left:2219;top:1585;width:2698;height:2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" filled="f" stroked="f">
                    <v:textbox style="mso-fit-shape-to-text:t" inset="0,0,0,0">
                      <w:txbxContent>
                        <w:p w14:paraId="70BC0711" w14:textId="77777777" w:rsidR="007820D0" w:rsidRPr="00934047" w:rsidRDefault="007820D0" w:rsidP="007820D0">
                          <w:pPr>
                            <w:spacing w:line="240" w:lineRule="atLeast"/>
                            <w:jc w:val="center"/>
                            <w:rPr>
                              <w:rFonts w:ascii="微軟正黑體" w:eastAsia="微軟正黑體" w:hAnsi="微軟正黑體"/>
                            </w:rPr>
                          </w:pPr>
                          <w:r w:rsidRPr="00934047">
                            <w:rPr>
                              <w:rFonts w:ascii="微軟正黑體" w:eastAsia="微軟正黑體" w:hAnsi="微軟正黑體" w:hint="eastAsia"/>
                            </w:rPr>
                            <w:t>生</w:t>
                          </w:r>
                        </w:p>
                      </w:txbxContent>
                    </v:textbox>
                  </v:shape>
                  <v:shape id="_x0000_s1047" type="#_x0000_t202" style="position:absolute;left:11678;top:1690;width:2698;height:2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" filled="f" stroked="f">
                    <v:textbox style="mso-fit-shape-to-text:t" inset="0,0,0,0">
                      <w:txbxContent>
                        <w:p w14:paraId="374C7C83" w14:textId="77777777" w:rsidR="007820D0" w:rsidRPr="00934047" w:rsidRDefault="007820D0" w:rsidP="007820D0">
                          <w:pPr>
                            <w:spacing w:line="240" w:lineRule="atLeast"/>
                            <w:jc w:val="center"/>
                            <w:rPr>
                              <w:rFonts w:ascii="微軟正黑體" w:eastAsia="微軟正黑體" w:hAnsi="微軟正黑體"/>
                            </w:rPr>
                          </w:pPr>
                          <w:r w:rsidRPr="00934047">
                            <w:rPr>
                              <w:rFonts w:ascii="微軟正黑體" w:eastAsia="微軟正黑體" w:hAnsi="微軟正黑體" w:hint="eastAsia"/>
                            </w:rPr>
                            <w:t>生</w:t>
                          </w:r>
                        </w:p>
                      </w:txbxContent>
                    </v:textbox>
                  </v:shape>
                </v:group>
                <v:oval id="橢圓 32" o:spid="_x0000_s1048" style="position:absolute;left:5904;top:343;width:4693;height:46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" fillcolor="white [3212]" strokecolor="black [3213]" strokeweight="1pt">
                  <v:stroke joinstyle="miter"/>
                  <v:textbox inset="0,0,0,0">
                    <w:txbxContent>
                      <w:p w14:paraId="21DAFF5D" w14:textId="77777777" w:rsidR="00265BCD" w:rsidRPr="00F14F76" w:rsidRDefault="00265BCD" w:rsidP="00265BCD">
                        <w:pPr>
                          <w:snapToGrid w:val="0"/>
                          <w:spacing w:line="240" w:lineRule="exact"/>
                          <w:jc w:val="center"/>
                          <w:rPr>
                            <w:rFonts w:ascii="微軟正黑體" w:eastAsia="微軟正黑體" w:hAnsi="微軟正黑體"/>
                            <w:b/>
                            <w:bCs/>
                            <w:color w:val="000000" w:themeColor="text1"/>
                            <w:sz w:val="21"/>
                            <w:szCs w:val="22"/>
                          </w:rPr>
                        </w:pPr>
                        <w:r w:rsidRPr="00F14F76">
                          <w:rPr>
                            <w:rFonts w:ascii="微軟正黑體" w:eastAsia="微軟正黑體" w:hAnsi="微軟正黑體" w:hint="eastAsia"/>
                            <w:b/>
                            <w:bCs/>
                            <w:color w:val="000000" w:themeColor="text1"/>
                            <w:sz w:val="21"/>
                            <w:szCs w:val="22"/>
                          </w:rPr>
                          <w:t>肝</w:t>
                        </w:r>
                      </w:p>
                      <w:p w14:paraId="2DFAE36C" w14:textId="63DD0AA9" w:rsidR="00934047" w:rsidRPr="00F14F76" w:rsidRDefault="00265BCD" w:rsidP="00265BCD">
                        <w:pPr>
                          <w:snapToGrid w:val="0"/>
                          <w:spacing w:line="240" w:lineRule="exact"/>
                          <w:jc w:val="center"/>
                          <w:rPr>
                            <w:color w:val="000000" w:themeColor="text1"/>
                            <w:sz w:val="15"/>
                            <w:szCs w:val="15"/>
                          </w:rPr>
                        </w:pPr>
                        <w:r w:rsidRPr="00F14F76">
                          <w:rPr>
                            <w:rFonts w:ascii="微軟正黑體" w:eastAsia="微軟正黑體" w:hAnsi="微軟正黑體" w:hint="eastAsia"/>
                            <w:color w:val="000000" w:themeColor="text1"/>
                            <w:sz w:val="15"/>
                            <w:szCs w:val="15"/>
                          </w:rPr>
                          <w:t>(木</w:t>
                        </w:r>
                        <w:r w:rsidRPr="00F14F76">
                          <w:rPr>
                            <w:rFonts w:ascii="微軟正黑體" w:eastAsia="微軟正黑體" w:hAnsi="微軟正黑體"/>
                            <w:color w:val="000000" w:themeColor="text1"/>
                            <w:sz w:val="15"/>
                            <w:szCs w:val="15"/>
                          </w:rPr>
                          <w:t>)(</w:t>
                        </w:r>
                        <w:r w:rsidRPr="00F14F76">
                          <w:rPr>
                            <w:rFonts w:ascii="微軟正黑體" w:eastAsia="微軟正黑體" w:hAnsi="微軟正黑體" w:hint="eastAsia"/>
                            <w:color w:val="000000" w:themeColor="text1"/>
                            <w:sz w:val="15"/>
                            <w:szCs w:val="15"/>
                          </w:rPr>
                          <w:t>青</w:t>
                        </w:r>
                        <w:r w:rsidRPr="00F14F76">
                          <w:rPr>
                            <w:rFonts w:ascii="微軟正黑體" w:eastAsia="微軟正黑體" w:hAnsi="微軟正黑體"/>
                            <w:color w:val="000000" w:themeColor="text1"/>
                            <w:sz w:val="15"/>
                            <w:szCs w:val="15"/>
                          </w:rPr>
                          <w:t>)</w:t>
                        </w:r>
                      </w:p>
                    </w:txbxContent>
                  </v:textbox>
                </v:oval>
                <v:oval id="橢圓 34" o:spid="_x0000_s1049" style="position:absolute;left:11695;top:4557;width:4692;height:46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" fillcolor="white [3212]" strokecolor="black [3213]" strokeweight="1pt">
                  <v:stroke joinstyle="miter"/>
                  <v:textbox inset="0,0,0,0">
                    <w:txbxContent>
                      <w:p w14:paraId="4BFDA5D0" w14:textId="77777777" w:rsidR="00265BCD" w:rsidRPr="00F14F76" w:rsidRDefault="00265BCD" w:rsidP="00F14F76">
                        <w:pPr>
                          <w:snapToGrid w:val="0"/>
                          <w:spacing w:line="240" w:lineRule="exact"/>
                          <w:jc w:val="center"/>
                          <w:rPr>
                            <w:rFonts w:ascii="微軟正黑體" w:eastAsia="微軟正黑體" w:hAnsi="微軟正黑體"/>
                            <w:b/>
                            <w:bCs/>
                            <w:color w:val="000000" w:themeColor="text1"/>
                            <w:sz w:val="21"/>
                            <w:szCs w:val="22"/>
                          </w:rPr>
                        </w:pPr>
                        <w:r w:rsidRPr="00F14F76">
                          <w:rPr>
                            <w:rFonts w:ascii="微軟正黑體" w:eastAsia="微軟正黑體" w:hAnsi="微軟正黑體" w:hint="eastAsia"/>
                            <w:b/>
                            <w:bCs/>
                            <w:color w:val="000000" w:themeColor="text1"/>
                            <w:sz w:val="21"/>
                            <w:szCs w:val="22"/>
                          </w:rPr>
                          <w:t>心</w:t>
                        </w:r>
                      </w:p>
                      <w:p w14:paraId="026E387B" w14:textId="6A23DAEF" w:rsidR="00265BCD" w:rsidRPr="00F14F76" w:rsidRDefault="00265BCD" w:rsidP="00F14F76">
                        <w:pPr>
                          <w:snapToGrid w:val="0"/>
                          <w:spacing w:line="240" w:lineRule="exact"/>
                          <w:jc w:val="center"/>
                          <w:rPr>
                            <w:rFonts w:ascii="微軟正黑體" w:eastAsia="微軟正黑體" w:hAnsi="微軟正黑體"/>
                            <w:color w:val="000000" w:themeColor="text1"/>
                            <w:sz w:val="15"/>
                            <w:szCs w:val="15"/>
                          </w:rPr>
                        </w:pPr>
                        <w:r w:rsidRPr="00F14F76">
                          <w:rPr>
                            <w:rFonts w:ascii="微軟正黑體" w:eastAsia="微軟正黑體" w:hAnsi="微軟正黑體" w:hint="eastAsia"/>
                            <w:color w:val="000000" w:themeColor="text1"/>
                            <w:sz w:val="15"/>
                            <w:szCs w:val="15"/>
                          </w:rPr>
                          <w:t>(火</w:t>
                        </w:r>
                        <w:r w:rsidRPr="00F14F76">
                          <w:rPr>
                            <w:rFonts w:ascii="微軟正黑體" w:eastAsia="微軟正黑體" w:hAnsi="微軟正黑體"/>
                            <w:color w:val="000000" w:themeColor="text1"/>
                            <w:sz w:val="15"/>
                            <w:szCs w:val="15"/>
                          </w:rPr>
                          <w:t>)(</w:t>
                        </w:r>
                        <w:r w:rsidRPr="00F14F76">
                          <w:rPr>
                            <w:rFonts w:ascii="微軟正黑體" w:eastAsia="微軟正黑體" w:hAnsi="微軟正黑體" w:hint="eastAsia"/>
                            <w:color w:val="000000" w:themeColor="text1"/>
                            <w:sz w:val="15"/>
                            <w:szCs w:val="15"/>
                          </w:rPr>
                          <w:t>赤</w:t>
                        </w:r>
                        <w:r w:rsidRPr="00F14F76">
                          <w:rPr>
                            <w:rFonts w:ascii="微軟正黑體" w:eastAsia="微軟正黑體" w:hAnsi="微軟正黑體"/>
                            <w:color w:val="000000" w:themeColor="text1"/>
                            <w:sz w:val="15"/>
                            <w:szCs w:val="15"/>
                          </w:rPr>
                          <w:t>)</w:t>
                        </w:r>
                      </w:p>
                    </w:txbxContent>
                  </v:textbox>
                </v:oval>
                <v:oval id="橢圓 40" o:spid="_x0000_s1050" style="position:absolute;left:9602;top:11121;width:4693;height:46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" fillcolor="white [3212]" strokecolor="black [3213]" strokeweight="1pt">
                  <v:stroke joinstyle="miter"/>
                  <v:textbox inset="0,0,0,0">
                    <w:txbxContent>
                      <w:p w14:paraId="6B2A9FB6" w14:textId="77777777" w:rsidR="00265BCD" w:rsidRPr="00F14F76" w:rsidRDefault="00265BCD" w:rsidP="00F14F76">
                        <w:pPr>
                          <w:snapToGrid w:val="0"/>
                          <w:spacing w:line="240" w:lineRule="exact"/>
                          <w:jc w:val="center"/>
                          <w:rPr>
                            <w:rFonts w:ascii="微軟正黑體" w:eastAsia="微軟正黑體" w:hAnsi="微軟正黑體"/>
                            <w:b/>
                            <w:bCs/>
                            <w:color w:val="000000" w:themeColor="text1"/>
                            <w:sz w:val="21"/>
                            <w:szCs w:val="22"/>
                          </w:rPr>
                        </w:pPr>
                        <w:r w:rsidRPr="00F14F76">
                          <w:rPr>
                            <w:rFonts w:ascii="微軟正黑體" w:eastAsia="微軟正黑體" w:hAnsi="微軟正黑體" w:hint="eastAsia"/>
                            <w:b/>
                            <w:bCs/>
                            <w:color w:val="000000" w:themeColor="text1"/>
                            <w:sz w:val="21"/>
                            <w:szCs w:val="22"/>
                          </w:rPr>
                          <w:t>脾</w:t>
                        </w:r>
                      </w:p>
                      <w:p w14:paraId="639E81D5" w14:textId="2E6032E7" w:rsidR="00265BCD" w:rsidRPr="00F14F76" w:rsidRDefault="00265BCD" w:rsidP="00F14F76">
                        <w:pPr>
                          <w:snapToGrid w:val="0"/>
                          <w:spacing w:line="240" w:lineRule="exact"/>
                          <w:jc w:val="center"/>
                          <w:rPr>
                            <w:rFonts w:ascii="微軟正黑體" w:eastAsia="微軟正黑體" w:hAnsi="微軟正黑體"/>
                            <w:color w:val="000000" w:themeColor="text1"/>
                            <w:sz w:val="15"/>
                            <w:szCs w:val="15"/>
                          </w:rPr>
                        </w:pPr>
                        <w:r w:rsidRPr="00F14F76">
                          <w:rPr>
                            <w:rFonts w:ascii="微軟正黑體" w:eastAsia="微軟正黑體" w:hAnsi="微軟正黑體" w:hint="eastAsia"/>
                            <w:color w:val="000000" w:themeColor="text1"/>
                            <w:sz w:val="15"/>
                            <w:szCs w:val="15"/>
                          </w:rPr>
                          <w:t>(土</w:t>
                        </w:r>
                        <w:r w:rsidRPr="00F14F76">
                          <w:rPr>
                            <w:rFonts w:ascii="微軟正黑體" w:eastAsia="微軟正黑體" w:hAnsi="微軟正黑體"/>
                            <w:color w:val="000000" w:themeColor="text1"/>
                            <w:sz w:val="15"/>
                            <w:szCs w:val="15"/>
                          </w:rPr>
                          <w:t>)(</w:t>
                        </w:r>
                        <w:r w:rsidRPr="00F14F76">
                          <w:rPr>
                            <w:rFonts w:ascii="微軟正黑體" w:eastAsia="微軟正黑體" w:hAnsi="微軟正黑體" w:hint="eastAsia"/>
                            <w:color w:val="000000" w:themeColor="text1"/>
                            <w:sz w:val="15"/>
                            <w:szCs w:val="15"/>
                          </w:rPr>
                          <w:t>黃</w:t>
                        </w:r>
                        <w:r w:rsidRPr="00F14F76">
                          <w:rPr>
                            <w:rFonts w:ascii="微軟正黑體" w:eastAsia="微軟正黑體" w:hAnsi="微軟正黑體"/>
                            <w:color w:val="000000" w:themeColor="text1"/>
                            <w:sz w:val="15"/>
                            <w:szCs w:val="15"/>
                          </w:rPr>
                          <w:t>)</w:t>
                        </w:r>
                      </w:p>
                    </w:txbxContent>
                  </v:textbox>
                </v:oval>
                <v:oval id="橢圓 41" o:spid="_x0000_s1051" style="position:absolute;left:2579;top:11121;width:4693;height:46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" fillcolor="white [3212]" strokecolor="black [3213]" strokeweight="1pt">
                  <v:stroke joinstyle="miter"/>
                  <v:textbox inset="0,0,0,0">
                    <w:txbxContent>
                      <w:p w14:paraId="26F3C863" w14:textId="77777777" w:rsidR="00265BCD" w:rsidRPr="00F14F76" w:rsidRDefault="00265BCD" w:rsidP="00F14F76">
                        <w:pPr>
                          <w:snapToGrid w:val="0"/>
                          <w:spacing w:line="240" w:lineRule="exact"/>
                          <w:jc w:val="center"/>
                          <w:rPr>
                            <w:rFonts w:ascii="微軟正黑體" w:eastAsia="微軟正黑體" w:hAnsi="微軟正黑體"/>
                            <w:b/>
                            <w:bCs/>
                            <w:color w:val="000000" w:themeColor="text1"/>
                            <w:sz w:val="21"/>
                            <w:szCs w:val="22"/>
                          </w:rPr>
                        </w:pPr>
                        <w:r w:rsidRPr="00F14F76">
                          <w:rPr>
                            <w:rFonts w:ascii="微軟正黑體" w:eastAsia="微軟正黑體" w:hAnsi="微軟正黑體" w:hint="eastAsia"/>
                            <w:b/>
                            <w:bCs/>
                            <w:color w:val="000000" w:themeColor="text1"/>
                            <w:sz w:val="21"/>
                            <w:szCs w:val="22"/>
                          </w:rPr>
                          <w:t>肺</w:t>
                        </w:r>
                      </w:p>
                      <w:p w14:paraId="4F72EFE0" w14:textId="542DFA95" w:rsidR="00265BCD" w:rsidRPr="00F14F76" w:rsidRDefault="00265BCD" w:rsidP="00F14F76">
                        <w:pPr>
                          <w:snapToGrid w:val="0"/>
                          <w:spacing w:line="240" w:lineRule="exact"/>
                          <w:jc w:val="center"/>
                          <w:rPr>
                            <w:rFonts w:ascii="微軟正黑體" w:eastAsia="微軟正黑體" w:hAnsi="微軟正黑體"/>
                            <w:color w:val="000000" w:themeColor="text1"/>
                            <w:sz w:val="15"/>
                            <w:szCs w:val="15"/>
                          </w:rPr>
                        </w:pPr>
                        <w:r w:rsidRPr="00F14F76">
                          <w:rPr>
                            <w:rFonts w:ascii="微軟正黑體" w:eastAsia="微軟正黑體" w:hAnsi="微軟正黑體" w:hint="eastAsia"/>
                            <w:color w:val="000000" w:themeColor="text1"/>
                            <w:sz w:val="15"/>
                            <w:szCs w:val="15"/>
                          </w:rPr>
                          <w:t>(金</w:t>
                        </w:r>
                        <w:r w:rsidRPr="00F14F76">
                          <w:rPr>
                            <w:rFonts w:ascii="微軟正黑體" w:eastAsia="微軟正黑體" w:hAnsi="微軟正黑體"/>
                            <w:color w:val="000000" w:themeColor="text1"/>
                            <w:sz w:val="15"/>
                            <w:szCs w:val="15"/>
                          </w:rPr>
                          <w:t>)(</w:t>
                        </w:r>
                        <w:r w:rsidRPr="00F14F76">
                          <w:rPr>
                            <w:rFonts w:ascii="微軟正黑體" w:eastAsia="微軟正黑體" w:hAnsi="微軟正黑體" w:hint="eastAsia"/>
                            <w:color w:val="000000" w:themeColor="text1"/>
                            <w:sz w:val="15"/>
                            <w:szCs w:val="15"/>
                          </w:rPr>
                          <w:t>白</w:t>
                        </w:r>
                        <w:r w:rsidRPr="00F14F76">
                          <w:rPr>
                            <w:rFonts w:ascii="微軟正黑體" w:eastAsia="微軟正黑體" w:hAnsi="微軟正黑體"/>
                            <w:color w:val="000000" w:themeColor="text1"/>
                            <w:sz w:val="15"/>
                            <w:szCs w:val="15"/>
                          </w:rPr>
                          <w:t>)</w:t>
                        </w:r>
                      </w:p>
                    </w:txbxContent>
                  </v:textbox>
                </v:oval>
                <v:oval id="橢圓 42" o:spid="_x0000_s1052" style="position:absolute;left:372;top:4385;width:4693;height:46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" fillcolor="white [3212]" strokecolor="black [3213]" strokeweight="1pt">
                  <v:stroke joinstyle="miter"/>
                  <v:textbox inset="0,0,0,0">
                    <w:txbxContent>
                      <w:p w14:paraId="4BC10F63" w14:textId="77777777" w:rsidR="00265BCD" w:rsidRPr="00F14F76" w:rsidRDefault="00265BCD" w:rsidP="00F14F76">
                        <w:pPr>
                          <w:snapToGrid w:val="0"/>
                          <w:spacing w:line="240" w:lineRule="exact"/>
                          <w:jc w:val="center"/>
                          <w:rPr>
                            <w:rFonts w:ascii="微軟正黑體" w:eastAsia="微軟正黑體" w:hAnsi="微軟正黑體"/>
                            <w:b/>
                            <w:bCs/>
                            <w:color w:val="000000" w:themeColor="text1"/>
                            <w:sz w:val="21"/>
                            <w:szCs w:val="22"/>
                          </w:rPr>
                        </w:pPr>
                        <w:r w:rsidRPr="00F14F76">
                          <w:rPr>
                            <w:rFonts w:ascii="微軟正黑體" w:eastAsia="微軟正黑體" w:hAnsi="微軟正黑體" w:hint="eastAsia"/>
                            <w:b/>
                            <w:bCs/>
                            <w:color w:val="000000" w:themeColor="text1"/>
                            <w:sz w:val="21"/>
                            <w:szCs w:val="22"/>
                          </w:rPr>
                          <w:t>腎</w:t>
                        </w:r>
                      </w:p>
                      <w:p w14:paraId="79ECDBC5" w14:textId="465D0DAB" w:rsidR="00265BCD" w:rsidRPr="00F14F76" w:rsidRDefault="00265BCD" w:rsidP="00F14F76">
                        <w:pPr>
                          <w:snapToGrid w:val="0"/>
                          <w:spacing w:line="240" w:lineRule="exact"/>
                          <w:jc w:val="center"/>
                          <w:rPr>
                            <w:rFonts w:ascii="微軟正黑體" w:eastAsia="微軟正黑體" w:hAnsi="微軟正黑體"/>
                            <w:color w:val="000000" w:themeColor="text1"/>
                            <w:sz w:val="15"/>
                            <w:szCs w:val="15"/>
                          </w:rPr>
                        </w:pPr>
                        <w:r w:rsidRPr="00F14F76">
                          <w:rPr>
                            <w:rFonts w:ascii="微軟正黑體" w:eastAsia="微軟正黑體" w:hAnsi="微軟正黑體" w:hint="eastAsia"/>
                            <w:color w:val="000000" w:themeColor="text1"/>
                            <w:sz w:val="15"/>
                            <w:szCs w:val="15"/>
                          </w:rPr>
                          <w:t>(水</w:t>
                        </w:r>
                        <w:r w:rsidRPr="00F14F76">
                          <w:rPr>
                            <w:rFonts w:ascii="微軟正黑體" w:eastAsia="微軟正黑體" w:hAnsi="微軟正黑體"/>
                            <w:color w:val="000000" w:themeColor="text1"/>
                            <w:sz w:val="15"/>
                            <w:szCs w:val="15"/>
                          </w:rPr>
                          <w:t>)(</w:t>
                        </w:r>
                        <w:r w:rsidRPr="00F14F76">
                          <w:rPr>
                            <w:rFonts w:ascii="微軟正黑體" w:eastAsia="微軟正黑體" w:hAnsi="微軟正黑體" w:hint="eastAsia"/>
                            <w:color w:val="000000" w:themeColor="text1"/>
                            <w:sz w:val="15"/>
                            <w:szCs w:val="15"/>
                          </w:rPr>
                          <w:t>黑</w:t>
                        </w:r>
                        <w:r w:rsidRPr="00F14F76">
                          <w:rPr>
                            <w:rFonts w:ascii="微軟正黑體" w:eastAsia="微軟正黑體" w:hAnsi="微軟正黑體"/>
                            <w:color w:val="000000" w:themeColor="text1"/>
                            <w:sz w:val="15"/>
                            <w:szCs w:val="15"/>
                          </w:rPr>
                          <w:t>)</w:t>
                        </w:r>
                      </w:p>
                    </w:txbxContent>
                  </v:textbox>
                </v:oval>
                <w10:wrap type="square"/>
              </v:group>
            </w:pict>
          </mc:Fallback>
        </mc:AlternateContent>
      </w:r>
      <w:r w:rsidR="00345EDE" w:rsidRPr="000D1AE4">
        <w:rPr>
          <w:rFonts w:ascii="標楷體" w:hAnsi="標楷體" w:hint="eastAsia"/>
          <w:spacing w:val="12"/>
          <w:shd w:val="clear" w:color="auto" w:fill="FFFFFF"/>
        </w:rPr>
        <w:t>書中保存了二十多個醫療案例與一百多種方劑。這些方劑或以</w:t>
      </w:r>
      <w:r w:rsidR="00345EDE" w:rsidRPr="000D1AE4">
        <w:rPr>
          <w:rFonts w:ascii="標楷體" w:hAnsi="標楷體"/>
          <w:spacing w:val="12"/>
          <w:shd w:val="clear" w:color="auto" w:fill="FFFFFF"/>
        </w:rPr>
        <w:t>五臟與五色的對應關係</w:t>
      </w:r>
      <w:r w:rsidR="00345EDE" w:rsidRPr="000D1AE4">
        <w:rPr>
          <w:rFonts w:ascii="標楷體" w:hAnsi="標楷體" w:hint="eastAsia"/>
          <w:spacing w:val="12"/>
          <w:shd w:val="clear" w:color="auto" w:fill="FFFFFF"/>
        </w:rPr>
        <w:t>命名，</w:t>
      </w:r>
      <w:r w:rsidR="00345EDE" w:rsidRPr="000D1AE4">
        <w:rPr>
          <w:rFonts w:ascii="標楷體" w:hAnsi="標楷體"/>
          <w:spacing w:val="12"/>
          <w:shd w:val="clear" w:color="auto" w:fill="FFFFFF"/>
        </w:rPr>
        <w:t>如</w:t>
      </w:r>
      <w:r w:rsidR="00345EDE" w:rsidRPr="000D1AE4">
        <w:rPr>
          <w:rFonts w:ascii="標楷體" w:hAnsi="標楷體" w:hint="eastAsia"/>
          <w:spacing w:val="12"/>
          <w:shd w:val="clear" w:color="auto" w:fill="FFFFFF"/>
        </w:rPr>
        <w:t>導赤散、益黃</w:t>
      </w:r>
      <w:r w:rsidR="00345EDE" w:rsidRPr="000D1AE4">
        <w:rPr>
          <w:rFonts w:ascii="標楷體" w:hAnsi="標楷體"/>
          <w:spacing w:val="12"/>
          <w:shd w:val="clear" w:color="auto" w:fill="FFFFFF"/>
        </w:rPr>
        <w:t>散、</w:t>
      </w:r>
      <w:r w:rsidR="00345EDE" w:rsidRPr="000D1AE4">
        <w:rPr>
          <w:rFonts w:ascii="標楷體" w:hAnsi="標楷體" w:hint="eastAsia"/>
          <w:spacing w:val="12"/>
          <w:shd w:val="clear" w:color="auto" w:fill="FFFFFF"/>
        </w:rPr>
        <w:t>瀉白散、瀉青</w:t>
      </w:r>
      <w:r w:rsidR="00345EDE" w:rsidRPr="000D1AE4">
        <w:rPr>
          <w:rFonts w:ascii="標楷體" w:hAnsi="標楷體"/>
          <w:spacing w:val="12"/>
          <w:shd w:val="clear" w:color="auto" w:fill="FFFFFF"/>
        </w:rPr>
        <w:t>丸</w:t>
      </w:r>
      <w:r w:rsidR="00345EDE" w:rsidRPr="000D1AE4">
        <w:rPr>
          <w:rFonts w:ascii="標楷體" w:hAnsi="標楷體" w:hint="eastAsia"/>
          <w:spacing w:val="12"/>
          <w:shd w:val="clear" w:color="auto" w:fill="FFFFFF"/>
        </w:rPr>
        <w:t>；或以方中主要</w:t>
      </w:r>
      <w:r w:rsidR="00345EDE" w:rsidRPr="000D1AE4">
        <w:rPr>
          <w:rFonts w:ascii="標楷體" w:hAnsi="標楷體"/>
          <w:spacing w:val="12"/>
          <w:shd w:val="clear" w:color="auto" w:fill="FFFFFF"/>
        </w:rPr>
        <w:t>藥材</w:t>
      </w:r>
      <w:r w:rsidR="00345EDE" w:rsidRPr="000D1AE4">
        <w:rPr>
          <w:rFonts w:ascii="標楷體" w:hAnsi="標楷體" w:hint="eastAsia"/>
          <w:spacing w:val="12"/>
          <w:shd w:val="clear" w:color="auto" w:fill="FFFFFF"/>
        </w:rPr>
        <w:t>阿膠</w:t>
      </w:r>
      <w:r w:rsidR="00345EDE" w:rsidRPr="000D1AE4">
        <w:rPr>
          <w:rFonts w:ascii="標楷體" w:hAnsi="標楷體"/>
          <w:spacing w:val="12"/>
          <w:shd w:val="clear" w:color="auto" w:fill="FFFFFF"/>
        </w:rPr>
        <w:t>命名</w:t>
      </w:r>
      <w:r w:rsidR="00345EDE" w:rsidRPr="000D1AE4">
        <w:rPr>
          <w:rFonts w:ascii="標楷體" w:hAnsi="標楷體" w:hint="eastAsia"/>
          <w:spacing w:val="12"/>
          <w:shd w:val="clear" w:color="auto" w:fill="FFFFFF"/>
        </w:rPr>
        <w:t>，如</w:t>
      </w:r>
      <w:r w:rsidR="00345EDE" w:rsidRPr="000D1AE4">
        <w:rPr>
          <w:rFonts w:ascii="標楷體" w:hAnsi="標楷體"/>
          <w:spacing w:val="12"/>
          <w:shd w:val="clear" w:color="auto" w:fill="FFFFFF"/>
        </w:rPr>
        <w:t>阿膠散</w:t>
      </w:r>
      <w:r w:rsidR="00097868" w:rsidRPr="000D1AE4">
        <w:rPr>
          <w:rFonts w:ascii="標楷體" w:hAnsi="標楷體" w:hint="eastAsia"/>
          <w:spacing w:val="12"/>
          <w:shd w:val="clear" w:color="auto" w:fill="FFFFFF"/>
        </w:rPr>
        <w:t>。</w:t>
      </w:r>
    </w:p>
    <w:p w14:paraId="699ABEF4" w14:textId="21D338DE" w:rsidR="00097868" w:rsidRPr="00CD24C0" w:rsidRDefault="00345EDE" w:rsidP="00085C61">
      <w:pPr>
        <w:pStyle w:val="tit2"/>
        <w:spacing w:line="340" w:lineRule="atLeast"/>
        <w:ind w:firstLineChars="200" w:firstLine="488"/>
        <w:rPr>
          <w:rFonts w:ascii="標楷體" w:hAnsi="標楷體"/>
          <w:spacing w:val="10"/>
          <w:shd w:val="clear" w:color="auto" w:fill="FFFFFF"/>
        </w:rPr>
      </w:pPr>
      <w:r w:rsidRPr="000D1AE4">
        <w:rPr>
          <w:rFonts w:ascii="標楷體" w:hAnsi="標楷體" w:hint="eastAsia"/>
          <w:spacing w:val="12"/>
          <w:shd w:val="clear" w:color="auto" w:fill="FFFFFF"/>
        </w:rPr>
        <w:t>阿膠散是</w:t>
      </w:r>
      <w:r w:rsidRPr="000D1AE4">
        <w:rPr>
          <w:rFonts w:ascii="標楷體" w:hAnsi="標楷體"/>
          <w:spacing w:val="12"/>
          <w:shd w:val="clear" w:color="auto" w:fill="FFFFFF"/>
        </w:rPr>
        <w:t>錢乙</w:t>
      </w:r>
      <w:r w:rsidRPr="000D1AE4">
        <w:rPr>
          <w:rFonts w:ascii="標楷體" w:hAnsi="標楷體" w:hint="eastAsia"/>
          <w:spacing w:val="12"/>
          <w:shd w:val="clear" w:color="auto" w:fill="FFFFFF"/>
        </w:rPr>
        <w:t>研創新方的代表，注重補</w:t>
      </w:r>
      <w:r w:rsidRPr="000D1AE4">
        <w:rPr>
          <w:rFonts w:ascii="標楷體" w:hAnsi="標楷體"/>
          <w:spacing w:val="12"/>
          <w:shd w:val="clear" w:color="auto" w:fill="FFFFFF"/>
        </w:rPr>
        <w:t>肺止咳</w:t>
      </w:r>
      <w:r w:rsidRPr="000D1AE4">
        <w:rPr>
          <w:rFonts w:ascii="標楷體" w:hAnsi="標楷體" w:hint="eastAsia"/>
          <w:spacing w:val="12"/>
          <w:shd w:val="clear" w:color="auto" w:fill="FFFFFF"/>
        </w:rPr>
        <w:t>的主要療效</w:t>
      </w:r>
      <w:r w:rsidRPr="000D1AE4">
        <w:rPr>
          <w:rFonts w:ascii="標楷體" w:hAnsi="標楷體"/>
          <w:spacing w:val="12"/>
          <w:shd w:val="clear" w:color="auto" w:fill="FFFFFF"/>
        </w:rPr>
        <w:t>，</w:t>
      </w:r>
      <w:r w:rsidRPr="00CD24C0">
        <w:rPr>
          <w:rFonts w:ascii="標楷體" w:hAnsi="標楷體"/>
          <w:spacing w:val="10"/>
          <w:shd w:val="clear" w:color="auto" w:fill="FFFFFF"/>
        </w:rPr>
        <w:t>又用甘草、糯米護脾胃以培土生金</w:t>
      </w:r>
      <w:r w:rsidRPr="00CD24C0">
        <w:rPr>
          <w:rFonts w:ascii="標楷體" w:hAnsi="標楷體" w:hint="eastAsia"/>
          <w:spacing w:val="10"/>
          <w:shd w:val="clear" w:color="auto" w:fill="FFFFFF"/>
        </w:rPr>
        <w:t>。至於</w:t>
      </w:r>
      <w:r w:rsidRPr="00CD24C0">
        <w:rPr>
          <w:rFonts w:ascii="標楷體" w:hAnsi="標楷體"/>
          <w:spacing w:val="10"/>
          <w:shd w:val="clear" w:color="auto" w:fill="FFFFFF"/>
        </w:rPr>
        <w:t>化裁古方</w:t>
      </w:r>
      <w:r w:rsidRPr="00CD24C0">
        <w:rPr>
          <w:rFonts w:ascii="標楷體" w:hAnsi="標楷體" w:hint="eastAsia"/>
          <w:spacing w:val="10"/>
          <w:shd w:val="clear" w:color="auto" w:fill="FFFFFF"/>
        </w:rPr>
        <w:t>，</w:t>
      </w:r>
      <w:r w:rsidRPr="00CD24C0">
        <w:rPr>
          <w:rFonts w:ascii="標楷體" w:hAnsi="標楷體"/>
          <w:spacing w:val="10"/>
          <w:shd w:val="clear" w:color="auto" w:fill="FFFFFF"/>
        </w:rPr>
        <w:t>如香連丸</w:t>
      </w:r>
      <w:r w:rsidRPr="00CD24C0">
        <w:rPr>
          <w:rFonts w:ascii="標楷體" w:hAnsi="標楷體" w:hint="eastAsia"/>
          <w:spacing w:val="10"/>
          <w:shd w:val="clear" w:color="auto" w:fill="FFFFFF"/>
        </w:rPr>
        <w:t>，主</w:t>
      </w:r>
      <w:r w:rsidRPr="00CD24C0">
        <w:rPr>
          <w:rFonts w:ascii="標楷體" w:hAnsi="標楷體"/>
          <w:spacing w:val="10"/>
          <w:shd w:val="clear" w:color="auto" w:fill="FFFFFF"/>
        </w:rPr>
        <w:t>治熱痢</w:t>
      </w:r>
      <w:r w:rsidRPr="00CD24C0">
        <w:rPr>
          <w:rFonts w:ascii="標楷體" w:hAnsi="標楷體" w:hint="eastAsia"/>
          <w:spacing w:val="10"/>
          <w:shd w:val="clear" w:color="auto" w:fill="FFFFFF"/>
        </w:rPr>
        <w:t>。</w:t>
      </w:r>
      <w:r w:rsidRPr="00CD24C0">
        <w:rPr>
          <w:rFonts w:ascii="標楷體" w:hAnsi="標楷體"/>
          <w:spacing w:val="10"/>
          <w:shd w:val="clear" w:color="auto" w:fill="FFFFFF"/>
        </w:rPr>
        <w:t>古制用黃連苦降以清熱，木香芳烈以行滯</w:t>
      </w:r>
      <w:r w:rsidRPr="00CD24C0">
        <w:rPr>
          <w:rFonts w:ascii="標楷體" w:hAnsi="標楷體" w:hint="eastAsia"/>
          <w:spacing w:val="10"/>
          <w:shd w:val="clear" w:color="auto" w:fill="FFFFFF"/>
        </w:rPr>
        <w:t>。錢乙則</w:t>
      </w:r>
      <w:r w:rsidRPr="00CD24C0">
        <w:rPr>
          <w:rFonts w:ascii="標楷體" w:hAnsi="標楷體"/>
          <w:spacing w:val="10"/>
          <w:shd w:val="clear" w:color="auto" w:fill="FFFFFF"/>
        </w:rPr>
        <w:t>加入豆蔻溫澀止瀉，</w:t>
      </w:r>
      <w:r w:rsidRPr="00CD24C0">
        <w:rPr>
          <w:rFonts w:ascii="標楷體" w:hAnsi="標楷體" w:hint="eastAsia"/>
          <w:spacing w:val="10"/>
          <w:shd w:val="clear" w:color="auto" w:fill="FFFFFF"/>
        </w:rPr>
        <w:t>命</w:t>
      </w:r>
      <w:r w:rsidRPr="00CD24C0">
        <w:rPr>
          <w:rFonts w:ascii="標楷體" w:hAnsi="標楷體"/>
          <w:spacing w:val="10"/>
          <w:shd w:val="clear" w:color="auto" w:fill="FFFFFF"/>
        </w:rPr>
        <w:t>名豆蔻香連丸</w:t>
      </w:r>
      <w:r w:rsidRPr="00CD24C0">
        <w:rPr>
          <w:rFonts w:ascii="標楷體" w:hAnsi="標楷體" w:hint="eastAsia"/>
          <w:spacing w:val="10"/>
          <w:shd w:val="clear" w:color="auto" w:fill="FFFFFF"/>
        </w:rPr>
        <w:t>。</w:t>
      </w:r>
      <w:r w:rsidRPr="00CD24C0">
        <w:rPr>
          <w:rFonts w:ascii="標楷體" w:hAnsi="標楷體"/>
          <w:spacing w:val="10"/>
          <w:shd w:val="clear" w:color="auto" w:fill="FFFFFF"/>
        </w:rPr>
        <w:t>雖同樣治療腹痛腹瀉，但寒熱通澀之性有別</w:t>
      </w:r>
      <w:r w:rsidR="00097868" w:rsidRPr="00CD24C0">
        <w:rPr>
          <w:rFonts w:ascii="標楷體" w:hAnsi="標楷體"/>
          <w:spacing w:val="10"/>
          <w:shd w:val="clear" w:color="auto" w:fill="FFFFFF"/>
        </w:rPr>
        <w:t>。</w:t>
      </w:r>
    </w:p>
    <w:p w14:paraId="60A45211" w14:textId="4F60AD6F" w:rsidR="000F1CAB" w:rsidRDefault="000F1CAB" w:rsidP="00CD24C0">
      <w:pPr>
        <w:pStyle w:val="tit2"/>
        <w:spacing w:line="340" w:lineRule="atLeast"/>
        <w:ind w:firstLineChars="200" w:firstLine="440"/>
        <w:rPr>
          <w:rFonts w:ascii="標楷體" w:hAnsi="標楷體"/>
          <w:spacing w:val="10"/>
          <w:shd w:val="clear" w:color="auto" w:fill="FFFFFF"/>
        </w:rPr>
      </w:pPr>
      <w:r w:rsidRPr="00CD24C0">
        <w:rPr>
          <w:rFonts w:ascii="標楷體" w:hAnsi="標楷體"/>
          <w:noProof/>
          <w:spacing w:val="10"/>
          <w:shd w:val="clear" w:color="auto" w:fill="FFFFFF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454CD96F" wp14:editId="6EBFB5BD">
                <wp:simplePos x="0" y="0"/>
                <wp:positionH relativeFrom="column">
                  <wp:posOffset>-19050</wp:posOffset>
                </wp:positionH>
                <wp:positionV relativeFrom="paragraph">
                  <wp:posOffset>61900</wp:posOffset>
                </wp:positionV>
                <wp:extent cx="229870" cy="229870"/>
                <wp:effectExtent l="0" t="0" r="17780" b="17780"/>
                <wp:wrapNone/>
                <wp:docPr id="19" name="Text Box 5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87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7FAB25B4" w14:textId="77777777" w:rsidR="00097868" w:rsidRPr="00033E1A" w:rsidRDefault="00097868" w:rsidP="00097868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 w:rsidRPr="00033E1A"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乙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4CD96F" id="Text Box 595" o:spid="_x0000_s1053" type="#_x0000_t202" style="position:absolute;left:0;text-align:left;margin-left:-1.5pt;margin-top:4.85pt;width:18.1pt;height:18.1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" filled="f" fillcolor="black">
                <v:textbox inset=".5mm,0,.5mm,1mm">
                  <w:txbxContent>
                    <w:p w14:paraId="7FAB25B4" w14:textId="77777777" w:rsidR="00097868" w:rsidRPr="00033E1A" w:rsidRDefault="00097868" w:rsidP="00097868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 w:rsidRPr="00033E1A">
                        <w:rPr>
                          <w:rFonts w:ascii="標楷體" w:eastAsia="標楷體" w:hAnsi="標楷體" w:hint="eastAsia"/>
                          <w:szCs w:val="22"/>
                        </w:rPr>
                        <w:t>乙</w:t>
                      </w:r>
                    </w:p>
                  </w:txbxContent>
                </v:textbox>
              </v:shape>
            </w:pict>
          </mc:Fallback>
        </mc:AlternateContent>
      </w:r>
    </w:p>
    <w:p w14:paraId="709C93EB" w14:textId="561E4861" w:rsidR="00097868" w:rsidRPr="00CD24C0" w:rsidRDefault="00097868" w:rsidP="00085C61">
      <w:pPr>
        <w:pStyle w:val="tit2"/>
        <w:spacing w:line="340" w:lineRule="atLeast"/>
        <w:ind w:firstLineChars="200" w:firstLine="480"/>
        <w:rPr>
          <w:rFonts w:ascii="標楷體" w:hAnsi="標楷體"/>
          <w:spacing w:val="10"/>
          <w:shd w:val="clear" w:color="auto" w:fill="FFFFFF"/>
        </w:rPr>
      </w:pPr>
      <w:r w:rsidRPr="00CD24C0">
        <w:rPr>
          <w:rFonts w:ascii="標楷體" w:hAnsi="標楷體"/>
          <w:spacing w:val="10"/>
          <w:shd w:val="clear" w:color="auto" w:fill="FFFFFF"/>
        </w:rPr>
        <w:t>東都張氏孫，九歲，病肺熱。</w:t>
      </w:r>
      <w:r w:rsidRPr="00CD24C0">
        <w:rPr>
          <w:rFonts w:ascii="標楷體" w:hAnsi="標楷體" w:hint="eastAsia"/>
          <w:spacing w:val="10"/>
          <w:shd w:val="clear" w:color="auto" w:fill="FFFFFF"/>
        </w:rPr>
        <w:t>……</w:t>
      </w:r>
      <w:r w:rsidRPr="00CD24C0">
        <w:rPr>
          <w:rFonts w:ascii="標楷體" w:hAnsi="標楷體"/>
          <w:spacing w:val="10"/>
          <w:shd w:val="clear" w:color="auto" w:fill="FFFFFF"/>
        </w:rPr>
        <w:t>其證：嗽喘，悶亂，飲水不止，全不能食。錢氏用使君子丸、</w:t>
      </w:r>
      <w:r w:rsidRPr="00EE1A6D">
        <w:rPr>
          <w:rFonts w:ascii="標楷體" w:hAnsi="標楷體" w:hint="eastAsia"/>
          <w:spacing w:val="10"/>
          <w:u w:val="single"/>
          <w:shd w:val="clear" w:color="auto" w:fill="FFFFFF"/>
        </w:rPr>
        <w:t xml:space="preserve">　　　</w:t>
      </w:r>
      <w:r w:rsidRPr="00CD24C0">
        <w:rPr>
          <w:rFonts w:ascii="標楷體" w:hAnsi="標楷體"/>
          <w:spacing w:val="10"/>
          <w:shd w:val="clear" w:color="auto" w:fill="FFFFFF"/>
        </w:rPr>
        <w:t>。張曰：</w:t>
      </w:r>
      <w:r w:rsidRPr="00CD24C0">
        <w:rPr>
          <w:rFonts w:ascii="標楷體" w:hAnsi="標楷體" w:hint="eastAsia"/>
          <w:spacing w:val="10"/>
          <w:shd w:val="clear" w:color="auto" w:fill="FFFFFF"/>
        </w:rPr>
        <w:t>「</w:t>
      </w:r>
      <w:r w:rsidRPr="00CD24C0">
        <w:rPr>
          <w:rFonts w:ascii="標楷體" w:hAnsi="標楷體"/>
          <w:spacing w:val="10"/>
          <w:shd w:val="clear" w:color="auto" w:fill="FFFFFF"/>
        </w:rPr>
        <w:t>本有熱，何以又行溫藥？他醫用涼藥攻之，一月尚無效。</w:t>
      </w:r>
      <w:r w:rsidRPr="00CD24C0">
        <w:rPr>
          <w:rFonts w:ascii="標楷體" w:hAnsi="標楷體" w:hint="eastAsia"/>
          <w:spacing w:val="10"/>
          <w:shd w:val="clear" w:color="auto" w:fill="FFFFFF"/>
        </w:rPr>
        <w:t>」</w:t>
      </w:r>
      <w:r w:rsidRPr="000D1AE4">
        <w:rPr>
          <w:rFonts w:ascii="標楷體" w:hAnsi="標楷體"/>
          <w:spacing w:val="12"/>
          <w:shd w:val="clear" w:color="auto" w:fill="FFFFFF"/>
        </w:rPr>
        <w:t>錢曰：</w:t>
      </w:r>
      <w:r w:rsidRPr="000D1AE4">
        <w:rPr>
          <w:rFonts w:ascii="標楷體" w:hAnsi="標楷體" w:hint="eastAsia"/>
          <w:spacing w:val="12"/>
          <w:shd w:val="clear" w:color="auto" w:fill="FFFFFF"/>
        </w:rPr>
        <w:t>「</w:t>
      </w:r>
      <w:r w:rsidRPr="000D1AE4">
        <w:rPr>
          <w:rFonts w:ascii="標楷體" w:hAnsi="標楷體"/>
          <w:spacing w:val="12"/>
          <w:shd w:val="clear" w:color="auto" w:fill="FFFFFF"/>
        </w:rPr>
        <w:t>涼藥久則寒不能食。小兒虛不能食，當補脾，候飲食如故，即瀉肺經，病必愈矣。</w:t>
      </w:r>
      <w:r w:rsidRPr="000D1AE4">
        <w:rPr>
          <w:rFonts w:ascii="標楷體" w:hAnsi="標楷體" w:hint="eastAsia"/>
          <w:spacing w:val="12"/>
          <w:shd w:val="clear" w:color="auto" w:fill="FFFFFF"/>
        </w:rPr>
        <w:t>」</w:t>
      </w:r>
      <w:r w:rsidRPr="00CD24C0">
        <w:rPr>
          <w:rFonts w:ascii="標楷體" w:hAnsi="標楷體"/>
          <w:spacing w:val="10"/>
          <w:shd w:val="clear" w:color="auto" w:fill="FFFFFF"/>
        </w:rPr>
        <w:t>服補脾藥二日，其子欲飲食。錢以</w:t>
      </w:r>
      <w:r w:rsidRPr="00EE1A6D">
        <w:rPr>
          <w:rFonts w:ascii="標楷體" w:hAnsi="標楷體" w:hint="eastAsia"/>
          <w:spacing w:val="10"/>
          <w:u w:val="single"/>
          <w:shd w:val="clear" w:color="auto" w:fill="FFFFFF"/>
        </w:rPr>
        <w:t xml:space="preserve">　　　</w:t>
      </w:r>
      <w:r w:rsidRPr="00CD24C0">
        <w:rPr>
          <w:rFonts w:ascii="標楷體" w:hAnsi="標楷體"/>
          <w:spacing w:val="10"/>
          <w:shd w:val="clear" w:color="auto" w:fill="FFFFFF"/>
        </w:rPr>
        <w:t>瀉其肺，遂愈。張曰：</w:t>
      </w:r>
      <w:r w:rsidRPr="00CD24C0">
        <w:rPr>
          <w:rFonts w:ascii="標楷體" w:hAnsi="標楷體" w:hint="eastAsia"/>
          <w:spacing w:val="10"/>
          <w:shd w:val="clear" w:color="auto" w:fill="FFFFFF"/>
        </w:rPr>
        <w:t>「</w:t>
      </w:r>
      <w:r w:rsidRPr="00CD24C0">
        <w:rPr>
          <w:rFonts w:ascii="標楷體" w:hAnsi="標楷體"/>
          <w:spacing w:val="10"/>
          <w:shd w:val="clear" w:color="auto" w:fill="FFFFFF"/>
        </w:rPr>
        <w:t>何以不虛？</w:t>
      </w:r>
      <w:r w:rsidRPr="00CD24C0">
        <w:rPr>
          <w:rFonts w:ascii="標楷體" w:hAnsi="標楷體" w:hint="eastAsia"/>
          <w:spacing w:val="10"/>
          <w:shd w:val="clear" w:color="auto" w:fill="FFFFFF"/>
        </w:rPr>
        <w:t>」</w:t>
      </w:r>
      <w:r w:rsidRPr="00CD24C0">
        <w:rPr>
          <w:rFonts w:ascii="標楷體" w:hAnsi="標楷體"/>
          <w:spacing w:val="10"/>
          <w:shd w:val="clear" w:color="auto" w:fill="FFFFFF"/>
        </w:rPr>
        <w:t>錢曰：</w:t>
      </w:r>
      <w:r w:rsidRPr="00CD24C0">
        <w:rPr>
          <w:rFonts w:ascii="標楷體" w:hAnsi="標楷體" w:hint="eastAsia"/>
          <w:spacing w:val="10"/>
          <w:shd w:val="clear" w:color="auto" w:fill="FFFFFF"/>
        </w:rPr>
        <w:t>「</w:t>
      </w:r>
      <w:r w:rsidRPr="00CD24C0">
        <w:rPr>
          <w:rFonts w:ascii="標楷體" w:hAnsi="標楷體"/>
          <w:spacing w:val="10"/>
          <w:shd w:val="clear" w:color="auto" w:fill="FFFFFF"/>
        </w:rPr>
        <w:t>先實其脾，然後瀉其肺，故不虛也。</w:t>
      </w:r>
      <w:r w:rsidRPr="00CD24C0">
        <w:rPr>
          <w:rFonts w:ascii="標楷體" w:hAnsi="標楷體" w:hint="eastAsia"/>
          <w:spacing w:val="10"/>
          <w:shd w:val="clear" w:color="auto" w:fill="FFFFFF"/>
        </w:rPr>
        <w:t>」（《小兒藥證直訣》）</w:t>
      </w:r>
    </w:p>
    <w:p w14:paraId="41E3932F" w14:textId="77777777" w:rsidR="00FC3835" w:rsidRPr="00883CFF" w:rsidRDefault="00121117" w:rsidP="00085C61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t>22</w:t>
      </w:r>
      <w:r w:rsidR="00FC3835" w:rsidRPr="00883CFF">
        <w:rPr>
          <w:rFonts w:eastAsia="新細明體" w:hint="eastAsia"/>
          <w:spacing w:val="10"/>
        </w:rPr>
        <w:t>.</w:t>
      </w:r>
      <w:r w:rsidR="00FC3835" w:rsidRPr="00883CFF">
        <w:rPr>
          <w:rFonts w:eastAsia="新細明體" w:hint="eastAsia"/>
          <w:spacing w:val="10"/>
        </w:rPr>
        <w:tab/>
      </w:r>
      <w:r w:rsidR="00097868" w:rsidRPr="00F66E29">
        <w:rPr>
          <w:rFonts w:eastAsia="新細明體"/>
          <w:spacing w:val="10"/>
        </w:rPr>
        <w:t>甲文敘及「豆蔻香連丸」，主要是為了強調錢乙</w:t>
      </w:r>
      <w:r w:rsidR="00FC3835" w:rsidRPr="00883CFF">
        <w:rPr>
          <w:rFonts w:eastAsia="新細明體" w:hint="eastAsia"/>
          <w:spacing w:val="10"/>
        </w:rPr>
        <w:t>：</w:t>
      </w:r>
    </w:p>
    <w:p w14:paraId="529252CE" w14:textId="77777777" w:rsidR="00097868" w:rsidRPr="00F66E29" w:rsidRDefault="00097868" w:rsidP="00085C61">
      <w:pPr>
        <w:pStyle w:val="AB0cm0651"/>
        <w:tabs>
          <w:tab w:val="clear" w:pos="5040"/>
          <w:tab w:val="left" w:pos="4675"/>
        </w:tabs>
        <w:spacing w:line="340" w:lineRule="atLeast"/>
        <w:ind w:leftChars="160" w:left="352"/>
        <w:rPr>
          <w:spacing w:val="10"/>
        </w:rPr>
      </w:pPr>
      <w:r w:rsidRPr="00F66E29">
        <w:rPr>
          <w:spacing w:val="10"/>
        </w:rPr>
        <w:t>(</w:t>
      </w:r>
      <w:r w:rsidRPr="00F66E29">
        <w:rPr>
          <w:rFonts w:hint="eastAsia"/>
          <w:spacing w:val="10"/>
        </w:rPr>
        <w:t>A</w:t>
      </w:r>
      <w:r w:rsidRPr="00F66E29">
        <w:rPr>
          <w:spacing w:val="10"/>
        </w:rPr>
        <w:t>)</w:t>
      </w:r>
      <w:r w:rsidR="00A9270F" w:rsidRPr="00F66E29">
        <w:rPr>
          <w:rFonts w:hint="eastAsia"/>
          <w:spacing w:val="10"/>
        </w:rPr>
        <w:t>不拘限於傳統，合宜調整用藥</w:t>
      </w:r>
      <w:r w:rsidRPr="00F66E29">
        <w:rPr>
          <w:spacing w:val="10"/>
        </w:rPr>
        <w:tab/>
        <w:t>(</w:t>
      </w:r>
      <w:r w:rsidRPr="00F66E29">
        <w:rPr>
          <w:rFonts w:hint="eastAsia"/>
          <w:spacing w:val="10"/>
        </w:rPr>
        <w:t>B</w:t>
      </w:r>
      <w:r w:rsidRPr="00F66E29">
        <w:rPr>
          <w:spacing w:val="10"/>
        </w:rPr>
        <w:t>)</w:t>
      </w:r>
      <w:r w:rsidR="00A9270F" w:rsidRPr="00F66E29">
        <w:rPr>
          <w:rFonts w:hint="eastAsia"/>
          <w:spacing w:val="10"/>
        </w:rPr>
        <w:t>善於改變藥性，易溫澀為寒涼</w:t>
      </w:r>
    </w:p>
    <w:p w14:paraId="527F95C8" w14:textId="77777777" w:rsidR="00097868" w:rsidRPr="00883CFF" w:rsidRDefault="00097868" w:rsidP="00085C61">
      <w:pPr>
        <w:pStyle w:val="AB0cm0651"/>
        <w:tabs>
          <w:tab w:val="clear" w:pos="5040"/>
          <w:tab w:val="left" w:pos="4675"/>
        </w:tabs>
        <w:spacing w:line="340" w:lineRule="atLeast"/>
        <w:ind w:leftChars="160" w:left="352"/>
        <w:rPr>
          <w:spacing w:val="10"/>
        </w:rPr>
      </w:pPr>
      <w:r w:rsidRPr="00883CFF">
        <w:rPr>
          <w:spacing w:val="10"/>
        </w:rPr>
        <w:t>(</w:t>
      </w:r>
      <w:r w:rsidRPr="00883CFF">
        <w:rPr>
          <w:rFonts w:hint="eastAsia"/>
          <w:spacing w:val="10"/>
        </w:rPr>
        <w:t>C</w:t>
      </w:r>
      <w:r w:rsidRPr="00883CFF">
        <w:rPr>
          <w:spacing w:val="10"/>
        </w:rPr>
        <w:t>)</w:t>
      </w:r>
      <w:r w:rsidRPr="00F66E29">
        <w:rPr>
          <w:rFonts w:hint="eastAsia"/>
          <w:spacing w:val="10"/>
        </w:rPr>
        <w:t>致力考察古今方劑藥材的差異</w:t>
      </w:r>
      <w:r w:rsidRPr="00883CFF">
        <w:rPr>
          <w:spacing w:val="10"/>
        </w:rPr>
        <w:tab/>
        <w:t>(</w:t>
      </w:r>
      <w:r w:rsidRPr="00883CFF">
        <w:rPr>
          <w:rFonts w:hint="eastAsia"/>
          <w:spacing w:val="10"/>
        </w:rPr>
        <w:t>D</w:t>
      </w:r>
      <w:r w:rsidRPr="00883CFF">
        <w:rPr>
          <w:spacing w:val="10"/>
        </w:rPr>
        <w:t>)</w:t>
      </w:r>
      <w:r w:rsidRPr="00F66E29">
        <w:rPr>
          <w:rFonts w:hint="eastAsia"/>
          <w:spacing w:val="10"/>
        </w:rPr>
        <w:t>積極保存古代醫典所載的名藥</w:t>
      </w:r>
    </w:p>
    <w:p w14:paraId="03A1F78C" w14:textId="77777777" w:rsidR="00FC3835" w:rsidRPr="00883CFF" w:rsidRDefault="00121117" w:rsidP="00085C61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t>23</w:t>
      </w:r>
      <w:r w:rsidR="00FC3835" w:rsidRPr="00883CFF">
        <w:rPr>
          <w:rFonts w:eastAsia="新細明體"/>
          <w:spacing w:val="10"/>
        </w:rPr>
        <w:t>.</w:t>
      </w:r>
      <w:r w:rsidR="00FC3835" w:rsidRPr="00883CFF">
        <w:rPr>
          <w:rFonts w:eastAsia="新細明體" w:hint="eastAsia"/>
          <w:spacing w:val="10"/>
        </w:rPr>
        <w:tab/>
      </w:r>
      <w:r w:rsidR="00097868" w:rsidRPr="00F66E29">
        <w:rPr>
          <w:rFonts w:eastAsia="新細明體"/>
          <w:spacing w:val="10"/>
        </w:rPr>
        <w:t>依據甲文</w:t>
      </w:r>
      <w:r w:rsidR="00097868" w:rsidRPr="00F66E29">
        <w:rPr>
          <w:rFonts w:eastAsia="新細明體" w:hint="eastAsia"/>
          <w:spacing w:val="10"/>
        </w:rPr>
        <w:t>附圖</w:t>
      </w:r>
      <w:r w:rsidR="00097868" w:rsidRPr="00F66E29">
        <w:rPr>
          <w:rFonts w:eastAsia="新細明體"/>
          <w:spacing w:val="10"/>
        </w:rPr>
        <w:t>，乙文</w:t>
      </w:r>
      <w:r w:rsidR="00097868" w:rsidRPr="00EE1A6D">
        <w:rPr>
          <w:rFonts w:eastAsia="新細明體"/>
          <w:spacing w:val="10"/>
          <w:u w:val="single"/>
        </w:rPr>
        <w:t xml:space="preserve">　　　</w:t>
      </w:r>
      <w:r w:rsidR="00097868" w:rsidRPr="00F66E29">
        <w:rPr>
          <w:rFonts w:eastAsia="新細明體"/>
          <w:spacing w:val="10"/>
        </w:rPr>
        <w:t>內應填入的藥名，依序應是</w:t>
      </w:r>
      <w:r w:rsidR="00FC3835" w:rsidRPr="00883CFF">
        <w:rPr>
          <w:rFonts w:eastAsia="新細明體" w:hint="eastAsia"/>
          <w:spacing w:val="10"/>
        </w:rPr>
        <w:t>：</w:t>
      </w:r>
    </w:p>
    <w:p w14:paraId="77A259D2" w14:textId="77777777" w:rsidR="00097868" w:rsidRPr="00F66E29" w:rsidRDefault="00097868" w:rsidP="00085C61">
      <w:pPr>
        <w:pStyle w:val="AB0cm0651"/>
        <w:tabs>
          <w:tab w:val="clear" w:pos="5040"/>
          <w:tab w:val="left" w:pos="4675"/>
        </w:tabs>
        <w:spacing w:line="340" w:lineRule="atLeast"/>
        <w:ind w:leftChars="160" w:left="352"/>
        <w:rPr>
          <w:spacing w:val="10"/>
        </w:rPr>
      </w:pPr>
      <w:r w:rsidRPr="00F66E29">
        <w:rPr>
          <w:spacing w:val="10"/>
        </w:rPr>
        <w:t>(</w:t>
      </w:r>
      <w:r w:rsidRPr="00F66E29">
        <w:rPr>
          <w:rFonts w:hint="eastAsia"/>
          <w:spacing w:val="10"/>
        </w:rPr>
        <w:t>A</w:t>
      </w:r>
      <w:r w:rsidRPr="00F66E29">
        <w:rPr>
          <w:spacing w:val="10"/>
        </w:rPr>
        <w:t>)</w:t>
      </w:r>
      <w:r w:rsidRPr="00F66E29">
        <w:rPr>
          <w:spacing w:val="10"/>
        </w:rPr>
        <w:t>導赤散／瀉白散</w:t>
      </w:r>
      <w:r w:rsidRPr="00F66E29">
        <w:rPr>
          <w:spacing w:val="10"/>
        </w:rPr>
        <w:tab/>
        <w:t>(</w:t>
      </w:r>
      <w:r w:rsidRPr="00F66E29">
        <w:rPr>
          <w:rFonts w:hint="eastAsia"/>
          <w:spacing w:val="10"/>
        </w:rPr>
        <w:t>B</w:t>
      </w:r>
      <w:r w:rsidRPr="00F66E29">
        <w:rPr>
          <w:spacing w:val="10"/>
        </w:rPr>
        <w:t>)</w:t>
      </w:r>
      <w:r w:rsidRPr="00F66E29">
        <w:rPr>
          <w:spacing w:val="10"/>
        </w:rPr>
        <w:t>導赤散／瀉青丸</w:t>
      </w:r>
    </w:p>
    <w:p w14:paraId="2A5CD4B0" w14:textId="77777777" w:rsidR="00097868" w:rsidRPr="00883CFF" w:rsidRDefault="00097868" w:rsidP="00085C61">
      <w:pPr>
        <w:pStyle w:val="AB0cm0651"/>
        <w:tabs>
          <w:tab w:val="clear" w:pos="5040"/>
          <w:tab w:val="left" w:pos="4675"/>
        </w:tabs>
        <w:spacing w:line="340" w:lineRule="atLeast"/>
        <w:ind w:leftChars="160" w:left="352"/>
        <w:rPr>
          <w:spacing w:val="10"/>
        </w:rPr>
      </w:pPr>
      <w:r w:rsidRPr="00883CFF">
        <w:rPr>
          <w:spacing w:val="10"/>
        </w:rPr>
        <w:t>(</w:t>
      </w:r>
      <w:r w:rsidRPr="00883CFF">
        <w:rPr>
          <w:rFonts w:hint="eastAsia"/>
          <w:spacing w:val="10"/>
        </w:rPr>
        <w:t>C</w:t>
      </w:r>
      <w:r w:rsidRPr="00883CFF">
        <w:rPr>
          <w:spacing w:val="10"/>
        </w:rPr>
        <w:t>)</w:t>
      </w:r>
      <w:r w:rsidRPr="00F66E29">
        <w:rPr>
          <w:spacing w:val="10"/>
        </w:rPr>
        <w:t>益黃散／瀉白散</w:t>
      </w:r>
      <w:r w:rsidRPr="00883CFF">
        <w:rPr>
          <w:spacing w:val="10"/>
        </w:rPr>
        <w:tab/>
        <w:t>(</w:t>
      </w:r>
      <w:r w:rsidRPr="00883CFF">
        <w:rPr>
          <w:rFonts w:hint="eastAsia"/>
          <w:spacing w:val="10"/>
        </w:rPr>
        <w:t>D</w:t>
      </w:r>
      <w:r w:rsidRPr="00883CFF">
        <w:rPr>
          <w:spacing w:val="10"/>
        </w:rPr>
        <w:t>)</w:t>
      </w:r>
      <w:r w:rsidRPr="00F66E29">
        <w:rPr>
          <w:spacing w:val="10"/>
        </w:rPr>
        <w:t>益黃散／瀉青丸</w:t>
      </w:r>
    </w:p>
    <w:p w14:paraId="4658201B" w14:textId="77777777" w:rsidR="00AD5A64" w:rsidRPr="00883CFF" w:rsidRDefault="00121117" w:rsidP="00085C61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t>24</w:t>
      </w:r>
      <w:r w:rsidR="00AD5A64" w:rsidRPr="00883CFF">
        <w:rPr>
          <w:rFonts w:eastAsia="新細明體"/>
          <w:spacing w:val="10"/>
        </w:rPr>
        <w:t>.</w:t>
      </w:r>
      <w:r w:rsidR="00AD5A64" w:rsidRPr="00883CFF">
        <w:rPr>
          <w:rFonts w:eastAsia="新細明體" w:hint="eastAsia"/>
          <w:spacing w:val="10"/>
        </w:rPr>
        <w:tab/>
      </w:r>
      <w:r w:rsidR="00AD5A64" w:rsidRPr="00F66E29">
        <w:rPr>
          <w:rFonts w:eastAsia="新細明體" w:hint="eastAsia"/>
          <w:spacing w:val="10"/>
        </w:rPr>
        <w:t>綜合甲乙二文，下列</w:t>
      </w:r>
      <w:r w:rsidR="00AD5A64" w:rsidRPr="00883CFF">
        <w:rPr>
          <w:rFonts w:eastAsia="新細明體" w:hint="eastAsia"/>
          <w:spacing w:val="10"/>
        </w:rPr>
        <w:t>①、②</w:t>
      </w:r>
      <w:r w:rsidR="00AD5A64" w:rsidRPr="00F66E29">
        <w:rPr>
          <w:rFonts w:eastAsia="新細明體" w:hint="eastAsia"/>
          <w:spacing w:val="10"/>
        </w:rPr>
        <w:t>是否符合錢乙醫療觀點，最適當的研判是</w:t>
      </w:r>
      <w:r w:rsidR="00AD5A64" w:rsidRPr="00883CFF">
        <w:rPr>
          <w:rFonts w:eastAsia="新細明體" w:hint="eastAsia"/>
          <w:spacing w:val="10"/>
        </w:rPr>
        <w:t>：</w:t>
      </w:r>
    </w:p>
    <w:p w14:paraId="3DD4802E" w14:textId="77777777" w:rsidR="00AD5A64" w:rsidRPr="00883CFF" w:rsidRDefault="00AD5A64" w:rsidP="00085C61">
      <w:pPr>
        <w:pStyle w:val="TIT11"/>
        <w:spacing w:line="340" w:lineRule="atLeast"/>
        <w:ind w:left="840" w:hanging="471"/>
        <w:rPr>
          <w:spacing w:val="10"/>
        </w:rPr>
      </w:pPr>
      <w:r w:rsidRPr="00883CFF">
        <w:rPr>
          <w:rFonts w:ascii="新細明體" w:eastAsia="新細明體" w:hAnsi="新細明體" w:cs="新細明體" w:hint="eastAsia"/>
          <w:spacing w:val="10"/>
        </w:rPr>
        <w:t>①</w:t>
      </w:r>
      <w:r w:rsidRPr="00883CFF">
        <w:rPr>
          <w:rFonts w:hint="eastAsia"/>
          <w:spacing w:val="10"/>
        </w:rPr>
        <w:t>五臟母子相生，治療時宜先補母，母實之後再瀉子</w:t>
      </w:r>
      <w:r w:rsidRPr="00883CFF">
        <w:rPr>
          <w:spacing w:val="10"/>
        </w:rPr>
        <w:t>。</w:t>
      </w:r>
    </w:p>
    <w:p w14:paraId="1C462C6B" w14:textId="77777777" w:rsidR="00AD5A64" w:rsidRPr="00883CFF" w:rsidRDefault="00AD5A64" w:rsidP="00085C61">
      <w:pPr>
        <w:pStyle w:val="TIT11"/>
        <w:spacing w:line="340" w:lineRule="atLeast"/>
        <w:ind w:left="840" w:hanging="471"/>
        <w:rPr>
          <w:spacing w:val="10"/>
        </w:rPr>
      </w:pPr>
      <w:r w:rsidRPr="00883CFF">
        <w:rPr>
          <w:rFonts w:ascii="新細明體" w:eastAsia="新細明體" w:hAnsi="新細明體" w:cs="新細明體" w:hint="eastAsia"/>
          <w:spacing w:val="10"/>
        </w:rPr>
        <w:t>②</w:t>
      </w:r>
      <w:r w:rsidRPr="00883CFF">
        <w:rPr>
          <w:rFonts w:hint="eastAsia"/>
          <w:spacing w:val="10"/>
        </w:rPr>
        <w:t>不強攻病證，待小兒飲食恢復正常後，方對症用藥</w:t>
      </w:r>
      <w:r w:rsidRPr="00883CFF">
        <w:rPr>
          <w:spacing w:val="10"/>
        </w:rPr>
        <w:t>。</w:t>
      </w:r>
    </w:p>
    <w:p w14:paraId="4B22D831" w14:textId="77777777" w:rsidR="00AD5A64" w:rsidRPr="00883CFF" w:rsidRDefault="00AD5A64" w:rsidP="00085C61">
      <w:pPr>
        <w:pStyle w:val="AB0cm0651"/>
        <w:tabs>
          <w:tab w:val="clear" w:pos="5040"/>
          <w:tab w:val="left" w:pos="4675"/>
        </w:tabs>
        <w:spacing w:line="340" w:lineRule="atLeast"/>
        <w:ind w:leftChars="160" w:left="352"/>
        <w:rPr>
          <w:spacing w:val="10"/>
        </w:rPr>
      </w:pPr>
      <w:r w:rsidRPr="00883CFF">
        <w:rPr>
          <w:spacing w:val="10"/>
        </w:rPr>
        <w:t>(</w:t>
      </w:r>
      <w:r w:rsidRPr="00883CFF">
        <w:rPr>
          <w:rFonts w:hint="eastAsia"/>
          <w:spacing w:val="10"/>
        </w:rPr>
        <w:t>A</w:t>
      </w:r>
      <w:r w:rsidRPr="00883CFF">
        <w:rPr>
          <w:spacing w:val="10"/>
        </w:rPr>
        <w:t>)</w:t>
      </w:r>
      <w:r w:rsidRPr="00883CFF">
        <w:rPr>
          <w:rFonts w:hint="eastAsia"/>
          <w:spacing w:val="10"/>
        </w:rPr>
        <w:t>①、②皆符合</w:t>
      </w:r>
      <w:r w:rsidRPr="00883CFF">
        <w:rPr>
          <w:spacing w:val="10"/>
        </w:rPr>
        <w:tab/>
        <w:t>(</w:t>
      </w:r>
      <w:r w:rsidRPr="00883CFF">
        <w:rPr>
          <w:rFonts w:hint="eastAsia"/>
          <w:spacing w:val="10"/>
        </w:rPr>
        <w:t>B</w:t>
      </w:r>
      <w:r w:rsidRPr="00883CFF">
        <w:rPr>
          <w:spacing w:val="10"/>
        </w:rPr>
        <w:t>)</w:t>
      </w:r>
      <w:r w:rsidRPr="00883CFF">
        <w:rPr>
          <w:rFonts w:hint="eastAsia"/>
          <w:spacing w:val="10"/>
        </w:rPr>
        <w:t>①、②皆不符合</w:t>
      </w:r>
    </w:p>
    <w:p w14:paraId="12CCA90B" w14:textId="77777777" w:rsidR="00AD5A64" w:rsidRPr="00883CFF" w:rsidRDefault="00AD5A64" w:rsidP="00085C61">
      <w:pPr>
        <w:pStyle w:val="AB0cm0651"/>
        <w:tabs>
          <w:tab w:val="clear" w:pos="5040"/>
          <w:tab w:val="left" w:pos="4675"/>
        </w:tabs>
        <w:spacing w:line="340" w:lineRule="atLeast"/>
        <w:ind w:leftChars="160" w:left="352"/>
        <w:rPr>
          <w:spacing w:val="10"/>
        </w:rPr>
      </w:pPr>
      <w:r w:rsidRPr="00883CFF">
        <w:rPr>
          <w:spacing w:val="10"/>
        </w:rPr>
        <w:t>(</w:t>
      </w:r>
      <w:r w:rsidRPr="00883CFF">
        <w:rPr>
          <w:rFonts w:hint="eastAsia"/>
          <w:spacing w:val="10"/>
        </w:rPr>
        <w:t>C</w:t>
      </w:r>
      <w:r w:rsidRPr="00883CFF">
        <w:rPr>
          <w:spacing w:val="10"/>
        </w:rPr>
        <w:t>)</w:t>
      </w:r>
      <w:r w:rsidRPr="00883CFF">
        <w:rPr>
          <w:rFonts w:hint="eastAsia"/>
          <w:spacing w:val="10"/>
        </w:rPr>
        <w:t>①符合，②不符合</w:t>
      </w:r>
      <w:r w:rsidRPr="00883CFF">
        <w:rPr>
          <w:spacing w:val="10"/>
        </w:rPr>
        <w:tab/>
        <w:t>(</w:t>
      </w:r>
      <w:r w:rsidRPr="00883CFF">
        <w:rPr>
          <w:rFonts w:hint="eastAsia"/>
          <w:spacing w:val="10"/>
        </w:rPr>
        <w:t>D</w:t>
      </w:r>
      <w:r w:rsidRPr="00883CFF">
        <w:rPr>
          <w:spacing w:val="10"/>
        </w:rPr>
        <w:t>)</w:t>
      </w:r>
      <w:r w:rsidRPr="00883CFF">
        <w:rPr>
          <w:rFonts w:hint="eastAsia"/>
          <w:spacing w:val="10"/>
        </w:rPr>
        <w:t>①不符合，②符合</w:t>
      </w:r>
    </w:p>
    <w:p w14:paraId="507DCB49" w14:textId="77777777" w:rsidR="00705FA7" w:rsidRPr="00883CFF" w:rsidRDefault="002F5C19" w:rsidP="000F1CAB">
      <w:pPr>
        <w:pStyle w:val="af2"/>
        <w:spacing w:beforeLines="100" w:before="240"/>
        <w:rPr>
          <w:rFonts w:cs="Times New Roman"/>
          <w:spacing w:val="20"/>
          <w:sz w:val="26"/>
          <w:szCs w:val="26"/>
        </w:rPr>
      </w:pPr>
      <w:r w:rsidRPr="00883CFF">
        <w:rPr>
          <w:rFonts w:cs="Times New Roman" w:hint="eastAsia"/>
          <w:spacing w:val="20"/>
          <w:sz w:val="26"/>
          <w:szCs w:val="26"/>
        </w:rPr>
        <w:t>二</w:t>
      </w:r>
      <w:r w:rsidR="00705FA7" w:rsidRPr="00883CFF">
        <w:rPr>
          <w:rFonts w:cs="Times New Roman"/>
          <w:spacing w:val="20"/>
          <w:sz w:val="26"/>
          <w:szCs w:val="26"/>
        </w:rPr>
        <w:t>、多選題（</w:t>
      </w:r>
      <w:r w:rsidR="008A0022" w:rsidRPr="00883CFF">
        <w:rPr>
          <w:rFonts w:cs="Times New Roman" w:hint="eastAsia"/>
          <w:spacing w:val="20"/>
          <w:sz w:val="26"/>
          <w:szCs w:val="26"/>
        </w:rPr>
        <w:t>占</w:t>
      </w:r>
      <w:r w:rsidR="0074574B" w:rsidRPr="00883CFF">
        <w:rPr>
          <w:rFonts w:cs="Times New Roman" w:hint="eastAsia"/>
          <w:spacing w:val="20"/>
          <w:sz w:val="26"/>
          <w:szCs w:val="26"/>
        </w:rPr>
        <w:t>28</w:t>
      </w:r>
      <w:r w:rsidR="00705FA7" w:rsidRPr="00883CFF">
        <w:rPr>
          <w:rFonts w:cs="Times New Roman"/>
          <w:spacing w:val="20"/>
          <w:sz w:val="26"/>
          <w:szCs w:val="26"/>
        </w:rPr>
        <w:t>分）</w:t>
      </w:r>
    </w:p>
    <w:p w14:paraId="04EC8385" w14:textId="77777777" w:rsidR="00705FA7" w:rsidRPr="00883CFF" w:rsidRDefault="00705FA7" w:rsidP="0004625F">
      <w:pPr>
        <w:pStyle w:val="a6"/>
        <w:pBdr>
          <w:bottom w:val="single" w:sz="6" w:space="0" w:color="auto"/>
        </w:pBdr>
        <w:spacing w:beforeLines="15" w:before="36" w:afterLines="15" w:after="36"/>
        <w:ind w:left="720" w:hangingChars="300" w:hanging="720"/>
        <w:rPr>
          <w:sz w:val="24"/>
          <w:szCs w:val="24"/>
        </w:rPr>
      </w:pPr>
      <w:r w:rsidRPr="00883CFF">
        <w:rPr>
          <w:sz w:val="24"/>
          <w:szCs w:val="24"/>
        </w:rPr>
        <w:t>說明：</w:t>
      </w:r>
      <w:r w:rsidR="00CA1802" w:rsidRPr="00883CFF">
        <w:rPr>
          <w:sz w:val="24"/>
          <w:szCs w:val="24"/>
        </w:rPr>
        <w:t>第</w:t>
      </w:r>
      <w:r w:rsidR="00DC0A55" w:rsidRPr="00883CFF">
        <w:rPr>
          <w:rFonts w:hint="eastAsia"/>
          <w:sz w:val="24"/>
          <w:szCs w:val="24"/>
        </w:rPr>
        <w:t>25</w:t>
      </w:r>
      <w:r w:rsidR="00CA1802" w:rsidRPr="00883CFF">
        <w:rPr>
          <w:sz w:val="24"/>
          <w:szCs w:val="24"/>
        </w:rPr>
        <w:t>題至第</w:t>
      </w:r>
      <w:r w:rsidR="0074574B" w:rsidRPr="00883CFF">
        <w:rPr>
          <w:rFonts w:hint="eastAsia"/>
          <w:sz w:val="24"/>
          <w:szCs w:val="24"/>
        </w:rPr>
        <w:t>3</w:t>
      </w:r>
      <w:r w:rsidR="00DC0A55" w:rsidRPr="00883CFF">
        <w:rPr>
          <w:rFonts w:hint="eastAsia"/>
          <w:sz w:val="24"/>
          <w:szCs w:val="24"/>
        </w:rPr>
        <w:t>1</w:t>
      </w:r>
      <w:r w:rsidR="00CA1802" w:rsidRPr="00883CFF">
        <w:rPr>
          <w:sz w:val="24"/>
          <w:szCs w:val="24"/>
        </w:rPr>
        <w:t>題，</w:t>
      </w:r>
      <w:r w:rsidR="00CA1802" w:rsidRPr="00883CFF">
        <w:rPr>
          <w:rFonts w:hint="eastAsia"/>
          <w:sz w:val="24"/>
          <w:szCs w:val="24"/>
        </w:rPr>
        <w:t>每題</w:t>
      </w:r>
      <w:r w:rsidR="00A86F95" w:rsidRPr="00883CFF">
        <w:rPr>
          <w:rFonts w:hint="eastAsia"/>
          <w:sz w:val="24"/>
          <w:szCs w:val="24"/>
        </w:rPr>
        <w:t>4</w:t>
      </w:r>
      <w:r w:rsidR="00CA1802" w:rsidRPr="00883CFF">
        <w:rPr>
          <w:rFonts w:hint="eastAsia"/>
          <w:sz w:val="24"/>
          <w:szCs w:val="24"/>
        </w:rPr>
        <w:t>分。</w:t>
      </w:r>
    </w:p>
    <w:p w14:paraId="7D34FF2C" w14:textId="77777777" w:rsidR="00085C61" w:rsidRPr="00883CFF" w:rsidRDefault="00085C61" w:rsidP="00085C61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t>2</w:t>
      </w:r>
      <w:r>
        <w:rPr>
          <w:rFonts w:eastAsia="新細明體" w:hint="eastAsia"/>
          <w:spacing w:val="10"/>
        </w:rPr>
        <w:t>5</w:t>
      </w:r>
      <w:r w:rsidRPr="00883CFF">
        <w:rPr>
          <w:rFonts w:eastAsia="新細明體"/>
          <w:spacing w:val="10"/>
        </w:rPr>
        <w:t>.</w:t>
      </w:r>
      <w:r w:rsidRPr="00883CFF">
        <w:rPr>
          <w:rFonts w:eastAsia="新細明體" w:hint="eastAsia"/>
          <w:spacing w:val="10"/>
        </w:rPr>
        <w:tab/>
      </w:r>
      <w:r w:rsidRPr="00883CFF">
        <w:rPr>
          <w:rFonts w:eastAsia="新細明體" w:hint="eastAsia"/>
          <w:spacing w:val="10"/>
        </w:rPr>
        <w:t>下列各組「」內的詞，意義前後相同的是：</w:t>
      </w:r>
    </w:p>
    <w:p w14:paraId="752E40E1" w14:textId="77777777" w:rsidR="00085C61" w:rsidRPr="00883CFF" w:rsidRDefault="00085C61" w:rsidP="00085C61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bookmarkStart w:id="54" w:name="_Hlk71122743"/>
      <w:r w:rsidRPr="00883CFF">
        <w:rPr>
          <w:snapToGrid w:val="0"/>
          <w:spacing w:val="10"/>
          <w:kern w:val="0"/>
          <w:szCs w:val="20"/>
          <w:lang w:val="es-ES"/>
        </w:rPr>
        <w:t>(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883CFF">
        <w:rPr>
          <w:snapToGrid w:val="0"/>
          <w:spacing w:val="10"/>
          <w:kern w:val="0"/>
          <w:szCs w:val="20"/>
          <w:lang w:val="es-ES"/>
        </w:rPr>
        <w:t>)</w:t>
      </w:r>
      <w:r w:rsidRPr="00CD24C0">
        <w:rPr>
          <w:snapToGrid w:val="0"/>
          <w:spacing w:val="10"/>
          <w:kern w:val="0"/>
          <w:szCs w:val="20"/>
          <w:lang w:val="es-ES"/>
        </w:rPr>
        <w:t>刑仁講讓，示民有「常」／自後余多在外，不「常」居</w:t>
      </w:r>
    </w:p>
    <w:p w14:paraId="0A7BE85C" w14:textId="77777777" w:rsidR="00085C61" w:rsidRPr="00883CFF" w:rsidRDefault="00085C61" w:rsidP="00085C61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(B</w:t>
      </w:r>
      <w:r w:rsidRPr="00883CFF">
        <w:rPr>
          <w:snapToGrid w:val="0"/>
          <w:spacing w:val="10"/>
          <w:kern w:val="0"/>
          <w:szCs w:val="20"/>
          <w:lang w:val="es-ES"/>
        </w:rPr>
        <w:t>)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人煙</w:t>
      </w:r>
      <w:r w:rsidRPr="00CD24C0">
        <w:rPr>
          <w:snapToGrid w:val="0"/>
          <w:spacing w:val="10"/>
          <w:kern w:val="0"/>
          <w:szCs w:val="20"/>
          <w:lang w:val="es-ES"/>
        </w:rPr>
        <w:t>「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猶</w:t>
      </w:r>
      <w:r w:rsidRPr="00CD24C0">
        <w:rPr>
          <w:snapToGrid w:val="0"/>
          <w:spacing w:val="10"/>
          <w:kern w:val="0"/>
          <w:szCs w:val="20"/>
          <w:lang w:val="es-ES"/>
        </w:rPr>
        <w:t>」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是，而蕭條矣</w:t>
      </w:r>
      <w:r w:rsidRPr="00CD24C0">
        <w:rPr>
          <w:snapToGrid w:val="0"/>
          <w:spacing w:val="10"/>
          <w:kern w:val="0"/>
          <w:szCs w:val="20"/>
          <w:lang w:val="es-ES"/>
        </w:rPr>
        <w:t>／同居一府，「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猶</w:t>
      </w:r>
      <w:r w:rsidRPr="00CD24C0">
        <w:rPr>
          <w:snapToGrid w:val="0"/>
          <w:spacing w:val="10"/>
          <w:kern w:val="0"/>
          <w:szCs w:val="20"/>
          <w:lang w:val="es-ES"/>
        </w:rPr>
        <w:t>」同室之兄弟至親也</w:t>
      </w:r>
    </w:p>
    <w:p w14:paraId="4E8DC532" w14:textId="77777777" w:rsidR="00085C61" w:rsidRPr="00883CFF" w:rsidRDefault="00085C61" w:rsidP="00085C61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C</w:t>
      </w:r>
      <w:r w:rsidRPr="00883CFF">
        <w:rPr>
          <w:snapToGrid w:val="0"/>
          <w:spacing w:val="10"/>
          <w:kern w:val="0"/>
          <w:szCs w:val="20"/>
          <w:lang w:val="es-ES"/>
        </w:rPr>
        <w:t>)</w:t>
      </w:r>
      <w:r w:rsidRPr="00CD24C0">
        <w:rPr>
          <w:snapToGrid w:val="0"/>
          <w:spacing w:val="10"/>
          <w:kern w:val="0"/>
          <w:szCs w:val="20"/>
          <w:lang w:val="es-ES"/>
        </w:rPr>
        <w:t>由此觀之，客何「負」於秦哉／師略授小技，此來為不「負」也</w:t>
      </w:r>
    </w:p>
    <w:p w14:paraId="2FD2FCB6" w14:textId="77777777" w:rsidR="00085C61" w:rsidRPr="00883CFF" w:rsidRDefault="00085C61" w:rsidP="00085C61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D)</w:t>
      </w:r>
      <w:r w:rsidRPr="00CD24C0">
        <w:rPr>
          <w:snapToGrid w:val="0"/>
          <w:spacing w:val="10"/>
          <w:kern w:val="0"/>
          <w:szCs w:val="20"/>
          <w:lang w:val="es-ES"/>
        </w:rPr>
        <w:t>當獎「率」三軍，北定中原</w:t>
      </w:r>
      <w:r w:rsidRPr="00883CFF">
        <w:rPr>
          <w:snapToGrid w:val="0"/>
          <w:spacing w:val="10"/>
          <w:kern w:val="0"/>
          <w:szCs w:val="20"/>
          <w:lang w:val="es-ES"/>
        </w:rPr>
        <w:t>／</w:t>
      </w:r>
      <w:r w:rsidRPr="00CD24C0">
        <w:rPr>
          <w:snapToGrid w:val="0"/>
          <w:spacing w:val="10"/>
          <w:kern w:val="0"/>
          <w:szCs w:val="20"/>
          <w:lang w:val="es-ES"/>
        </w:rPr>
        <w:t>竟「率」意而鴉塗，莫自知其鳩拙云爾</w:t>
      </w:r>
    </w:p>
    <w:p w14:paraId="7BE6FD34" w14:textId="092F0414" w:rsidR="005624E1" w:rsidRPr="00085C61" w:rsidRDefault="00085C61" w:rsidP="00085C61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E)</w:t>
      </w:r>
      <w:r w:rsidRPr="00CD24C0">
        <w:rPr>
          <w:snapToGrid w:val="0"/>
          <w:spacing w:val="10"/>
          <w:kern w:val="0"/>
          <w:szCs w:val="20"/>
          <w:lang w:val="es-ES"/>
        </w:rPr>
        <w:t>新沐者必彈「冠」，新浴者必振衣／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巾</w:t>
      </w:r>
      <w:r w:rsidRPr="00CD24C0">
        <w:rPr>
          <w:snapToGrid w:val="0"/>
          <w:spacing w:val="10"/>
          <w:kern w:val="0"/>
          <w:szCs w:val="20"/>
          <w:lang w:val="es-ES"/>
        </w:rPr>
        <w:t>箱妝奩「冠」鏡首飾之盛，非人間之物</w:t>
      </w:r>
      <w:bookmarkEnd w:id="54"/>
    </w:p>
    <w:p w14:paraId="2DE8049B" w14:textId="77777777" w:rsidR="00085C61" w:rsidRPr="00883CFF" w:rsidRDefault="00085C61" w:rsidP="00085C61">
      <w:pPr>
        <w:pStyle w:val="TIT1"/>
        <w:spacing w:beforeLines="25" w:before="60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lastRenderedPageBreak/>
        <w:t>2</w:t>
      </w:r>
      <w:r>
        <w:rPr>
          <w:rFonts w:eastAsia="新細明體" w:hint="eastAsia"/>
          <w:spacing w:val="10"/>
        </w:rPr>
        <w:t>6</w:t>
      </w:r>
      <w:r w:rsidRPr="00883CFF">
        <w:rPr>
          <w:rFonts w:eastAsia="新細明體"/>
          <w:spacing w:val="10"/>
        </w:rPr>
        <w:t>.</w:t>
      </w:r>
      <w:r w:rsidRPr="00883CFF">
        <w:rPr>
          <w:rFonts w:eastAsia="新細明體"/>
          <w:spacing w:val="10"/>
        </w:rPr>
        <w:tab/>
      </w:r>
      <w:r w:rsidRPr="00883CFF">
        <w:rPr>
          <w:rFonts w:eastAsia="新細明體" w:hint="eastAsia"/>
          <w:spacing w:val="10"/>
        </w:rPr>
        <w:t>下列文句</w:t>
      </w:r>
      <w:r w:rsidRPr="00EE1A6D">
        <w:rPr>
          <w:rFonts w:eastAsia="新細明體" w:hint="eastAsia"/>
          <w:spacing w:val="10"/>
          <w:u w:val="single"/>
        </w:rPr>
        <w:t>畫底線</w:t>
      </w:r>
      <w:r w:rsidRPr="00883CFF">
        <w:rPr>
          <w:rFonts w:eastAsia="新細明體" w:hint="eastAsia"/>
          <w:spacing w:val="10"/>
        </w:rPr>
        <w:t>的詞語，運用適當的是：</w:t>
      </w:r>
    </w:p>
    <w:p w14:paraId="3905787D" w14:textId="77777777" w:rsidR="00085C61" w:rsidRPr="00883CFF" w:rsidRDefault="00085C61" w:rsidP="00085C61">
      <w:pPr>
        <w:widowControl/>
        <w:autoSpaceDE w:val="0"/>
        <w:autoSpaceDN w:val="0"/>
        <w:adjustRightInd w:val="0"/>
        <w:spacing w:line="32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883CFF">
        <w:rPr>
          <w:snapToGrid w:val="0"/>
          <w:spacing w:val="10"/>
          <w:kern w:val="0"/>
          <w:szCs w:val="20"/>
          <w:lang w:val="es-ES"/>
        </w:rPr>
        <w:t>)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邱</w:t>
      </w:r>
      <w:r w:rsidRPr="00CD24C0">
        <w:rPr>
          <w:snapToGrid w:val="0"/>
          <w:spacing w:val="10"/>
          <w:kern w:val="0"/>
          <w:szCs w:val="20"/>
          <w:lang w:val="es-ES"/>
        </w:rPr>
        <w:t>老師</w:t>
      </w:r>
      <w:r w:rsidRPr="00EE1A6D">
        <w:rPr>
          <w:snapToGrid w:val="0"/>
          <w:spacing w:val="10"/>
          <w:kern w:val="0"/>
          <w:szCs w:val="20"/>
          <w:u w:val="single"/>
          <w:lang w:val="es-ES"/>
        </w:rPr>
        <w:t>腹笥</w:t>
      </w:r>
      <w:r w:rsidRPr="00EE1A6D">
        <w:rPr>
          <w:rFonts w:hint="eastAsia"/>
          <w:snapToGrid w:val="0"/>
          <w:spacing w:val="10"/>
          <w:kern w:val="0"/>
          <w:szCs w:val="20"/>
          <w:u w:val="single"/>
          <w:lang w:val="es-ES"/>
        </w:rPr>
        <w:t>甚廣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，上課引經據典，學生感</w:t>
      </w:r>
      <w:r w:rsidRPr="00CD24C0">
        <w:rPr>
          <w:snapToGrid w:val="0"/>
          <w:spacing w:val="10"/>
          <w:kern w:val="0"/>
          <w:szCs w:val="20"/>
          <w:lang w:val="es-ES"/>
        </w:rPr>
        <w:t>佩不已</w:t>
      </w:r>
    </w:p>
    <w:p w14:paraId="21EC2682" w14:textId="77777777" w:rsidR="00085C61" w:rsidRPr="00883CFF" w:rsidRDefault="00085C61" w:rsidP="00085C61">
      <w:pPr>
        <w:widowControl/>
        <w:autoSpaceDE w:val="0"/>
        <w:autoSpaceDN w:val="0"/>
        <w:adjustRightInd w:val="0"/>
        <w:spacing w:line="32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B</w:t>
      </w:r>
      <w:r w:rsidRPr="00883CFF">
        <w:rPr>
          <w:snapToGrid w:val="0"/>
          <w:spacing w:val="10"/>
          <w:kern w:val="0"/>
          <w:szCs w:val="20"/>
          <w:lang w:val="es-ES"/>
        </w:rPr>
        <w:t>)</w:t>
      </w:r>
      <w:r w:rsidRPr="00CD24C0">
        <w:rPr>
          <w:snapToGrid w:val="0"/>
          <w:spacing w:val="10"/>
          <w:kern w:val="0"/>
          <w:szCs w:val="20"/>
          <w:lang w:val="es-ES"/>
        </w:rPr>
        <w:t>在民眾熱情擁戴下，他滿懷</w:t>
      </w:r>
      <w:r w:rsidRPr="00EE1A6D">
        <w:rPr>
          <w:snapToGrid w:val="0"/>
          <w:spacing w:val="10"/>
          <w:kern w:val="0"/>
          <w:szCs w:val="20"/>
          <w:u w:val="single"/>
          <w:lang w:val="es-ES"/>
        </w:rPr>
        <w:t>箕山之志</w:t>
      </w:r>
      <w:r w:rsidRPr="00CD24C0">
        <w:rPr>
          <w:snapToGrid w:val="0"/>
          <w:spacing w:val="10"/>
          <w:kern w:val="0"/>
          <w:szCs w:val="20"/>
          <w:lang w:val="es-ES"/>
        </w:rPr>
        <w:t>，決定參選市長</w:t>
      </w:r>
    </w:p>
    <w:p w14:paraId="7B8E0D8F" w14:textId="77777777" w:rsidR="00085C61" w:rsidRPr="00883CFF" w:rsidRDefault="00085C61" w:rsidP="00085C61">
      <w:pPr>
        <w:widowControl/>
        <w:autoSpaceDE w:val="0"/>
        <w:autoSpaceDN w:val="0"/>
        <w:adjustRightInd w:val="0"/>
        <w:spacing w:line="32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C</w:t>
      </w:r>
      <w:r w:rsidRPr="00883CFF">
        <w:rPr>
          <w:snapToGrid w:val="0"/>
          <w:spacing w:val="10"/>
          <w:kern w:val="0"/>
          <w:szCs w:val="20"/>
          <w:lang w:val="es-ES"/>
        </w:rPr>
        <w:t>)</w:t>
      </w:r>
      <w:r w:rsidRPr="00CD24C0">
        <w:rPr>
          <w:snapToGrid w:val="0"/>
          <w:spacing w:val="10"/>
          <w:kern w:val="0"/>
          <w:szCs w:val="20"/>
          <w:lang w:val="es-ES"/>
        </w:rPr>
        <w:t>臺北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的</w:t>
      </w:r>
      <w:r w:rsidRPr="00CD24C0">
        <w:rPr>
          <w:snapToGrid w:val="0"/>
          <w:spacing w:val="10"/>
          <w:kern w:val="0"/>
          <w:szCs w:val="20"/>
          <w:lang w:val="es-ES"/>
        </w:rPr>
        <w:t>冬天又濕又冷，如果沒有電暖器，肯定</w:t>
      </w:r>
      <w:r w:rsidRPr="00EE1A6D">
        <w:rPr>
          <w:snapToGrid w:val="0"/>
          <w:spacing w:val="10"/>
          <w:kern w:val="0"/>
          <w:szCs w:val="20"/>
          <w:u w:val="single"/>
          <w:lang w:val="es-ES"/>
        </w:rPr>
        <w:t>席不暇暖</w:t>
      </w:r>
    </w:p>
    <w:p w14:paraId="13AB19F8" w14:textId="77777777" w:rsidR="00085C61" w:rsidRPr="00883CFF" w:rsidRDefault="00085C61" w:rsidP="00085C61">
      <w:pPr>
        <w:widowControl/>
        <w:autoSpaceDE w:val="0"/>
        <w:autoSpaceDN w:val="0"/>
        <w:adjustRightInd w:val="0"/>
        <w:spacing w:line="32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883CFF">
        <w:rPr>
          <w:snapToGrid w:val="0"/>
          <w:spacing w:val="10"/>
          <w:kern w:val="0"/>
          <w:szCs w:val="20"/>
          <w:lang w:val="es-ES"/>
        </w:rPr>
        <w:t>)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連假時車潮湧入熱門觀光景點，遊客</w:t>
      </w:r>
      <w:r w:rsidRPr="00EE1A6D">
        <w:rPr>
          <w:snapToGrid w:val="0"/>
          <w:spacing w:val="10"/>
          <w:kern w:val="0"/>
          <w:szCs w:val="20"/>
          <w:u w:val="single"/>
          <w:lang w:val="es-ES"/>
        </w:rPr>
        <w:t>摩頂放踵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，寸步難行</w:t>
      </w:r>
    </w:p>
    <w:p w14:paraId="260FEBAE" w14:textId="77777777" w:rsidR="00085C61" w:rsidRPr="00883CFF" w:rsidRDefault="00085C61" w:rsidP="00085C61">
      <w:pPr>
        <w:widowControl/>
        <w:autoSpaceDE w:val="0"/>
        <w:autoSpaceDN w:val="0"/>
        <w:adjustRightInd w:val="0"/>
        <w:spacing w:line="32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E)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企業主管應拿出</w:t>
      </w:r>
      <w:r w:rsidRPr="00EE1A6D">
        <w:rPr>
          <w:rFonts w:hint="eastAsia"/>
          <w:snapToGrid w:val="0"/>
          <w:spacing w:val="10"/>
          <w:kern w:val="0"/>
          <w:szCs w:val="20"/>
          <w:u w:val="single"/>
          <w:lang w:val="es-ES"/>
        </w:rPr>
        <w:t>吐哺握髮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的態度，積極攬才，打造國際競爭力</w:t>
      </w:r>
    </w:p>
    <w:p w14:paraId="678CB3B7" w14:textId="0D2853E1" w:rsidR="005624E1" w:rsidRPr="00883CFF" w:rsidRDefault="00121117" w:rsidP="00085C61">
      <w:pPr>
        <w:pStyle w:val="TIT1"/>
        <w:spacing w:beforeLines="20" w:before="48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t>2</w:t>
      </w:r>
      <w:r w:rsidR="009E3F9A">
        <w:rPr>
          <w:rFonts w:eastAsia="新細明體" w:hint="eastAsia"/>
          <w:spacing w:val="10"/>
        </w:rPr>
        <w:t>7</w:t>
      </w:r>
      <w:r w:rsidR="005624E1" w:rsidRPr="00883CFF">
        <w:rPr>
          <w:rFonts w:eastAsia="新細明體"/>
          <w:spacing w:val="10"/>
        </w:rPr>
        <w:t>.</w:t>
      </w:r>
      <w:r w:rsidR="005624E1" w:rsidRPr="00883CFF">
        <w:rPr>
          <w:rFonts w:eastAsia="新細明體"/>
          <w:spacing w:val="10"/>
        </w:rPr>
        <w:tab/>
      </w:r>
      <w:r w:rsidR="005624E1" w:rsidRPr="00F66E29">
        <w:rPr>
          <w:rFonts w:eastAsia="新細明體"/>
          <w:spacing w:val="10"/>
        </w:rPr>
        <w:t>關於博物館的</w:t>
      </w:r>
      <w:r w:rsidR="005624E1" w:rsidRPr="00F66E29">
        <w:rPr>
          <w:rFonts w:eastAsia="新細明體" w:hint="eastAsia"/>
          <w:spacing w:val="10"/>
        </w:rPr>
        <w:t>場所特</w:t>
      </w:r>
      <w:r w:rsidR="005624E1" w:rsidRPr="00F66E29">
        <w:rPr>
          <w:rFonts w:eastAsia="新細明體"/>
          <w:spacing w:val="10"/>
        </w:rPr>
        <w:t>性，符合下文敘述的是</w:t>
      </w:r>
      <w:r w:rsidR="005624E1" w:rsidRPr="00883CFF">
        <w:rPr>
          <w:rFonts w:eastAsia="新細明體" w:hint="eastAsia"/>
          <w:spacing w:val="10"/>
        </w:rPr>
        <w:t>：</w:t>
      </w:r>
    </w:p>
    <w:p w14:paraId="1BD76F31" w14:textId="51B72EF2" w:rsidR="0013111A" w:rsidRPr="00CD24C0" w:rsidRDefault="005624E1" w:rsidP="00085C61">
      <w:pPr>
        <w:pStyle w:val="tit2"/>
        <w:spacing w:line="320" w:lineRule="atLeast"/>
        <w:ind w:firstLineChars="200" w:firstLine="480"/>
        <w:rPr>
          <w:rFonts w:ascii="標楷體" w:hAnsi="標楷體"/>
          <w:spacing w:val="10"/>
          <w:shd w:val="clear" w:color="auto" w:fill="FFFFFF"/>
        </w:rPr>
      </w:pPr>
      <w:r w:rsidRPr="00CD24C0">
        <w:rPr>
          <w:rFonts w:ascii="標楷體" w:hAnsi="標楷體" w:hint="eastAsia"/>
          <w:spacing w:val="10"/>
          <w:shd w:val="clear" w:color="auto" w:fill="FFFFFF"/>
        </w:rPr>
        <w:t>博物館雖然是向大眾開放的空間，但多數人去參觀時，會認為不能穿著太沒「文化」的服裝，以符合場所的調性。</w:t>
      </w:r>
      <w:r w:rsidRPr="00CD24C0">
        <w:rPr>
          <w:rFonts w:ascii="標楷體" w:hAnsi="標楷體"/>
          <w:spacing w:val="10"/>
          <w:shd w:val="clear" w:color="auto" w:fill="FFFFFF"/>
        </w:rPr>
        <w:t>博物館也會制定一套規則來約制參觀者的行動</w:t>
      </w:r>
      <w:r w:rsidRPr="00CD24C0">
        <w:rPr>
          <w:rFonts w:ascii="標楷體" w:hAnsi="標楷體" w:hint="eastAsia"/>
          <w:spacing w:val="10"/>
          <w:shd w:val="clear" w:color="auto" w:fill="FFFFFF"/>
        </w:rPr>
        <w:t>，</w:t>
      </w:r>
      <w:r w:rsidRPr="00CD24C0">
        <w:rPr>
          <w:rFonts w:ascii="標楷體" w:hAnsi="標楷體"/>
          <w:spacing w:val="10"/>
          <w:shd w:val="clear" w:color="auto" w:fill="FFFFFF"/>
        </w:rPr>
        <w:t>如入館前</w:t>
      </w:r>
      <w:r w:rsidRPr="000D1AE4">
        <w:rPr>
          <w:rFonts w:ascii="標楷體" w:hAnsi="標楷體"/>
          <w:spacing w:val="12"/>
          <w:shd w:val="clear" w:color="auto" w:fill="FFFFFF"/>
        </w:rPr>
        <w:t>須經歷</w:t>
      </w:r>
      <w:r w:rsidRPr="000D1AE4">
        <w:rPr>
          <w:rFonts w:ascii="標楷體" w:hAnsi="標楷體" w:hint="eastAsia"/>
          <w:spacing w:val="12"/>
          <w:shd w:val="clear" w:color="auto" w:fill="FFFFFF"/>
        </w:rPr>
        <w:t>像</w:t>
      </w:r>
      <w:r w:rsidRPr="000D1AE4">
        <w:rPr>
          <w:rFonts w:ascii="標楷體" w:hAnsi="標楷體"/>
          <w:spacing w:val="12"/>
          <w:shd w:val="clear" w:color="auto" w:fill="FFFFFF"/>
        </w:rPr>
        <w:t>宗教淨化的程序</w:t>
      </w:r>
      <w:r w:rsidRPr="000D1AE4">
        <w:rPr>
          <w:rFonts w:ascii="標楷體" w:hAnsi="標楷體" w:hint="eastAsia"/>
          <w:spacing w:val="12"/>
          <w:w w:val="200"/>
          <w:shd w:val="clear" w:color="auto" w:fill="FFFFFF"/>
        </w:rPr>
        <w:t>─</w:t>
      </w:r>
      <w:r w:rsidRPr="000D1AE4">
        <w:rPr>
          <w:rFonts w:ascii="標楷體" w:hAnsi="標楷體"/>
          <w:spacing w:val="12"/>
          <w:shd w:val="clear" w:color="auto" w:fill="FFFFFF"/>
        </w:rPr>
        <w:t>特定物品或過大的背包不能攜入、隨身背包通過安檢、驗票；</w:t>
      </w:r>
      <w:r w:rsidRPr="00CD24C0">
        <w:rPr>
          <w:rFonts w:ascii="標楷體" w:hAnsi="標楷體"/>
          <w:spacing w:val="10"/>
          <w:shd w:val="clear" w:color="auto" w:fill="FFFFFF"/>
        </w:rPr>
        <w:t>入館後更須遵守與</w:t>
      </w:r>
      <w:r w:rsidRPr="00CD24C0">
        <w:rPr>
          <w:rFonts w:ascii="標楷體" w:hAnsi="標楷體" w:hint="eastAsia"/>
          <w:spacing w:val="10"/>
          <w:shd w:val="clear" w:color="auto" w:fill="FFFFFF"/>
        </w:rPr>
        <w:t>文物</w:t>
      </w:r>
      <w:r w:rsidRPr="00CD24C0">
        <w:rPr>
          <w:rFonts w:ascii="標楷體" w:hAnsi="標楷體"/>
          <w:spacing w:val="10"/>
          <w:shd w:val="clear" w:color="auto" w:fill="FFFFFF"/>
        </w:rPr>
        <w:t>間的安全距離，不能跨越禁止區域，不能拍照。而展場的布置與建議參觀路線，也</w:t>
      </w:r>
      <w:r w:rsidRPr="00CD24C0">
        <w:rPr>
          <w:rFonts w:ascii="標楷體" w:hAnsi="標楷體" w:hint="eastAsia"/>
          <w:spacing w:val="10"/>
          <w:shd w:val="clear" w:color="auto" w:fill="FFFFFF"/>
        </w:rPr>
        <w:t>提供</w:t>
      </w:r>
      <w:r w:rsidRPr="00CD24C0">
        <w:rPr>
          <w:rFonts w:ascii="標楷體" w:hAnsi="標楷體"/>
          <w:spacing w:val="10"/>
          <w:shd w:val="clear" w:color="auto" w:fill="FFFFFF"/>
        </w:rPr>
        <w:t>了一個有秩序的、不會引起騷亂的世界。</w:t>
      </w:r>
    </w:p>
    <w:p w14:paraId="32D15A02" w14:textId="77777777" w:rsidR="005624E1" w:rsidRPr="00CD24C0" w:rsidRDefault="005624E1" w:rsidP="00085C61">
      <w:pPr>
        <w:pStyle w:val="tit2"/>
        <w:spacing w:line="320" w:lineRule="atLeast"/>
        <w:ind w:firstLineChars="200" w:firstLine="480"/>
        <w:rPr>
          <w:rFonts w:ascii="標楷體" w:hAnsi="標楷體"/>
          <w:spacing w:val="10"/>
          <w:shd w:val="clear" w:color="auto" w:fill="FFFFFF"/>
        </w:rPr>
      </w:pPr>
      <w:r w:rsidRPr="00CD24C0">
        <w:rPr>
          <w:rFonts w:ascii="標楷體" w:hAnsi="標楷體"/>
          <w:spacing w:val="10"/>
          <w:shd w:val="clear" w:color="auto" w:fill="FFFFFF"/>
        </w:rPr>
        <w:t>博物館的展示讓參觀者以為</w:t>
      </w:r>
      <w:r w:rsidRPr="00CD24C0">
        <w:rPr>
          <w:rFonts w:ascii="標楷體" w:hAnsi="標楷體" w:hint="eastAsia"/>
          <w:spacing w:val="10"/>
          <w:shd w:val="clear" w:color="auto" w:fill="FFFFFF"/>
        </w:rPr>
        <w:t>身</w:t>
      </w:r>
      <w:r w:rsidRPr="00CD24C0">
        <w:rPr>
          <w:rFonts w:ascii="標楷體" w:hAnsi="標楷體"/>
          <w:spacing w:val="10"/>
          <w:shd w:val="clear" w:color="auto" w:fill="FFFFFF"/>
        </w:rPr>
        <w:t>在「現場」，卻也決定了參觀者可以看什麼、看不到</w:t>
      </w:r>
      <w:r w:rsidRPr="000D1AE4">
        <w:rPr>
          <w:rFonts w:ascii="標楷體" w:hAnsi="標楷體"/>
          <w:spacing w:val="6"/>
          <w:shd w:val="clear" w:color="auto" w:fill="FFFFFF"/>
        </w:rPr>
        <w:t>什麼</w:t>
      </w:r>
      <w:r w:rsidRPr="000D1AE4">
        <w:rPr>
          <w:rFonts w:ascii="標楷體" w:hAnsi="標楷體" w:hint="eastAsia"/>
          <w:spacing w:val="6"/>
          <w:shd w:val="clear" w:color="auto" w:fill="FFFFFF"/>
        </w:rPr>
        <w:t>。博物館做為知識集合場</w:t>
      </w:r>
      <w:r w:rsidRPr="000D1AE4">
        <w:rPr>
          <w:rFonts w:ascii="標楷體" w:hAnsi="標楷體"/>
          <w:spacing w:val="6"/>
          <w:shd w:val="clear" w:color="auto" w:fill="FFFFFF"/>
        </w:rPr>
        <w:t>，自然成為特定領域的權威，它一方面闡釋作品，對參觀者</w:t>
      </w:r>
      <w:r w:rsidRPr="00CD24C0">
        <w:rPr>
          <w:rFonts w:ascii="標楷體" w:hAnsi="標楷體"/>
          <w:spacing w:val="10"/>
          <w:shd w:val="clear" w:color="auto" w:fill="FFFFFF"/>
        </w:rPr>
        <w:t>進行教育，一方面也讓觀眾意識到自己是知識的主體。</w:t>
      </w:r>
      <w:r w:rsidRPr="00CD24C0">
        <w:rPr>
          <w:rFonts w:ascii="標楷體" w:hAnsi="標楷體" w:hint="eastAsia"/>
          <w:spacing w:val="10"/>
          <w:shd w:val="clear" w:color="auto" w:fill="FFFFFF"/>
        </w:rPr>
        <w:t>（改寫自廖世璋〈博物館的社會不平等</w:t>
      </w:r>
      <w:r w:rsidRPr="00CD24C0">
        <w:rPr>
          <w:rFonts w:ascii="標楷體" w:hAnsi="標楷體"/>
          <w:spacing w:val="10"/>
          <w:shd w:val="clear" w:color="auto" w:fill="FFFFFF"/>
        </w:rPr>
        <w:t>〉、徐夢可〈博物館觀眾身分的雙重屬性〉</w:t>
      </w:r>
      <w:r w:rsidRPr="00CD24C0">
        <w:rPr>
          <w:rFonts w:ascii="標楷體" w:hAnsi="標楷體" w:hint="eastAsia"/>
          <w:spacing w:val="10"/>
          <w:shd w:val="clear" w:color="auto" w:fill="FFFFFF"/>
        </w:rPr>
        <w:t>）</w:t>
      </w:r>
    </w:p>
    <w:p w14:paraId="2476C2D7" w14:textId="77777777" w:rsidR="002D45E7" w:rsidRPr="00883CFF" w:rsidRDefault="002D45E7" w:rsidP="00085C61">
      <w:pPr>
        <w:widowControl/>
        <w:autoSpaceDE w:val="0"/>
        <w:autoSpaceDN w:val="0"/>
        <w:adjustRightInd w:val="0"/>
        <w:spacing w:line="32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883CFF">
        <w:rPr>
          <w:snapToGrid w:val="0"/>
          <w:spacing w:val="10"/>
          <w:kern w:val="0"/>
          <w:szCs w:val="20"/>
          <w:lang w:val="es-ES"/>
        </w:rPr>
        <w:t>)</w:t>
      </w:r>
      <w:r w:rsidRPr="00CD24C0">
        <w:rPr>
          <w:snapToGrid w:val="0"/>
          <w:spacing w:val="10"/>
          <w:kern w:val="0"/>
          <w:szCs w:val="20"/>
          <w:lang w:val="es-ES"/>
        </w:rPr>
        <w:t>各博物館所呈現的場所調性，往往受參觀者身分與觀展規則影響而有別</w:t>
      </w:r>
    </w:p>
    <w:p w14:paraId="7B1D69D9" w14:textId="77777777" w:rsidR="005624E1" w:rsidRPr="00883CFF" w:rsidRDefault="002D45E7" w:rsidP="00085C61">
      <w:pPr>
        <w:widowControl/>
        <w:autoSpaceDE w:val="0"/>
        <w:autoSpaceDN w:val="0"/>
        <w:adjustRightInd w:val="0"/>
        <w:spacing w:line="32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B</w:t>
      </w:r>
      <w:r w:rsidR="005624E1" w:rsidRPr="00883CFF">
        <w:rPr>
          <w:snapToGrid w:val="0"/>
          <w:spacing w:val="10"/>
          <w:kern w:val="0"/>
          <w:szCs w:val="20"/>
          <w:lang w:val="es-ES"/>
        </w:rPr>
        <w:t>)</w:t>
      </w:r>
      <w:r w:rsidR="005624E1" w:rsidRPr="00CD24C0">
        <w:rPr>
          <w:snapToGrid w:val="0"/>
          <w:spacing w:val="10"/>
          <w:kern w:val="0"/>
          <w:szCs w:val="20"/>
          <w:lang w:val="es-ES"/>
        </w:rPr>
        <w:t>入館前的多道程序，主要是為了減少觀展干擾，營造歷史的「現場」感</w:t>
      </w:r>
    </w:p>
    <w:p w14:paraId="3272AF6E" w14:textId="77777777" w:rsidR="005624E1" w:rsidRPr="00883CFF" w:rsidRDefault="002D45E7" w:rsidP="00085C61">
      <w:pPr>
        <w:widowControl/>
        <w:autoSpaceDE w:val="0"/>
        <w:autoSpaceDN w:val="0"/>
        <w:adjustRightInd w:val="0"/>
        <w:spacing w:line="32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C</w:t>
      </w:r>
      <w:r w:rsidR="005624E1" w:rsidRPr="00883CFF">
        <w:rPr>
          <w:snapToGrid w:val="0"/>
          <w:spacing w:val="10"/>
          <w:kern w:val="0"/>
          <w:szCs w:val="20"/>
          <w:lang w:val="es-ES"/>
        </w:rPr>
        <w:t>)</w:t>
      </w:r>
      <w:r w:rsidR="005624E1" w:rsidRPr="00CD24C0">
        <w:rPr>
          <w:snapToGrid w:val="0"/>
          <w:spacing w:val="10"/>
          <w:kern w:val="0"/>
          <w:szCs w:val="20"/>
          <w:lang w:val="es-ES"/>
        </w:rPr>
        <w:t>博物館的文物分類與展廳安排，已預設某種引導參觀者理解世界的</w:t>
      </w:r>
      <w:r w:rsidR="005624E1" w:rsidRPr="00CD24C0">
        <w:rPr>
          <w:rFonts w:hint="eastAsia"/>
          <w:snapToGrid w:val="0"/>
          <w:spacing w:val="10"/>
          <w:kern w:val="0"/>
          <w:szCs w:val="20"/>
          <w:lang w:val="es-ES"/>
        </w:rPr>
        <w:t>途徑</w:t>
      </w:r>
    </w:p>
    <w:p w14:paraId="74C0E3B4" w14:textId="77777777" w:rsidR="005624E1" w:rsidRPr="00883CFF" w:rsidRDefault="002D45E7" w:rsidP="00085C61">
      <w:pPr>
        <w:widowControl/>
        <w:autoSpaceDE w:val="0"/>
        <w:autoSpaceDN w:val="0"/>
        <w:adjustRightInd w:val="0"/>
        <w:spacing w:line="32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="005624E1" w:rsidRPr="00883CFF">
        <w:rPr>
          <w:snapToGrid w:val="0"/>
          <w:spacing w:val="10"/>
          <w:kern w:val="0"/>
          <w:szCs w:val="20"/>
          <w:lang w:val="es-ES"/>
        </w:rPr>
        <w:t>)</w:t>
      </w:r>
      <w:r w:rsidR="005624E1" w:rsidRPr="00CD24C0">
        <w:rPr>
          <w:snapToGrid w:val="0"/>
          <w:spacing w:val="10"/>
          <w:kern w:val="0"/>
          <w:szCs w:val="20"/>
          <w:lang w:val="es-ES"/>
        </w:rPr>
        <w:t>過度講求秩序，拉遠了參觀者與文物的距離，也減低博物館的教育成效</w:t>
      </w:r>
    </w:p>
    <w:p w14:paraId="26EC5AF1" w14:textId="77777777" w:rsidR="00D63FD5" w:rsidRPr="00CD24C0" w:rsidRDefault="002D45E7" w:rsidP="00085C61">
      <w:pPr>
        <w:widowControl/>
        <w:autoSpaceDE w:val="0"/>
        <w:autoSpaceDN w:val="0"/>
        <w:adjustRightInd w:val="0"/>
        <w:spacing w:line="32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E</w:t>
      </w:r>
      <w:r w:rsidR="005624E1" w:rsidRPr="00883CFF">
        <w:rPr>
          <w:snapToGrid w:val="0"/>
          <w:spacing w:val="10"/>
          <w:kern w:val="0"/>
          <w:szCs w:val="20"/>
          <w:lang w:val="es-ES"/>
        </w:rPr>
        <w:t>)</w:t>
      </w:r>
      <w:r w:rsidR="00D63FD5" w:rsidRPr="00CD24C0">
        <w:rPr>
          <w:rFonts w:hint="eastAsia"/>
          <w:snapToGrid w:val="0"/>
          <w:spacing w:val="10"/>
          <w:kern w:val="0"/>
          <w:szCs w:val="20"/>
          <w:lang w:val="es-ES"/>
        </w:rPr>
        <w:t>博物館參觀者的視野雖受到知識權威的限制，卻</w:t>
      </w:r>
      <w:r w:rsidR="00D63FD5" w:rsidRPr="00CD24C0">
        <w:rPr>
          <w:snapToGrid w:val="0"/>
          <w:spacing w:val="10"/>
          <w:kern w:val="0"/>
          <w:szCs w:val="20"/>
          <w:lang w:val="es-ES"/>
        </w:rPr>
        <w:t>獲得掌握知識的滿足感</w:t>
      </w:r>
    </w:p>
    <w:p w14:paraId="3C2BE1F1" w14:textId="77777777" w:rsidR="00085C61" w:rsidRPr="00883CFF" w:rsidRDefault="00085C61" w:rsidP="00085C61">
      <w:pPr>
        <w:pStyle w:val="TIT1"/>
        <w:spacing w:beforeLines="25" w:before="60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t>2</w:t>
      </w:r>
      <w:r>
        <w:rPr>
          <w:rFonts w:eastAsia="新細明體"/>
          <w:spacing w:val="10"/>
        </w:rPr>
        <w:t>8</w:t>
      </w:r>
      <w:r w:rsidRPr="00883CFF">
        <w:rPr>
          <w:rFonts w:eastAsia="新細明體"/>
          <w:spacing w:val="10"/>
        </w:rPr>
        <w:t>.</w:t>
      </w:r>
      <w:r w:rsidRPr="00883CFF">
        <w:rPr>
          <w:rFonts w:eastAsia="新細明體"/>
          <w:spacing w:val="10"/>
        </w:rPr>
        <w:tab/>
      </w:r>
      <w:r w:rsidRPr="00883CFF">
        <w:rPr>
          <w:rFonts w:eastAsia="新細明體" w:hint="eastAsia"/>
          <w:spacing w:val="10"/>
        </w:rPr>
        <w:t>依據下文，</w:t>
      </w:r>
      <w:r w:rsidRPr="00F66E29">
        <w:rPr>
          <w:rFonts w:eastAsia="新細明體"/>
          <w:spacing w:val="10"/>
        </w:rPr>
        <w:t>關於桃花源的文字</w:t>
      </w:r>
      <w:r w:rsidRPr="00F66E29">
        <w:rPr>
          <w:rFonts w:eastAsia="新細明體" w:hint="eastAsia"/>
          <w:spacing w:val="10"/>
        </w:rPr>
        <w:t>或</w:t>
      </w:r>
      <w:r w:rsidRPr="00F66E29">
        <w:rPr>
          <w:rFonts w:eastAsia="新細明體"/>
          <w:spacing w:val="10"/>
        </w:rPr>
        <w:t>圖繪，</w:t>
      </w:r>
      <w:r w:rsidRPr="00883CFF">
        <w:rPr>
          <w:rFonts w:eastAsia="新細明體"/>
          <w:spacing w:val="10"/>
        </w:rPr>
        <w:t>敘述適當的是</w:t>
      </w:r>
      <w:r w:rsidRPr="00883CFF">
        <w:rPr>
          <w:rFonts w:eastAsia="新細明體" w:hint="eastAsia"/>
          <w:spacing w:val="10"/>
        </w:rPr>
        <w:t>：</w:t>
      </w:r>
    </w:p>
    <w:p w14:paraId="7A87A2DA" w14:textId="77777777" w:rsidR="00085C61" w:rsidRPr="00CD24C0" w:rsidRDefault="00085C61" w:rsidP="00085C61">
      <w:pPr>
        <w:pStyle w:val="tit2"/>
        <w:spacing w:line="320" w:lineRule="atLeast"/>
        <w:ind w:firstLineChars="200" w:firstLine="480"/>
        <w:rPr>
          <w:rFonts w:ascii="標楷體" w:hAnsi="標楷體"/>
          <w:spacing w:val="10"/>
          <w:shd w:val="clear" w:color="auto" w:fill="FFFFFF"/>
        </w:rPr>
      </w:pPr>
      <w:r w:rsidRPr="00CD24C0">
        <w:rPr>
          <w:rFonts w:ascii="標楷體" w:hAnsi="標楷體"/>
          <w:spacing w:val="10"/>
          <w:shd w:val="clear" w:color="auto" w:fill="FFFFFF"/>
        </w:rPr>
        <w:t>類似「桃花源」的</w:t>
      </w:r>
      <w:r w:rsidRPr="00CD24C0">
        <w:rPr>
          <w:rFonts w:ascii="標楷體" w:hAnsi="標楷體" w:hint="eastAsia"/>
          <w:spacing w:val="10"/>
          <w:shd w:val="clear" w:color="auto" w:fill="FFFFFF"/>
        </w:rPr>
        <w:t>故事</w:t>
      </w:r>
      <w:r w:rsidRPr="00CD24C0">
        <w:rPr>
          <w:rFonts w:ascii="標楷體" w:hAnsi="標楷體"/>
          <w:spacing w:val="10"/>
          <w:shd w:val="clear" w:color="auto" w:fill="FFFFFF"/>
        </w:rPr>
        <w:t>在各地區頗為常見，情節或許各不相同，但大致環繞著一個不變的主題，即仙境與人間</w:t>
      </w:r>
      <w:r w:rsidRPr="00CD24C0">
        <w:rPr>
          <w:rFonts w:ascii="標楷體" w:hAnsi="標楷體" w:hint="eastAsia"/>
          <w:spacing w:val="10"/>
          <w:shd w:val="clear" w:color="auto" w:fill="FFFFFF"/>
        </w:rPr>
        <w:t>的</w:t>
      </w:r>
      <w:r w:rsidRPr="00CD24C0">
        <w:rPr>
          <w:rFonts w:ascii="標楷體" w:hAnsi="標楷體"/>
          <w:spacing w:val="10"/>
          <w:shd w:val="clear" w:color="auto" w:fill="FFFFFF"/>
        </w:rPr>
        <w:t>互通偶然出現</w:t>
      </w:r>
      <w:r w:rsidRPr="00CD24C0">
        <w:rPr>
          <w:rFonts w:ascii="標楷體" w:hAnsi="標楷體" w:hint="eastAsia"/>
          <w:spacing w:val="10"/>
          <w:shd w:val="clear" w:color="auto" w:fill="FFFFFF"/>
        </w:rPr>
        <w:t>。</w:t>
      </w:r>
      <w:r w:rsidRPr="00CD24C0">
        <w:rPr>
          <w:rFonts w:ascii="標楷體" w:hAnsi="標楷體"/>
          <w:spacing w:val="10"/>
          <w:shd w:val="clear" w:color="auto" w:fill="FFFFFF"/>
        </w:rPr>
        <w:t>凡人在無意間</w:t>
      </w:r>
      <w:r w:rsidRPr="00CD24C0">
        <w:rPr>
          <w:rFonts w:ascii="標楷體" w:hAnsi="標楷體" w:hint="eastAsia"/>
          <w:spacing w:val="10"/>
          <w:shd w:val="clear" w:color="auto" w:fill="FFFFFF"/>
        </w:rPr>
        <w:t>穿過</w:t>
      </w:r>
      <w:r w:rsidRPr="00CD24C0">
        <w:rPr>
          <w:rFonts w:ascii="標楷體" w:hAnsi="標楷體"/>
          <w:spacing w:val="10"/>
          <w:shd w:val="clear" w:color="auto" w:fill="FFFFFF"/>
        </w:rPr>
        <w:t>仙境的「入口」，體驗到各種人間所無法想像的美好</w:t>
      </w:r>
      <w:r w:rsidRPr="00CD24C0">
        <w:rPr>
          <w:rFonts w:ascii="標楷體" w:hAnsi="標楷體" w:hint="eastAsia"/>
          <w:spacing w:val="10"/>
          <w:shd w:val="clear" w:color="auto" w:fill="FFFFFF"/>
        </w:rPr>
        <w:t>，</w:t>
      </w:r>
      <w:r w:rsidRPr="00CD24C0">
        <w:rPr>
          <w:rFonts w:ascii="標楷體" w:hAnsi="標楷體"/>
          <w:spacing w:val="10"/>
          <w:shd w:val="clear" w:color="auto" w:fill="FFFFFF"/>
        </w:rPr>
        <w:t>但這只能是短暫</w:t>
      </w:r>
      <w:r w:rsidRPr="00CD24C0">
        <w:rPr>
          <w:rFonts w:ascii="標楷體" w:hAnsi="標楷體" w:hint="eastAsia"/>
          <w:spacing w:val="10"/>
          <w:shd w:val="clear" w:color="auto" w:fill="FFFFFF"/>
        </w:rPr>
        <w:t>而無可回復的</w:t>
      </w:r>
      <w:r w:rsidRPr="00CD24C0">
        <w:rPr>
          <w:rFonts w:ascii="標楷體" w:hAnsi="標楷體"/>
          <w:spacing w:val="10"/>
          <w:shd w:val="clear" w:color="auto" w:fill="FFFFFF"/>
        </w:rPr>
        <w:t>。源起於中國的「桃花源」</w:t>
      </w:r>
      <w:r w:rsidRPr="00CD24C0">
        <w:rPr>
          <w:rFonts w:ascii="標楷體" w:hAnsi="標楷體" w:hint="eastAsia"/>
          <w:spacing w:val="10"/>
          <w:shd w:val="clear" w:color="auto" w:fill="FFFFFF"/>
        </w:rPr>
        <w:t>則</w:t>
      </w:r>
      <w:r w:rsidRPr="00CD24C0">
        <w:rPr>
          <w:rFonts w:ascii="標楷體" w:hAnsi="標楷體"/>
          <w:spacing w:val="10"/>
          <w:shd w:val="clear" w:color="auto" w:fill="FFFFFF"/>
        </w:rPr>
        <w:t>有</w:t>
      </w:r>
      <w:r w:rsidRPr="00CD24C0">
        <w:rPr>
          <w:rFonts w:ascii="標楷體" w:hAnsi="標楷體" w:hint="eastAsia"/>
          <w:spacing w:val="10"/>
          <w:shd w:val="clear" w:color="auto" w:fill="FFFFFF"/>
        </w:rPr>
        <w:t>其</w:t>
      </w:r>
      <w:r w:rsidRPr="00CD24C0">
        <w:rPr>
          <w:rFonts w:ascii="標楷體" w:hAnsi="標楷體"/>
          <w:spacing w:val="10"/>
          <w:shd w:val="clear" w:color="auto" w:fill="FFFFFF"/>
        </w:rPr>
        <w:t>特別之處</w:t>
      </w:r>
      <w:r w:rsidRPr="00CD24C0">
        <w:rPr>
          <w:rFonts w:ascii="標楷體" w:hAnsi="標楷體" w:hint="eastAsia"/>
          <w:spacing w:val="10"/>
          <w:shd w:val="clear" w:color="auto" w:fill="FFFFFF"/>
        </w:rPr>
        <w:t>，即</w:t>
      </w:r>
      <w:r w:rsidRPr="00CD24C0">
        <w:rPr>
          <w:rFonts w:ascii="標楷體" w:hAnsi="標楷體"/>
          <w:spacing w:val="10"/>
          <w:shd w:val="clear" w:color="auto" w:fill="FFFFFF"/>
        </w:rPr>
        <w:t>具有</w:t>
      </w:r>
      <w:r w:rsidRPr="00CD24C0">
        <w:rPr>
          <w:rFonts w:ascii="標楷體" w:hAnsi="標楷體" w:hint="eastAsia"/>
          <w:spacing w:val="10"/>
          <w:shd w:val="clear" w:color="auto" w:fill="FFFFFF"/>
        </w:rPr>
        <w:t>鮮明</w:t>
      </w:r>
      <w:r w:rsidRPr="00CD24C0">
        <w:rPr>
          <w:rFonts w:ascii="標楷體" w:hAnsi="標楷體"/>
          <w:spacing w:val="10"/>
          <w:shd w:val="clear" w:color="auto" w:fill="FFFFFF"/>
        </w:rPr>
        <w:t>的自然山水美景形象，而不僅以</w:t>
      </w:r>
      <w:r w:rsidRPr="00CD24C0">
        <w:rPr>
          <w:rFonts w:ascii="標楷體" w:hAnsi="標楷體" w:hint="eastAsia"/>
          <w:spacing w:val="10"/>
          <w:shd w:val="clear" w:color="auto" w:fill="FFFFFF"/>
        </w:rPr>
        <w:t>美食、遊樂等</w:t>
      </w:r>
      <w:r w:rsidRPr="00CD24C0">
        <w:rPr>
          <w:rFonts w:ascii="標楷體" w:hAnsi="標楷體"/>
          <w:spacing w:val="10"/>
          <w:shd w:val="clear" w:color="auto" w:fill="FFFFFF"/>
        </w:rPr>
        <w:t>享受界定其基本</w:t>
      </w:r>
      <w:r>
        <w:rPr>
          <w:rFonts w:ascii="標楷體" w:hAnsi="標楷體" w:hint="eastAsia"/>
          <w:spacing w:val="10"/>
          <w:shd w:val="clear" w:color="auto" w:fill="FFFFFF"/>
        </w:rPr>
        <w:t>內</w:t>
      </w:r>
      <w:r w:rsidRPr="00CD24C0">
        <w:rPr>
          <w:rFonts w:ascii="標楷體" w:hAnsi="標楷體"/>
          <w:spacing w:val="10"/>
          <w:shd w:val="clear" w:color="auto" w:fill="FFFFFF"/>
        </w:rPr>
        <w:t>容。</w:t>
      </w:r>
    </w:p>
    <w:p w14:paraId="407F9043" w14:textId="77777777" w:rsidR="00085C61" w:rsidRPr="00CD24C0" w:rsidRDefault="00085C61" w:rsidP="00085C61">
      <w:pPr>
        <w:pStyle w:val="tit2"/>
        <w:spacing w:line="320" w:lineRule="atLeast"/>
        <w:ind w:firstLineChars="200" w:firstLine="480"/>
        <w:rPr>
          <w:rFonts w:ascii="標楷體" w:hAnsi="標楷體"/>
          <w:spacing w:val="10"/>
          <w:shd w:val="clear" w:color="auto" w:fill="FFFFFF"/>
        </w:rPr>
      </w:pPr>
      <w:r w:rsidRPr="00CD24C0">
        <w:rPr>
          <w:rFonts w:ascii="標楷體" w:hAnsi="標楷體" w:hint="eastAsia"/>
          <w:spacing w:val="10"/>
          <w:shd w:val="clear" w:color="auto" w:fill="FFFFFF"/>
        </w:rPr>
        <w:t>以</w:t>
      </w:r>
      <w:r w:rsidRPr="00CD24C0">
        <w:rPr>
          <w:rFonts w:ascii="標楷體" w:hAnsi="標楷體"/>
          <w:spacing w:val="10"/>
          <w:shd w:val="clear" w:color="auto" w:fill="FFFFFF"/>
        </w:rPr>
        <w:t>陶潛〈桃花源記〉</w:t>
      </w:r>
      <w:r w:rsidRPr="00CD24C0">
        <w:rPr>
          <w:rFonts w:ascii="標楷體" w:hAnsi="標楷體" w:hint="eastAsia"/>
          <w:spacing w:val="10"/>
          <w:shd w:val="clear" w:color="auto" w:fill="FFFFFF"/>
        </w:rPr>
        <w:t>為例</w:t>
      </w:r>
      <w:r w:rsidRPr="00CD24C0">
        <w:rPr>
          <w:rFonts w:ascii="標楷體" w:hAnsi="標楷體"/>
          <w:spacing w:val="10"/>
          <w:shd w:val="clear" w:color="auto" w:fill="FFFFFF"/>
        </w:rPr>
        <w:t>，「仙境」始自武陵漁人</w:t>
      </w:r>
      <w:r w:rsidRPr="00CD24C0">
        <w:rPr>
          <w:rFonts w:ascii="標楷體" w:hAnsi="標楷體" w:hint="eastAsia"/>
          <w:spacing w:val="10"/>
          <w:shd w:val="clear" w:color="auto" w:fill="FFFFFF"/>
        </w:rPr>
        <w:t>所</w:t>
      </w:r>
      <w:r w:rsidRPr="00CD24C0">
        <w:rPr>
          <w:rFonts w:ascii="標楷體" w:hAnsi="標楷體"/>
          <w:spacing w:val="10"/>
          <w:shd w:val="clear" w:color="auto" w:fill="FFFFFF"/>
        </w:rPr>
        <w:t>「忽逢」</w:t>
      </w:r>
      <w:r w:rsidRPr="00CD24C0">
        <w:rPr>
          <w:rFonts w:ascii="標楷體" w:hAnsi="標楷體" w:hint="eastAsia"/>
          <w:spacing w:val="10"/>
          <w:shd w:val="clear" w:color="auto" w:fill="FFFFFF"/>
        </w:rPr>
        <w:t>之</w:t>
      </w:r>
      <w:r w:rsidRPr="00CD24C0">
        <w:rPr>
          <w:rFonts w:ascii="標楷體" w:hAnsi="標楷體"/>
          <w:spacing w:val="10"/>
          <w:shd w:val="clear" w:color="auto" w:fill="FFFFFF"/>
        </w:rPr>
        <w:t>「夾岸數百步」的「桃花林」，</w:t>
      </w:r>
      <w:r w:rsidRPr="00CD24C0">
        <w:rPr>
          <w:rFonts w:ascii="標楷體" w:hAnsi="標楷體" w:hint="eastAsia"/>
          <w:spacing w:val="10"/>
          <w:shd w:val="clear" w:color="auto" w:fill="FFFFFF"/>
        </w:rPr>
        <w:t>旋即</w:t>
      </w:r>
      <w:r w:rsidRPr="00CD24C0">
        <w:rPr>
          <w:rFonts w:ascii="標楷體" w:hAnsi="標楷體"/>
          <w:spacing w:val="10"/>
          <w:shd w:val="clear" w:color="auto" w:fill="FFFFFF"/>
        </w:rPr>
        <w:t>為「中無雜樹，芳草鮮美，落英繽紛」的</w:t>
      </w:r>
      <w:r w:rsidRPr="00CD24C0">
        <w:rPr>
          <w:rFonts w:ascii="標楷體" w:hAnsi="標楷體" w:hint="eastAsia"/>
          <w:spacing w:val="10"/>
          <w:shd w:val="clear" w:color="auto" w:fill="FFFFFF"/>
        </w:rPr>
        <w:t>絕美</w:t>
      </w:r>
      <w:r w:rsidRPr="00CD24C0">
        <w:rPr>
          <w:rFonts w:ascii="標楷體" w:hAnsi="標楷體"/>
          <w:spacing w:val="10"/>
          <w:shd w:val="clear" w:color="auto" w:fill="FFFFFF"/>
        </w:rPr>
        <w:t>景</w:t>
      </w:r>
      <w:r w:rsidRPr="00CD24C0">
        <w:rPr>
          <w:rFonts w:ascii="標楷體" w:hAnsi="標楷體" w:hint="eastAsia"/>
          <w:spacing w:val="10"/>
          <w:shd w:val="clear" w:color="auto" w:fill="FFFFFF"/>
        </w:rPr>
        <w:t>致</w:t>
      </w:r>
      <w:r w:rsidRPr="00CD24C0">
        <w:rPr>
          <w:rFonts w:ascii="標楷體" w:hAnsi="標楷體"/>
          <w:spacing w:val="10"/>
          <w:shd w:val="clear" w:color="auto" w:fill="FFFFFF"/>
        </w:rPr>
        <w:t>所吸引，從而步入</w:t>
      </w:r>
      <w:r w:rsidRPr="000D1AE4">
        <w:rPr>
          <w:rFonts w:ascii="標楷體" w:hAnsi="標楷體"/>
          <w:spacing w:val="6"/>
          <w:shd w:val="clear" w:color="auto" w:fill="FFFFFF"/>
        </w:rPr>
        <w:t>「彷彿若有光」的山洞</w:t>
      </w:r>
      <w:r w:rsidRPr="000D1AE4">
        <w:rPr>
          <w:rFonts w:ascii="標楷體" w:hAnsi="標楷體" w:hint="eastAsia"/>
          <w:spacing w:val="6"/>
          <w:shd w:val="clear" w:color="auto" w:fill="FFFFFF"/>
        </w:rPr>
        <w:t>，這些元素</w:t>
      </w:r>
      <w:r w:rsidRPr="000D1AE4">
        <w:rPr>
          <w:rFonts w:ascii="標楷體" w:hAnsi="標楷體"/>
          <w:spacing w:val="6"/>
          <w:shd w:val="clear" w:color="auto" w:fill="FFFFFF"/>
        </w:rPr>
        <w:t>可以說是人間與仙境短暫遇合的引子</w:t>
      </w:r>
      <w:r w:rsidRPr="000D1AE4">
        <w:rPr>
          <w:rFonts w:ascii="標楷體" w:hAnsi="標楷體" w:hint="eastAsia"/>
          <w:spacing w:val="6"/>
          <w:shd w:val="clear" w:color="auto" w:fill="FFFFFF"/>
        </w:rPr>
        <w:t>。「</w:t>
      </w:r>
      <w:r w:rsidRPr="000D1AE4">
        <w:rPr>
          <w:rFonts w:ascii="標楷體" w:hAnsi="標楷體"/>
          <w:spacing w:val="6"/>
          <w:shd w:val="clear" w:color="auto" w:fill="FFFFFF"/>
        </w:rPr>
        <w:t>桃</w:t>
      </w:r>
      <w:r w:rsidRPr="000D1AE4">
        <w:rPr>
          <w:rFonts w:ascii="標楷體" w:hAnsi="標楷體" w:hint="eastAsia"/>
          <w:spacing w:val="6"/>
          <w:shd w:val="clear" w:color="auto" w:fill="FFFFFF"/>
        </w:rPr>
        <w:t>花</w:t>
      </w:r>
      <w:r w:rsidRPr="000D1AE4">
        <w:rPr>
          <w:rFonts w:ascii="標楷體" w:hAnsi="標楷體"/>
          <w:spacing w:val="6"/>
          <w:shd w:val="clear" w:color="auto" w:fill="FFFFFF"/>
        </w:rPr>
        <w:t>源</w:t>
      </w:r>
      <w:r w:rsidRPr="000D1AE4">
        <w:rPr>
          <w:rFonts w:ascii="標楷體" w:hAnsi="標楷體" w:hint="eastAsia"/>
          <w:spacing w:val="6"/>
          <w:shd w:val="clear" w:color="auto" w:fill="FFFFFF"/>
        </w:rPr>
        <w:t>」</w:t>
      </w:r>
      <w:r w:rsidRPr="000D1AE4">
        <w:rPr>
          <w:rFonts w:ascii="標楷體" w:hAnsi="標楷體"/>
          <w:spacing w:val="6"/>
          <w:shd w:val="clear" w:color="auto" w:fill="FFFFFF"/>
        </w:rPr>
        <w:t>傳說</w:t>
      </w:r>
      <w:r w:rsidRPr="000D1AE4">
        <w:rPr>
          <w:rFonts w:ascii="標楷體" w:hAnsi="標楷體"/>
          <w:spacing w:val="12"/>
          <w:shd w:val="clear" w:color="auto" w:fill="FFFFFF"/>
        </w:rPr>
        <w:t>實是以</w:t>
      </w:r>
      <w:r w:rsidRPr="000D1AE4">
        <w:rPr>
          <w:rFonts w:ascii="標楷體" w:hAnsi="標楷體" w:hint="eastAsia"/>
          <w:spacing w:val="12"/>
          <w:shd w:val="clear" w:color="auto" w:fill="FFFFFF"/>
        </w:rPr>
        <w:t>某</w:t>
      </w:r>
      <w:r w:rsidRPr="000D1AE4">
        <w:rPr>
          <w:rFonts w:ascii="標楷體" w:hAnsi="標楷體"/>
          <w:spacing w:val="12"/>
          <w:shd w:val="clear" w:color="auto" w:fill="FFFFFF"/>
        </w:rPr>
        <w:t>種「理想化」的山水形象</w:t>
      </w:r>
      <w:r w:rsidRPr="000D1AE4">
        <w:rPr>
          <w:rFonts w:ascii="標楷體" w:hAnsi="標楷體" w:hint="eastAsia"/>
          <w:spacing w:val="12"/>
          <w:shd w:val="clear" w:color="auto" w:fill="FFFFFF"/>
        </w:rPr>
        <w:t>做</w:t>
      </w:r>
      <w:r w:rsidRPr="000D1AE4">
        <w:rPr>
          <w:rFonts w:ascii="標楷體" w:hAnsi="標楷體"/>
          <w:spacing w:val="12"/>
          <w:shd w:val="clear" w:color="auto" w:fill="FFFFFF"/>
        </w:rPr>
        <w:t>為</w:t>
      </w:r>
      <w:r w:rsidRPr="000D1AE4">
        <w:rPr>
          <w:rFonts w:ascii="標楷體" w:hAnsi="標楷體" w:hint="eastAsia"/>
          <w:spacing w:val="12"/>
          <w:shd w:val="clear" w:color="auto" w:fill="FFFFFF"/>
        </w:rPr>
        <w:t>其</w:t>
      </w:r>
      <w:r w:rsidRPr="000D1AE4">
        <w:rPr>
          <w:rFonts w:ascii="標楷體" w:hAnsi="標楷體"/>
          <w:spacing w:val="12"/>
          <w:shd w:val="clear" w:color="auto" w:fill="FFFFFF"/>
        </w:rPr>
        <w:t>開展的基礎。這點</w:t>
      </w:r>
      <w:r w:rsidRPr="000D1AE4">
        <w:rPr>
          <w:rFonts w:ascii="標楷體" w:hAnsi="標楷體" w:hint="eastAsia"/>
          <w:spacing w:val="12"/>
          <w:shd w:val="clear" w:color="auto" w:fill="FFFFFF"/>
        </w:rPr>
        <w:t>對其傳布過程</w:t>
      </w:r>
      <w:r w:rsidRPr="000D1AE4">
        <w:rPr>
          <w:rFonts w:ascii="標楷體" w:hAnsi="標楷體"/>
          <w:spacing w:val="12"/>
          <w:shd w:val="clear" w:color="auto" w:fill="FFFFFF"/>
        </w:rPr>
        <w:t>中之所以與</w:t>
      </w:r>
      <w:r w:rsidRPr="00CD24C0">
        <w:rPr>
          <w:rFonts w:ascii="標楷體" w:hAnsi="標楷體"/>
          <w:spacing w:val="10"/>
          <w:shd w:val="clear" w:color="auto" w:fill="FFFFFF"/>
        </w:rPr>
        <w:t>山水繪畫產生密切的關聯，提供</w:t>
      </w:r>
      <w:r w:rsidRPr="00CD24C0">
        <w:rPr>
          <w:rFonts w:ascii="標楷體" w:hAnsi="標楷體" w:hint="eastAsia"/>
          <w:spacing w:val="10"/>
          <w:shd w:val="clear" w:color="auto" w:fill="FFFFFF"/>
        </w:rPr>
        <w:t>了</w:t>
      </w:r>
      <w:r w:rsidRPr="00CD24C0">
        <w:rPr>
          <w:rFonts w:ascii="標楷體" w:hAnsi="標楷體"/>
          <w:spacing w:val="10"/>
          <w:shd w:val="clear" w:color="auto" w:fill="FFFFFF"/>
        </w:rPr>
        <w:t>思考的角度。</w:t>
      </w:r>
    </w:p>
    <w:p w14:paraId="78CE38F9" w14:textId="77777777" w:rsidR="00085C61" w:rsidRPr="00CD24C0" w:rsidRDefault="00085C61" w:rsidP="00085C61">
      <w:pPr>
        <w:pStyle w:val="tit2"/>
        <w:spacing w:line="320" w:lineRule="atLeast"/>
        <w:ind w:firstLineChars="200" w:firstLine="480"/>
        <w:rPr>
          <w:rFonts w:ascii="標楷體" w:hAnsi="標楷體"/>
          <w:spacing w:val="10"/>
          <w:shd w:val="clear" w:color="auto" w:fill="FFFFFF"/>
        </w:rPr>
      </w:pPr>
      <w:r w:rsidRPr="00CD24C0">
        <w:rPr>
          <w:rFonts w:ascii="標楷體" w:hAnsi="標楷體"/>
          <w:spacing w:val="10"/>
          <w:shd w:val="clear" w:color="auto" w:fill="FFFFFF"/>
        </w:rPr>
        <w:t>自古以來</w:t>
      </w:r>
      <w:r w:rsidRPr="00CD24C0">
        <w:rPr>
          <w:rFonts w:ascii="標楷體" w:hAnsi="標楷體" w:hint="eastAsia"/>
          <w:spacing w:val="10"/>
          <w:shd w:val="clear" w:color="auto" w:fill="FFFFFF"/>
        </w:rPr>
        <w:t>，對於</w:t>
      </w:r>
      <w:r w:rsidRPr="00CD24C0">
        <w:rPr>
          <w:rFonts w:ascii="標楷體" w:hAnsi="標楷體"/>
          <w:spacing w:val="10"/>
          <w:shd w:val="clear" w:color="auto" w:fill="FFFFFF"/>
        </w:rPr>
        <w:t>實地景觀的圖繪並非山水畫</w:t>
      </w:r>
      <w:r w:rsidRPr="00CD24C0">
        <w:rPr>
          <w:rFonts w:ascii="標楷體" w:hAnsi="標楷體" w:hint="eastAsia"/>
          <w:spacing w:val="10"/>
          <w:shd w:val="clear" w:color="auto" w:fill="FFFFFF"/>
        </w:rPr>
        <w:t>的</w:t>
      </w:r>
      <w:r w:rsidRPr="00CD24C0">
        <w:rPr>
          <w:rFonts w:ascii="標楷體" w:hAnsi="標楷體"/>
          <w:spacing w:val="10"/>
          <w:shd w:val="clear" w:color="auto" w:fill="FFFFFF"/>
        </w:rPr>
        <w:t>主流</w:t>
      </w:r>
      <w:r w:rsidRPr="00CD24C0">
        <w:rPr>
          <w:rFonts w:ascii="標楷體" w:hAnsi="標楷體" w:hint="eastAsia"/>
          <w:spacing w:val="10"/>
          <w:shd w:val="clear" w:color="auto" w:fill="FFFFFF"/>
        </w:rPr>
        <w:t>，絕</w:t>
      </w:r>
      <w:r w:rsidRPr="00CD24C0">
        <w:rPr>
          <w:rFonts w:ascii="標楷體" w:hAnsi="標楷體"/>
          <w:spacing w:val="10"/>
          <w:shd w:val="clear" w:color="auto" w:fill="FFFFFF"/>
        </w:rPr>
        <w:t>大多數</w:t>
      </w:r>
      <w:r w:rsidRPr="00CD24C0">
        <w:rPr>
          <w:rFonts w:ascii="標楷體" w:hAnsi="標楷體" w:hint="eastAsia"/>
          <w:spacing w:val="10"/>
          <w:shd w:val="clear" w:color="auto" w:fill="FFFFFF"/>
        </w:rPr>
        <w:t>是以經過</w:t>
      </w:r>
      <w:r w:rsidRPr="00CD24C0">
        <w:rPr>
          <w:rFonts w:ascii="標楷體" w:hAnsi="標楷體"/>
          <w:spacing w:val="10"/>
          <w:shd w:val="clear" w:color="auto" w:fill="FFFFFF"/>
        </w:rPr>
        <w:t>「理想化」</w:t>
      </w:r>
      <w:r w:rsidRPr="000D1AE4">
        <w:rPr>
          <w:rFonts w:ascii="標楷體" w:hAnsi="標楷體"/>
          <w:spacing w:val="12"/>
          <w:shd w:val="clear" w:color="auto" w:fill="FFFFFF"/>
        </w:rPr>
        <w:t>的完美</w:t>
      </w:r>
      <w:r w:rsidRPr="000D1AE4">
        <w:rPr>
          <w:rFonts w:ascii="標楷體" w:hAnsi="標楷體" w:hint="eastAsia"/>
          <w:spacing w:val="12"/>
          <w:shd w:val="clear" w:color="auto" w:fill="FFFFFF"/>
        </w:rPr>
        <w:t>山水</w:t>
      </w:r>
      <w:r w:rsidRPr="000D1AE4">
        <w:rPr>
          <w:rFonts w:ascii="標楷體" w:hAnsi="標楷體"/>
          <w:spacing w:val="12"/>
          <w:shd w:val="clear" w:color="auto" w:fill="FFFFFF"/>
        </w:rPr>
        <w:t>形象</w:t>
      </w:r>
      <w:r w:rsidRPr="000D1AE4">
        <w:rPr>
          <w:rFonts w:ascii="標楷體" w:hAnsi="標楷體" w:hint="eastAsia"/>
          <w:spacing w:val="12"/>
          <w:shd w:val="clear" w:color="auto" w:fill="FFFFFF"/>
        </w:rPr>
        <w:t>呈現</w:t>
      </w:r>
      <w:r w:rsidRPr="000D1AE4">
        <w:rPr>
          <w:rFonts w:ascii="標楷體" w:hAnsi="標楷體"/>
          <w:spacing w:val="12"/>
          <w:shd w:val="clear" w:color="auto" w:fill="FFFFFF"/>
        </w:rPr>
        <w:t>。桃</w:t>
      </w:r>
      <w:r w:rsidRPr="000D1AE4">
        <w:rPr>
          <w:rFonts w:ascii="標楷體" w:hAnsi="標楷體" w:hint="eastAsia"/>
          <w:spacing w:val="12"/>
          <w:shd w:val="clear" w:color="auto" w:fill="FFFFFF"/>
        </w:rPr>
        <w:t>花</w:t>
      </w:r>
      <w:r w:rsidRPr="000D1AE4">
        <w:rPr>
          <w:rFonts w:ascii="標楷體" w:hAnsi="標楷體"/>
          <w:spacing w:val="12"/>
          <w:shd w:val="clear" w:color="auto" w:fill="FFFFFF"/>
        </w:rPr>
        <w:t>源</w:t>
      </w:r>
      <w:r w:rsidRPr="000D1AE4">
        <w:rPr>
          <w:rFonts w:ascii="標楷體" w:hAnsi="標楷體" w:hint="eastAsia"/>
          <w:spacing w:val="12"/>
          <w:shd w:val="clear" w:color="auto" w:fill="FFFFFF"/>
        </w:rPr>
        <w:t>的</w:t>
      </w:r>
      <w:r w:rsidRPr="000D1AE4">
        <w:rPr>
          <w:rFonts w:ascii="標楷體" w:hAnsi="標楷體"/>
          <w:spacing w:val="12"/>
          <w:shd w:val="clear" w:color="auto" w:fill="FFFFFF"/>
        </w:rPr>
        <w:t>傳說既植基於此，正與山水畫之旨趣相符合，極便於取為</w:t>
      </w:r>
      <w:r w:rsidRPr="00CD24C0">
        <w:rPr>
          <w:rFonts w:ascii="標楷體" w:hAnsi="標楷體"/>
          <w:spacing w:val="10"/>
          <w:shd w:val="clear" w:color="auto" w:fill="FFFFFF"/>
        </w:rPr>
        <w:t>主題，遂使其在文字之外，再得視覺圖</w:t>
      </w:r>
      <w:r w:rsidRPr="00CD24C0">
        <w:rPr>
          <w:rFonts w:ascii="標楷體" w:hAnsi="標楷體" w:hint="eastAsia"/>
          <w:spacing w:val="10"/>
          <w:shd w:val="clear" w:color="auto" w:fill="FFFFFF"/>
        </w:rPr>
        <w:t>像</w:t>
      </w:r>
      <w:r w:rsidRPr="00CD24C0">
        <w:rPr>
          <w:rFonts w:ascii="標楷體" w:hAnsi="標楷體"/>
          <w:spacing w:val="10"/>
          <w:shd w:val="clear" w:color="auto" w:fill="FFFFFF"/>
        </w:rPr>
        <w:t>傳播之利。</w:t>
      </w:r>
      <w:r w:rsidRPr="00CD24C0">
        <w:rPr>
          <w:rFonts w:ascii="標楷體" w:hAnsi="標楷體" w:hint="eastAsia"/>
          <w:spacing w:val="10"/>
          <w:shd w:val="clear" w:color="auto" w:fill="FFFFFF"/>
        </w:rPr>
        <w:t>約唐代之後</w:t>
      </w:r>
      <w:r w:rsidRPr="00CD24C0">
        <w:rPr>
          <w:rFonts w:ascii="標楷體" w:hAnsi="標楷體"/>
          <w:spacing w:val="10"/>
          <w:shd w:val="clear" w:color="auto" w:fill="FFFFFF"/>
        </w:rPr>
        <w:t>，桃</w:t>
      </w:r>
      <w:r w:rsidRPr="00CD24C0">
        <w:rPr>
          <w:rFonts w:ascii="標楷體" w:hAnsi="標楷體" w:hint="eastAsia"/>
          <w:spacing w:val="10"/>
          <w:shd w:val="clear" w:color="auto" w:fill="FFFFFF"/>
        </w:rPr>
        <w:t>花</w:t>
      </w:r>
      <w:r w:rsidRPr="00CD24C0">
        <w:rPr>
          <w:rFonts w:ascii="標楷體" w:hAnsi="標楷體"/>
          <w:spacing w:val="10"/>
          <w:shd w:val="clear" w:color="auto" w:fill="FFFFFF"/>
        </w:rPr>
        <w:t>源傳說便與</w:t>
      </w:r>
      <w:r w:rsidRPr="000D1AE4">
        <w:rPr>
          <w:rFonts w:ascii="標楷體" w:hAnsi="標楷體"/>
          <w:spacing w:val="6"/>
          <w:shd w:val="clear" w:color="auto" w:fill="FFFFFF"/>
        </w:rPr>
        <w:t>「桃源圖」出現了緊密的共</w:t>
      </w:r>
      <w:r w:rsidRPr="000D1AE4">
        <w:rPr>
          <w:rFonts w:ascii="標楷體" w:hAnsi="標楷體" w:hint="eastAsia"/>
          <w:spacing w:val="6"/>
          <w:shd w:val="clear" w:color="auto" w:fill="FFFFFF"/>
        </w:rPr>
        <w:t>出</w:t>
      </w:r>
      <w:r w:rsidRPr="000D1AE4">
        <w:rPr>
          <w:rFonts w:ascii="標楷體" w:hAnsi="標楷體"/>
          <w:spacing w:val="6"/>
          <w:shd w:val="clear" w:color="auto" w:fill="FFFFFF"/>
        </w:rPr>
        <w:t>關係</w:t>
      </w:r>
      <w:r w:rsidRPr="000D1AE4">
        <w:rPr>
          <w:rFonts w:ascii="標楷體" w:hAnsi="標楷體" w:hint="eastAsia"/>
          <w:spacing w:val="6"/>
          <w:shd w:val="clear" w:color="auto" w:fill="FFFFFF"/>
        </w:rPr>
        <w:t>。</w:t>
      </w:r>
      <w:r w:rsidRPr="000D1AE4">
        <w:rPr>
          <w:rFonts w:ascii="標楷體" w:hAnsi="標楷體"/>
          <w:spacing w:val="6"/>
          <w:shd w:val="clear" w:color="auto" w:fill="FFFFFF"/>
        </w:rPr>
        <w:t>整個「桃花源」意象之形塑，如果說很早便以文字與圖繪兩種不同形式所共同完成，並持續發展，實在一點也不為過。（改寫自石守謙〈移動</w:t>
      </w:r>
      <w:r w:rsidRPr="00CD24C0">
        <w:rPr>
          <w:rFonts w:ascii="標楷體" w:hAnsi="標楷體"/>
          <w:spacing w:val="10"/>
          <w:shd w:val="clear" w:color="auto" w:fill="FFFFFF"/>
        </w:rPr>
        <w:t>的桃花源</w:t>
      </w:r>
      <w:r w:rsidRPr="005B2242">
        <w:rPr>
          <w:rFonts w:ascii="標楷體" w:hAnsi="標楷體"/>
          <w:spacing w:val="10"/>
          <w:w w:val="200"/>
          <w:shd w:val="clear" w:color="auto" w:fill="FFFFFF"/>
        </w:rPr>
        <w:t>─</w:t>
      </w:r>
      <w:r w:rsidRPr="00CD24C0">
        <w:rPr>
          <w:rFonts w:ascii="標楷體" w:hAnsi="標楷體"/>
          <w:spacing w:val="10"/>
          <w:shd w:val="clear" w:color="auto" w:fill="FFFFFF"/>
        </w:rPr>
        <w:t>桃花源意象的形塑與在東亞的傳</w:t>
      </w:r>
      <w:r>
        <w:rPr>
          <w:rFonts w:ascii="標楷體" w:hAnsi="標楷體" w:hint="eastAsia"/>
          <w:spacing w:val="10"/>
          <w:shd w:val="clear" w:color="auto" w:fill="FFFFFF"/>
        </w:rPr>
        <w:t>布</w:t>
      </w:r>
      <w:r w:rsidRPr="00CD24C0">
        <w:rPr>
          <w:rFonts w:ascii="標楷體" w:hAnsi="標楷體"/>
          <w:spacing w:val="10"/>
          <w:shd w:val="clear" w:color="auto" w:fill="FFFFFF"/>
        </w:rPr>
        <w:t>〉）</w:t>
      </w:r>
    </w:p>
    <w:p w14:paraId="1A6C921C" w14:textId="77777777" w:rsidR="00085C61" w:rsidRPr="00883CFF" w:rsidRDefault="00085C61" w:rsidP="00085C61">
      <w:pPr>
        <w:widowControl/>
        <w:autoSpaceDE w:val="0"/>
        <w:autoSpaceDN w:val="0"/>
        <w:adjustRightInd w:val="0"/>
        <w:spacing w:line="32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A)</w:t>
      </w:r>
      <w:r w:rsidRPr="00CD24C0">
        <w:rPr>
          <w:snapToGrid w:val="0"/>
          <w:spacing w:val="10"/>
          <w:kern w:val="0"/>
          <w:szCs w:val="20"/>
          <w:lang w:val="es-ES"/>
        </w:rPr>
        <w:t>桃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花</w:t>
      </w:r>
      <w:r w:rsidRPr="00CD24C0">
        <w:rPr>
          <w:snapToGrid w:val="0"/>
          <w:spacing w:val="10"/>
          <w:kern w:val="0"/>
          <w:szCs w:val="20"/>
          <w:lang w:val="es-ES"/>
        </w:rPr>
        <w:t>源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故事</w:t>
      </w:r>
      <w:r w:rsidRPr="00CD24C0">
        <w:rPr>
          <w:snapToGrid w:val="0"/>
          <w:spacing w:val="10"/>
          <w:kern w:val="0"/>
          <w:szCs w:val="20"/>
          <w:lang w:val="es-ES"/>
        </w:rPr>
        <w:t>啟發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了</w:t>
      </w:r>
      <w:r w:rsidRPr="00CD24C0">
        <w:rPr>
          <w:snapToGrid w:val="0"/>
          <w:spacing w:val="10"/>
          <w:kern w:val="0"/>
          <w:szCs w:val="20"/>
          <w:lang w:val="es-ES"/>
        </w:rPr>
        <w:t>中國山水圖畫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，重寫意而不重</w:t>
      </w:r>
      <w:r w:rsidRPr="00CD24C0">
        <w:rPr>
          <w:snapToGrid w:val="0"/>
          <w:spacing w:val="10"/>
          <w:kern w:val="0"/>
          <w:szCs w:val="20"/>
          <w:lang w:val="es-ES"/>
        </w:rPr>
        <w:t>寫實</w:t>
      </w:r>
    </w:p>
    <w:p w14:paraId="522DF424" w14:textId="77777777" w:rsidR="00085C61" w:rsidRPr="00883CFF" w:rsidRDefault="00085C61" w:rsidP="00085C61">
      <w:pPr>
        <w:widowControl/>
        <w:autoSpaceDE w:val="0"/>
        <w:autoSpaceDN w:val="0"/>
        <w:adjustRightInd w:val="0"/>
        <w:spacing w:line="32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B)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二者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皆描繪完美的山水形象</w:t>
      </w:r>
      <w:r w:rsidRPr="00CD24C0">
        <w:rPr>
          <w:snapToGrid w:val="0"/>
          <w:spacing w:val="10"/>
          <w:kern w:val="0"/>
          <w:szCs w:val="20"/>
          <w:lang w:val="es-ES"/>
        </w:rPr>
        <w:t>，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且圖繪有助文字具象化</w:t>
      </w:r>
    </w:p>
    <w:p w14:paraId="47FBFD38" w14:textId="77777777" w:rsidR="00085C61" w:rsidRPr="00883CFF" w:rsidRDefault="00085C61" w:rsidP="00085C61">
      <w:pPr>
        <w:widowControl/>
        <w:autoSpaceDE w:val="0"/>
        <w:autoSpaceDN w:val="0"/>
        <w:adjustRightInd w:val="0"/>
        <w:spacing w:line="32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C)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以</w:t>
      </w:r>
      <w:r w:rsidRPr="00CD24C0">
        <w:rPr>
          <w:snapToGrid w:val="0"/>
          <w:spacing w:val="10"/>
          <w:kern w:val="0"/>
          <w:szCs w:val="20"/>
          <w:lang w:val="es-ES"/>
        </w:rPr>
        <w:t>圖繪與文字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來形塑</w:t>
      </w:r>
      <w:r w:rsidRPr="00CD24C0">
        <w:rPr>
          <w:snapToGrid w:val="0"/>
          <w:spacing w:val="10"/>
          <w:kern w:val="0"/>
          <w:szCs w:val="20"/>
          <w:lang w:val="es-ES"/>
        </w:rPr>
        <w:t>，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但</w:t>
      </w:r>
      <w:r w:rsidRPr="00CD24C0">
        <w:rPr>
          <w:snapToGrid w:val="0"/>
          <w:spacing w:val="10"/>
          <w:kern w:val="0"/>
          <w:szCs w:val="20"/>
          <w:lang w:val="es-ES"/>
        </w:rPr>
        <w:t>分別開展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出</w:t>
      </w:r>
      <w:r w:rsidRPr="00CD24C0">
        <w:rPr>
          <w:snapToGrid w:val="0"/>
          <w:spacing w:val="10"/>
          <w:kern w:val="0"/>
          <w:szCs w:val="20"/>
          <w:lang w:val="es-ES"/>
        </w:rPr>
        <w:t>同中有異的桃源意象</w:t>
      </w:r>
    </w:p>
    <w:p w14:paraId="292E15A7" w14:textId="77777777" w:rsidR="00085C61" w:rsidRPr="00883CFF" w:rsidRDefault="00085C61" w:rsidP="00085C61">
      <w:pPr>
        <w:widowControl/>
        <w:autoSpaceDE w:val="0"/>
        <w:autoSpaceDN w:val="0"/>
        <w:adjustRightInd w:val="0"/>
        <w:spacing w:line="32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D)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〈</w:t>
      </w:r>
      <w:r w:rsidRPr="00CD24C0">
        <w:rPr>
          <w:snapToGrid w:val="0"/>
          <w:spacing w:val="10"/>
          <w:kern w:val="0"/>
          <w:szCs w:val="20"/>
          <w:lang w:val="es-ES"/>
        </w:rPr>
        <w:t>桃花源記〉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開頭的</w:t>
      </w:r>
      <w:r w:rsidRPr="00CD24C0">
        <w:rPr>
          <w:snapToGrid w:val="0"/>
          <w:spacing w:val="10"/>
          <w:kern w:val="0"/>
          <w:szCs w:val="20"/>
          <w:lang w:val="es-ES"/>
        </w:rPr>
        <w:t>山水意象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具</w:t>
      </w:r>
      <w:r w:rsidRPr="00CD24C0">
        <w:rPr>
          <w:snapToGrid w:val="0"/>
          <w:spacing w:val="10"/>
          <w:kern w:val="0"/>
          <w:szCs w:val="20"/>
          <w:lang w:val="es-ES"/>
        </w:rPr>
        <w:t>理想性，引發仙境的聯想</w:t>
      </w:r>
    </w:p>
    <w:p w14:paraId="5E108E31" w14:textId="68016602" w:rsidR="00085C61" w:rsidRPr="00085C61" w:rsidRDefault="00085C61" w:rsidP="00085C61">
      <w:pPr>
        <w:widowControl/>
        <w:autoSpaceDE w:val="0"/>
        <w:autoSpaceDN w:val="0"/>
        <w:adjustRightInd w:val="0"/>
        <w:spacing w:line="32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E</w:t>
      </w:r>
      <w:r w:rsidRPr="00883CFF">
        <w:rPr>
          <w:snapToGrid w:val="0"/>
          <w:spacing w:val="10"/>
          <w:kern w:val="0"/>
          <w:szCs w:val="20"/>
          <w:lang w:val="es-ES"/>
        </w:rPr>
        <w:t>)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〈</w:t>
      </w:r>
      <w:r w:rsidRPr="00CD24C0">
        <w:rPr>
          <w:snapToGrid w:val="0"/>
          <w:spacing w:val="10"/>
          <w:kern w:val="0"/>
          <w:szCs w:val="20"/>
          <w:lang w:val="es-ES"/>
        </w:rPr>
        <w:t>桃花源記〉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特殊在於以偶遇為主題，但不含享樂的元素</w:t>
      </w:r>
    </w:p>
    <w:p w14:paraId="59CF8D40" w14:textId="77777777" w:rsidR="002A16D9" w:rsidRPr="00883CFF" w:rsidRDefault="00121117" w:rsidP="002A16D9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lastRenderedPageBreak/>
        <w:t>29</w:t>
      </w:r>
      <w:r w:rsidR="002A16D9" w:rsidRPr="00883CFF">
        <w:rPr>
          <w:rFonts w:eastAsia="新細明體"/>
          <w:spacing w:val="10"/>
        </w:rPr>
        <w:t>.</w:t>
      </w:r>
      <w:r w:rsidR="002A16D9" w:rsidRPr="00883CFF">
        <w:rPr>
          <w:rFonts w:eastAsia="新細明體"/>
          <w:spacing w:val="10"/>
        </w:rPr>
        <w:tab/>
      </w:r>
      <w:r w:rsidR="002A16D9" w:rsidRPr="00364435">
        <w:rPr>
          <w:rFonts w:eastAsia="新細明體"/>
          <w:spacing w:val="6"/>
        </w:rPr>
        <w:t>「願陛下託臣以討賊興復之效；不效，則治臣之罪」，「則」之前提出一種假設情況（不效），</w:t>
      </w:r>
      <w:r w:rsidR="002A16D9" w:rsidRPr="00F66E29">
        <w:rPr>
          <w:rFonts w:eastAsia="新細明體"/>
          <w:spacing w:val="10"/>
        </w:rPr>
        <w:t>「則」之後敘述結果。下列文句，屬於相同表</w:t>
      </w:r>
      <w:r w:rsidR="002A16D9" w:rsidRPr="00F66E29">
        <w:rPr>
          <w:rFonts w:eastAsia="新細明體" w:hint="eastAsia"/>
          <w:spacing w:val="10"/>
        </w:rPr>
        <w:t>意</w:t>
      </w:r>
      <w:r w:rsidR="002A16D9" w:rsidRPr="00F66E29">
        <w:rPr>
          <w:rFonts w:eastAsia="新細明體"/>
          <w:spacing w:val="10"/>
        </w:rPr>
        <w:t>方式</w:t>
      </w:r>
      <w:r w:rsidR="002A16D9" w:rsidRPr="00F66E29">
        <w:rPr>
          <w:rFonts w:eastAsia="新細明體" w:hint="eastAsia"/>
          <w:spacing w:val="10"/>
        </w:rPr>
        <w:t>的是</w:t>
      </w:r>
      <w:r w:rsidR="002A16D9" w:rsidRPr="00883CFF">
        <w:rPr>
          <w:rFonts w:eastAsia="新細明體" w:hint="eastAsia"/>
          <w:spacing w:val="10"/>
        </w:rPr>
        <w:t>：</w:t>
      </w:r>
    </w:p>
    <w:p w14:paraId="0A6AA346" w14:textId="77777777" w:rsidR="002A67D9" w:rsidRPr="00CD24C0" w:rsidRDefault="002A67D9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(A)</w:t>
      </w: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舉一隅，不以三隅反，則不復也</w:t>
      </w:r>
    </w:p>
    <w:p w14:paraId="380671CC" w14:textId="77777777" w:rsidR="002A16D9" w:rsidRPr="00CD24C0" w:rsidRDefault="002A67D9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(B</w:t>
      </w:r>
      <w:r w:rsidR="002A16D9" w:rsidRPr="00CD24C0">
        <w:rPr>
          <w:rFonts w:hint="eastAsia"/>
          <w:snapToGrid w:val="0"/>
          <w:spacing w:val="10"/>
          <w:kern w:val="0"/>
          <w:szCs w:val="20"/>
          <w:lang w:val="es-ES"/>
        </w:rPr>
        <w:t>)</w:t>
      </w:r>
      <w:r w:rsidR="008C088C" w:rsidRPr="00CD24C0">
        <w:rPr>
          <w:snapToGrid w:val="0"/>
          <w:spacing w:val="10"/>
          <w:kern w:val="0"/>
          <w:szCs w:val="20"/>
          <w:lang w:val="es-ES"/>
        </w:rPr>
        <w:t>吾家讀書久不效，兒之成，則可待乎</w:t>
      </w:r>
    </w:p>
    <w:p w14:paraId="6A486FE1" w14:textId="77777777" w:rsidR="002A16D9" w:rsidRPr="00CD24C0" w:rsidRDefault="002A67D9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(C</w:t>
      </w:r>
      <w:r w:rsidR="002A16D9" w:rsidRPr="00CD24C0">
        <w:rPr>
          <w:rFonts w:hint="eastAsia"/>
          <w:snapToGrid w:val="0"/>
          <w:spacing w:val="10"/>
          <w:kern w:val="0"/>
          <w:szCs w:val="20"/>
          <w:lang w:val="es-ES"/>
        </w:rPr>
        <w:t>)</w:t>
      </w:r>
      <w:r w:rsidR="008C088C" w:rsidRPr="00CD24C0">
        <w:rPr>
          <w:snapToGrid w:val="0"/>
          <w:spacing w:val="10"/>
          <w:kern w:val="0"/>
          <w:szCs w:val="20"/>
          <w:lang w:val="es-ES"/>
        </w:rPr>
        <w:t>門人然燭來，則道士獨坐，而客杳矣</w:t>
      </w:r>
    </w:p>
    <w:p w14:paraId="77F90398" w14:textId="77777777" w:rsidR="002A16D9" w:rsidRPr="00CD24C0" w:rsidRDefault="002A67D9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CD24C0">
        <w:rPr>
          <w:rFonts w:hint="eastAsia"/>
          <w:snapToGrid w:val="0"/>
          <w:spacing w:val="10"/>
          <w:kern w:val="0"/>
          <w:szCs w:val="20"/>
          <w:lang w:val="es-ES"/>
        </w:rPr>
        <w:t>(D</w:t>
      </w:r>
      <w:r w:rsidR="002A16D9" w:rsidRPr="00CD24C0">
        <w:rPr>
          <w:rFonts w:hint="eastAsia"/>
          <w:snapToGrid w:val="0"/>
          <w:spacing w:val="10"/>
          <w:kern w:val="0"/>
          <w:szCs w:val="20"/>
          <w:lang w:val="es-ES"/>
        </w:rPr>
        <w:t>)</w:t>
      </w:r>
      <w:r w:rsidR="00911D52" w:rsidRPr="00CD24C0">
        <w:rPr>
          <w:rFonts w:hint="eastAsia"/>
          <w:snapToGrid w:val="0"/>
          <w:spacing w:val="10"/>
          <w:kern w:val="0"/>
          <w:szCs w:val="20"/>
          <w:lang w:val="es-ES"/>
        </w:rPr>
        <w:t>然同自內府播遷而來，則同為臺人而已</w:t>
      </w:r>
    </w:p>
    <w:p w14:paraId="270BDDE6" w14:textId="77777777" w:rsidR="002A16D9" w:rsidRPr="00CD24C0" w:rsidRDefault="002A16D9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CD24C0">
        <w:rPr>
          <w:snapToGrid w:val="0"/>
          <w:spacing w:val="10"/>
          <w:kern w:val="0"/>
          <w:szCs w:val="20"/>
          <w:lang w:val="es-ES"/>
        </w:rPr>
        <w:t>(</w:t>
      </w:r>
      <w:r w:rsidR="002A67D9" w:rsidRPr="00CD24C0">
        <w:rPr>
          <w:rFonts w:hint="eastAsia"/>
          <w:snapToGrid w:val="0"/>
          <w:spacing w:val="10"/>
          <w:kern w:val="0"/>
          <w:szCs w:val="20"/>
          <w:lang w:val="es-ES"/>
        </w:rPr>
        <w:t>E</w:t>
      </w:r>
      <w:r w:rsidRPr="00CD24C0">
        <w:rPr>
          <w:snapToGrid w:val="0"/>
          <w:spacing w:val="10"/>
          <w:kern w:val="0"/>
          <w:szCs w:val="20"/>
          <w:lang w:val="es-ES"/>
        </w:rPr>
        <w:t>)</w:t>
      </w:r>
      <w:r w:rsidR="00911D52" w:rsidRPr="00CD24C0">
        <w:rPr>
          <w:snapToGrid w:val="0"/>
          <w:spacing w:val="10"/>
          <w:kern w:val="0"/>
          <w:szCs w:val="20"/>
          <w:lang w:val="es-ES"/>
        </w:rPr>
        <w:t>必秦國之所生然後可，則是夜光之璧，不飾朝廷</w:t>
      </w:r>
    </w:p>
    <w:p w14:paraId="0D4C87D1" w14:textId="506AAD27" w:rsidR="009A6AB3" w:rsidRPr="00DD2D29" w:rsidRDefault="00EE1A6D" w:rsidP="007A64D8">
      <w:pPr>
        <w:pStyle w:val="TIT1"/>
        <w:spacing w:afterLines="25" w:after="60" w:line="340" w:lineRule="atLeast"/>
        <w:ind w:left="0" w:firstLineChars="0" w:firstLine="0"/>
        <w:rPr>
          <w:spacing w:val="10"/>
        </w:rPr>
      </w:pPr>
      <w:r w:rsidRPr="00CD24C0">
        <w:rPr>
          <w:rFonts w:ascii="標楷體" w:hAnsi="標楷體"/>
          <w:noProof/>
          <w:spacing w:val="10"/>
          <w:shd w:val="clear" w:color="auto" w:fill="FFFFFF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303E57AF" wp14:editId="4BAC052D">
                <wp:simplePos x="0" y="0"/>
                <wp:positionH relativeFrom="column">
                  <wp:posOffset>0</wp:posOffset>
                </wp:positionH>
                <wp:positionV relativeFrom="paragraph">
                  <wp:posOffset>322275</wp:posOffset>
                </wp:positionV>
                <wp:extent cx="229870" cy="229870"/>
                <wp:effectExtent l="0" t="0" r="17780" b="17780"/>
                <wp:wrapNone/>
                <wp:docPr id="4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87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1941E720" w14:textId="77777777" w:rsidR="005C52D1" w:rsidRPr="00E7793A" w:rsidRDefault="005C52D1" w:rsidP="00E7793A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 w:rsidRPr="00E7793A"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甲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3E57AF" id="_x0000_s1054" type="#_x0000_t202" style="position:absolute;margin-left:0;margin-top:25.4pt;width:18.1pt;height:18.1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" filled="f" fillcolor="black">
                <v:textbox inset=".5mm,0,.5mm,1mm">
                  <w:txbxContent>
                    <w:p w14:paraId="1941E720" w14:textId="77777777" w:rsidR="005C52D1" w:rsidRPr="00E7793A" w:rsidRDefault="005C52D1" w:rsidP="00E7793A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 w:rsidRPr="00E7793A">
                        <w:rPr>
                          <w:rFonts w:ascii="標楷體" w:eastAsia="標楷體" w:hAnsi="標楷體" w:hint="eastAsia"/>
                          <w:szCs w:val="22"/>
                        </w:rPr>
                        <w:t>甲</w:t>
                      </w:r>
                    </w:p>
                  </w:txbxContent>
                </v:textbox>
              </v:shape>
            </w:pict>
          </mc:Fallback>
        </mc:AlternateContent>
      </w:r>
      <w:r w:rsidR="00DC0A55" w:rsidRPr="00883CFF">
        <w:rPr>
          <w:rFonts w:hint="eastAsia"/>
          <w:spacing w:val="10"/>
          <w:u w:val="single"/>
        </w:rPr>
        <w:t>30</w:t>
      </w:r>
      <w:r w:rsidR="009A6AB3" w:rsidRPr="00883CFF">
        <w:rPr>
          <w:rFonts w:hint="eastAsia"/>
          <w:spacing w:val="10"/>
          <w:u w:val="single"/>
        </w:rPr>
        <w:t>-</w:t>
      </w:r>
      <w:r w:rsidR="00DC0A55" w:rsidRPr="00883CFF">
        <w:rPr>
          <w:rFonts w:hint="eastAsia"/>
          <w:spacing w:val="10"/>
          <w:u w:val="single"/>
        </w:rPr>
        <w:t>31</w:t>
      </w:r>
      <w:r w:rsidR="009A6AB3" w:rsidRPr="00883CFF">
        <w:rPr>
          <w:rFonts w:hint="eastAsia"/>
          <w:spacing w:val="10"/>
          <w:u w:val="single"/>
        </w:rPr>
        <w:t>為題組</w:t>
      </w:r>
      <w:r w:rsidR="009A6AB3" w:rsidRPr="00DD2D29">
        <w:rPr>
          <w:rFonts w:hint="eastAsia"/>
          <w:spacing w:val="10"/>
        </w:rPr>
        <w:t>。閱讀下文，回答</w:t>
      </w:r>
      <w:r w:rsidR="00DC0A55" w:rsidRPr="00DD2D29">
        <w:rPr>
          <w:rFonts w:hint="eastAsia"/>
          <w:spacing w:val="10"/>
        </w:rPr>
        <w:t>30</w:t>
      </w:r>
      <w:r w:rsidR="009A6AB3" w:rsidRPr="00DD2D29">
        <w:rPr>
          <w:rFonts w:hint="eastAsia"/>
          <w:spacing w:val="10"/>
        </w:rPr>
        <w:t>-</w:t>
      </w:r>
      <w:r w:rsidR="00DC0A55" w:rsidRPr="00DD2D29">
        <w:rPr>
          <w:rFonts w:hint="eastAsia"/>
          <w:spacing w:val="10"/>
        </w:rPr>
        <w:t>31</w:t>
      </w:r>
      <w:r w:rsidR="009A6AB3" w:rsidRPr="00DD2D29">
        <w:rPr>
          <w:rFonts w:hint="eastAsia"/>
          <w:spacing w:val="10"/>
        </w:rPr>
        <w:t>題。</w:t>
      </w:r>
    </w:p>
    <w:p w14:paraId="4B96A53C" w14:textId="1C9D0F8F" w:rsidR="00EE1A6D" w:rsidRDefault="00EE1A6D" w:rsidP="00EE1A6D">
      <w:pPr>
        <w:pStyle w:val="tit2"/>
        <w:spacing w:line="220" w:lineRule="exact"/>
        <w:ind w:firstLineChars="200" w:firstLine="480"/>
        <w:rPr>
          <w:rFonts w:ascii="標楷體" w:hAnsi="標楷體"/>
          <w:spacing w:val="10"/>
          <w:shd w:val="clear" w:color="auto" w:fill="FFFFFF"/>
        </w:rPr>
      </w:pPr>
    </w:p>
    <w:p w14:paraId="4C030670" w14:textId="59901443" w:rsidR="009A6AB3" w:rsidRPr="00CD24C0" w:rsidRDefault="00CC3393" w:rsidP="00CD24C0">
      <w:pPr>
        <w:pStyle w:val="tit2"/>
        <w:spacing w:line="340" w:lineRule="atLeast"/>
        <w:ind w:firstLineChars="200" w:firstLine="464"/>
        <w:rPr>
          <w:rFonts w:ascii="標楷體" w:hAnsi="標楷體"/>
          <w:spacing w:val="10"/>
          <w:shd w:val="clear" w:color="auto" w:fill="FFFFFF"/>
        </w:rPr>
      </w:pPr>
      <w:r w:rsidRPr="000D1AE4">
        <w:rPr>
          <w:rFonts w:ascii="標楷體" w:hAnsi="標楷體" w:hint="eastAsia"/>
          <w:spacing w:val="6"/>
          <w:shd w:val="clear" w:color="auto" w:fill="FFFFFF"/>
        </w:rPr>
        <w:t>晚明文人嗜遊山水，旅遊對他們而言</w:t>
      </w:r>
      <w:r w:rsidRPr="000D1AE4">
        <w:rPr>
          <w:rFonts w:ascii="標楷體" w:hAnsi="標楷體"/>
          <w:spacing w:val="6"/>
          <w:shd w:val="clear" w:color="auto" w:fill="FFFFFF"/>
        </w:rPr>
        <w:t>，</w:t>
      </w:r>
      <w:r w:rsidRPr="000D1AE4">
        <w:rPr>
          <w:rFonts w:ascii="標楷體" w:hAnsi="標楷體" w:hint="eastAsia"/>
          <w:spacing w:val="6"/>
          <w:shd w:val="clear" w:color="auto" w:fill="FFFFFF"/>
        </w:rPr>
        <w:t>是一項綜合性的審美活動，標誌著</w:t>
      </w:r>
      <w:bookmarkStart w:id="55" w:name="_Hlk181567425"/>
      <w:r w:rsidRPr="000D1AE4">
        <w:rPr>
          <w:rFonts w:ascii="標楷體" w:hAnsi="標楷體" w:hint="eastAsia"/>
          <w:spacing w:val="6"/>
          <w:shd w:val="clear" w:color="auto" w:fill="FFFFFF"/>
        </w:rPr>
        <w:t>生活的雅化</w:t>
      </w:r>
      <w:bookmarkEnd w:id="55"/>
      <w:r w:rsidRPr="000D1AE4">
        <w:rPr>
          <w:rFonts w:ascii="標楷體" w:hAnsi="標楷體" w:hint="eastAsia"/>
          <w:spacing w:val="6"/>
          <w:shd w:val="clear" w:color="auto" w:fill="FFFFFF"/>
        </w:rPr>
        <w:t>。</w:t>
      </w:r>
      <w:r w:rsidRPr="00BF256D">
        <w:rPr>
          <w:rFonts w:ascii="標楷體" w:hAnsi="標楷體" w:hint="eastAsia"/>
          <w:spacing w:val="12"/>
          <w:shd w:val="clear" w:color="auto" w:fill="FFFFFF"/>
        </w:rPr>
        <w:t>文人遊賞之後</w:t>
      </w:r>
      <w:r w:rsidRPr="00BF256D">
        <w:rPr>
          <w:rFonts w:ascii="標楷體" w:hAnsi="標楷體"/>
          <w:spacing w:val="12"/>
          <w:shd w:val="clear" w:color="auto" w:fill="FFFFFF"/>
        </w:rPr>
        <w:t>，</w:t>
      </w:r>
      <w:r w:rsidRPr="00BF256D">
        <w:rPr>
          <w:rFonts w:ascii="標楷體" w:hAnsi="標楷體" w:hint="eastAsia"/>
          <w:spacing w:val="12"/>
          <w:shd w:val="clear" w:color="auto" w:fill="FFFFFF"/>
        </w:rPr>
        <w:t>會將所見所聞、所思所感以詩文記錄下來。由於當時刻書作坊眾多</w:t>
      </w:r>
      <w:r w:rsidRPr="00BF256D">
        <w:rPr>
          <w:rFonts w:ascii="標楷體" w:hAnsi="標楷體"/>
          <w:spacing w:val="12"/>
          <w:shd w:val="clear" w:color="auto" w:fill="FFFFFF"/>
        </w:rPr>
        <w:t>，</w:t>
      </w:r>
      <w:r w:rsidRPr="00BF256D">
        <w:rPr>
          <w:rFonts w:ascii="標楷體" w:hAnsi="標楷體" w:hint="eastAsia"/>
          <w:spacing w:val="12"/>
          <w:shd w:val="clear" w:color="auto" w:fill="FFFFFF"/>
        </w:rPr>
        <w:t>文人雅士書寫的遊記，可整理出版，向公眾發行。撰寫遊記</w:t>
      </w:r>
      <w:r w:rsidRPr="00BF256D">
        <w:rPr>
          <w:rFonts w:ascii="標楷體" w:hAnsi="標楷體"/>
          <w:spacing w:val="12"/>
          <w:shd w:val="clear" w:color="auto" w:fill="FFFFFF"/>
        </w:rPr>
        <w:t>，</w:t>
      </w:r>
      <w:r w:rsidRPr="00BF256D">
        <w:rPr>
          <w:rFonts w:ascii="標楷體" w:hAnsi="標楷體" w:hint="eastAsia"/>
          <w:spacing w:val="12"/>
          <w:shd w:val="clear" w:color="auto" w:fill="FFFFFF"/>
        </w:rPr>
        <w:t>便成為士人重要的文化資本</w:t>
      </w:r>
      <w:r w:rsidRPr="00BF256D">
        <w:rPr>
          <w:rFonts w:ascii="標楷體" w:hAnsi="標楷體"/>
          <w:spacing w:val="12"/>
          <w:shd w:val="clear" w:color="auto" w:fill="FFFFFF"/>
        </w:rPr>
        <w:t>，</w:t>
      </w:r>
      <w:r w:rsidRPr="00CD24C0">
        <w:rPr>
          <w:rFonts w:ascii="標楷體" w:hAnsi="標楷體" w:hint="eastAsia"/>
          <w:spacing w:val="10"/>
          <w:shd w:val="clear" w:color="auto" w:fill="FFFFFF"/>
        </w:rPr>
        <w:t>用以塑造品味</w:t>
      </w:r>
      <w:r w:rsidRPr="00CD24C0">
        <w:rPr>
          <w:rFonts w:ascii="標楷體" w:hAnsi="標楷體"/>
          <w:spacing w:val="10"/>
          <w:shd w:val="clear" w:color="auto" w:fill="FFFFFF"/>
        </w:rPr>
        <w:t>，</w:t>
      </w:r>
      <w:r w:rsidRPr="00CD24C0">
        <w:rPr>
          <w:rFonts w:ascii="標楷體" w:hAnsi="標楷體" w:hint="eastAsia"/>
          <w:spacing w:val="10"/>
          <w:shd w:val="clear" w:color="auto" w:fill="FFFFFF"/>
        </w:rPr>
        <w:t>並以此區別普通遊客</w:t>
      </w:r>
      <w:r w:rsidR="00E13985" w:rsidRPr="00CD24C0">
        <w:rPr>
          <w:rFonts w:ascii="標楷體" w:hAnsi="標楷體" w:hint="eastAsia"/>
          <w:spacing w:val="10"/>
          <w:shd w:val="clear" w:color="auto" w:fill="FFFFFF"/>
        </w:rPr>
        <w:t>。</w:t>
      </w:r>
    </w:p>
    <w:p w14:paraId="2B1AC24B" w14:textId="0A30B444" w:rsidR="00E13985" w:rsidRPr="00883CFF" w:rsidRDefault="00EE1A6D" w:rsidP="002A16D9">
      <w:pPr>
        <w:pStyle w:val="tit2"/>
        <w:spacing w:line="340" w:lineRule="atLeast"/>
        <w:ind w:firstLineChars="200" w:firstLine="440"/>
        <w:rPr>
          <w:rFonts w:hAnsi="標楷體"/>
          <w:spacing w:val="10"/>
        </w:rPr>
      </w:pPr>
      <w:r w:rsidRPr="00BF256D">
        <w:rPr>
          <w:rFonts w:ascii="標楷體" w:hAnsi="標楷體"/>
          <w:noProof/>
          <w:spacing w:val="12"/>
          <w:shd w:val="clear" w:color="auto" w:fill="FFFFFF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62B69EAD" wp14:editId="214F7062">
                <wp:simplePos x="0" y="0"/>
                <wp:positionH relativeFrom="column">
                  <wp:posOffset>-6350</wp:posOffset>
                </wp:positionH>
                <wp:positionV relativeFrom="paragraph">
                  <wp:posOffset>862330</wp:posOffset>
                </wp:positionV>
                <wp:extent cx="229870" cy="229870"/>
                <wp:effectExtent l="0" t="0" r="17780" b="17780"/>
                <wp:wrapNone/>
                <wp:docPr id="3" name="Text Box 5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87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60190766" w14:textId="77777777" w:rsidR="005C52D1" w:rsidRPr="00033E1A" w:rsidRDefault="005C52D1" w:rsidP="00033E1A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 w:rsidRPr="00033E1A"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乙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B69EAD" id="_x0000_s1055" type="#_x0000_t202" style="position:absolute;left:0;text-align:left;margin-left:-.5pt;margin-top:67.9pt;width:18.1pt;height:18.1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" filled="f" fillcolor="black">
                <v:textbox inset=".5mm,0,.5mm,1mm">
                  <w:txbxContent>
                    <w:p w14:paraId="60190766" w14:textId="77777777" w:rsidR="005C52D1" w:rsidRPr="00033E1A" w:rsidRDefault="005C52D1" w:rsidP="00033E1A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 w:rsidRPr="00033E1A">
                        <w:rPr>
                          <w:rFonts w:ascii="標楷體" w:eastAsia="標楷體" w:hAnsi="標楷體" w:hint="eastAsia"/>
                          <w:szCs w:val="22"/>
                        </w:rPr>
                        <w:t>乙</w:t>
                      </w:r>
                    </w:p>
                  </w:txbxContent>
                </v:textbox>
              </v:shape>
            </w:pict>
          </mc:Fallback>
        </mc:AlternateContent>
      </w:r>
      <w:r w:rsidR="00CC3393" w:rsidRPr="00BF256D">
        <w:rPr>
          <w:rFonts w:ascii="標楷體" w:hAnsi="標楷體" w:hint="eastAsia"/>
          <w:spacing w:val="12"/>
          <w:shd w:val="clear" w:color="auto" w:fill="FFFFFF"/>
        </w:rPr>
        <w:t>從晚明文人的論述與當時出現的大量西湖旅遊書籍可知</w:t>
      </w:r>
      <w:r w:rsidR="00CC3393" w:rsidRPr="00BF256D">
        <w:rPr>
          <w:rFonts w:ascii="標楷體" w:hAnsi="標楷體"/>
          <w:spacing w:val="12"/>
          <w:shd w:val="clear" w:color="auto" w:fill="FFFFFF"/>
        </w:rPr>
        <w:t>，</w:t>
      </w:r>
      <w:r w:rsidR="00CC3393" w:rsidRPr="00BF256D">
        <w:rPr>
          <w:rFonts w:ascii="標楷體" w:hAnsi="標楷體" w:hint="eastAsia"/>
          <w:spacing w:val="12"/>
          <w:shd w:val="clear" w:color="auto" w:fill="FFFFFF"/>
        </w:rPr>
        <w:t>西湖已成為文人旅遊的重要</w:t>
      </w:r>
      <w:r w:rsidR="00CC3393" w:rsidRPr="00CD24C0">
        <w:rPr>
          <w:rFonts w:ascii="標楷體" w:hAnsi="標楷體" w:hint="eastAsia"/>
          <w:spacing w:val="10"/>
          <w:shd w:val="clear" w:color="auto" w:fill="FFFFFF"/>
        </w:rPr>
        <w:t>目的地。文人在記遊詩文中，以自身的審美情趣，</w:t>
      </w:r>
      <w:bookmarkStart w:id="56" w:name="_Hlk181568699"/>
      <w:r w:rsidR="00CC3393" w:rsidRPr="00CD24C0">
        <w:rPr>
          <w:rFonts w:ascii="標楷體" w:hAnsi="標楷體" w:hint="eastAsia"/>
          <w:spacing w:val="10"/>
          <w:shd w:val="clear" w:color="auto" w:fill="FFFFFF"/>
        </w:rPr>
        <w:t>對西湖風景資源進行梳理</w:t>
      </w:r>
      <w:bookmarkEnd w:id="56"/>
      <w:r w:rsidR="00CC3393" w:rsidRPr="00CD24C0">
        <w:rPr>
          <w:rFonts w:ascii="標楷體" w:hAnsi="標楷體" w:hint="eastAsia"/>
          <w:spacing w:val="10"/>
          <w:shd w:val="clear" w:color="auto" w:fill="FFFFFF"/>
        </w:rPr>
        <w:t>、總結</w:t>
      </w:r>
      <w:r w:rsidR="00CC3393" w:rsidRPr="00CD24C0">
        <w:rPr>
          <w:rFonts w:ascii="標楷體" w:hAnsi="標楷體"/>
          <w:spacing w:val="10"/>
          <w:shd w:val="clear" w:color="auto" w:fill="FFFFFF"/>
        </w:rPr>
        <w:t>，</w:t>
      </w:r>
      <w:bookmarkStart w:id="57" w:name="_Hlk181568625"/>
      <w:r w:rsidR="00CC3393" w:rsidRPr="00BF256D">
        <w:rPr>
          <w:rFonts w:ascii="標楷體" w:hAnsi="標楷體" w:hint="eastAsia"/>
          <w:spacing w:val="12"/>
          <w:shd w:val="clear" w:color="auto" w:fill="FFFFFF"/>
        </w:rPr>
        <w:t>發展了與大眾不同的遊觀</w:t>
      </w:r>
      <w:bookmarkEnd w:id="57"/>
      <w:r w:rsidR="00CC3393" w:rsidRPr="00BF256D">
        <w:rPr>
          <w:rFonts w:ascii="標楷體" w:hAnsi="標楷體" w:hint="eastAsia"/>
          <w:spacing w:val="12"/>
          <w:shd w:val="clear" w:color="auto" w:fill="FFFFFF"/>
        </w:rPr>
        <w:t>。作品發行後</w:t>
      </w:r>
      <w:r w:rsidR="00CC3393" w:rsidRPr="00BF256D">
        <w:rPr>
          <w:rFonts w:ascii="標楷體" w:hAnsi="標楷體"/>
          <w:spacing w:val="12"/>
          <w:shd w:val="clear" w:color="auto" w:fill="FFFFFF"/>
        </w:rPr>
        <w:t>，</w:t>
      </w:r>
      <w:r w:rsidR="00CC3393" w:rsidRPr="00BF256D">
        <w:rPr>
          <w:rFonts w:ascii="標楷體" w:hAnsi="標楷體" w:hint="eastAsia"/>
          <w:spacing w:val="12"/>
          <w:shd w:val="clear" w:color="auto" w:fill="FFFFFF"/>
        </w:rPr>
        <w:t>對閱讀者多會產生行</w:t>
      </w:r>
      <w:r w:rsidR="005164EF" w:rsidRPr="00BF256D">
        <w:rPr>
          <w:rFonts w:ascii="標楷體" w:hAnsi="標楷體" w:hint="eastAsia"/>
          <w:spacing w:val="12"/>
          <w:shd w:val="clear" w:color="auto" w:fill="FFFFFF"/>
        </w:rPr>
        <w:t>為</w:t>
      </w:r>
      <w:r w:rsidR="00CC3393" w:rsidRPr="00BF256D">
        <w:rPr>
          <w:rFonts w:ascii="標楷體" w:hAnsi="標楷體" w:hint="eastAsia"/>
          <w:spacing w:val="12"/>
          <w:shd w:val="clear" w:color="auto" w:fill="FFFFFF"/>
        </w:rPr>
        <w:t>與審美的指引，從而不斷</w:t>
      </w:r>
      <w:bookmarkStart w:id="58" w:name="_Hlk181567218"/>
      <w:r w:rsidR="00CC3393" w:rsidRPr="00CD24C0">
        <w:rPr>
          <w:rFonts w:ascii="標楷體" w:hAnsi="標楷體" w:hint="eastAsia"/>
          <w:spacing w:val="10"/>
          <w:shd w:val="clear" w:color="auto" w:fill="FFFFFF"/>
        </w:rPr>
        <w:t>塑造並加強西湖景物的內涵</w:t>
      </w:r>
      <w:bookmarkEnd w:id="58"/>
      <w:r w:rsidR="00E13985" w:rsidRPr="00CD24C0">
        <w:rPr>
          <w:rFonts w:ascii="標楷體" w:hAnsi="標楷體" w:hint="eastAsia"/>
          <w:spacing w:val="10"/>
          <w:shd w:val="clear" w:color="auto" w:fill="FFFFFF"/>
        </w:rPr>
        <w:t>。</w:t>
      </w:r>
    </w:p>
    <w:p w14:paraId="4442EAF3" w14:textId="1B2C366D" w:rsidR="00EE1A6D" w:rsidRDefault="00EE1A6D" w:rsidP="00EE1A6D">
      <w:pPr>
        <w:pStyle w:val="tit2"/>
        <w:spacing w:line="220" w:lineRule="exact"/>
        <w:ind w:firstLineChars="200" w:firstLine="480"/>
        <w:rPr>
          <w:rFonts w:ascii="標楷體" w:hAnsi="標楷體"/>
          <w:spacing w:val="10"/>
          <w:shd w:val="clear" w:color="auto" w:fill="FFFFFF"/>
        </w:rPr>
      </w:pPr>
    </w:p>
    <w:p w14:paraId="3C9C754A" w14:textId="59619D23" w:rsidR="009A6AB3" w:rsidRPr="00CD24C0" w:rsidRDefault="00E13985" w:rsidP="00CD24C0">
      <w:pPr>
        <w:pStyle w:val="tit2"/>
        <w:spacing w:line="340" w:lineRule="atLeast"/>
        <w:ind w:firstLineChars="200" w:firstLine="480"/>
        <w:rPr>
          <w:rFonts w:ascii="標楷體" w:hAnsi="標楷體"/>
          <w:spacing w:val="10"/>
          <w:shd w:val="clear" w:color="auto" w:fill="FFFFFF"/>
        </w:rPr>
      </w:pPr>
      <w:bookmarkStart w:id="59" w:name="_Hlk180890489"/>
      <w:r w:rsidRPr="00CD24C0">
        <w:rPr>
          <w:rFonts w:ascii="標楷體" w:hAnsi="標楷體" w:hint="eastAsia"/>
          <w:spacing w:val="10"/>
          <w:shd w:val="clear" w:color="auto" w:fill="FFFFFF"/>
        </w:rPr>
        <w:t>西湖最盛，為春為月</w:t>
      </w:r>
      <w:bookmarkEnd w:id="59"/>
      <w:r w:rsidRPr="00CD24C0">
        <w:rPr>
          <w:rFonts w:ascii="標楷體" w:hAnsi="標楷體" w:hint="eastAsia"/>
          <w:spacing w:val="10"/>
          <w:shd w:val="clear" w:color="auto" w:fill="FFFFFF"/>
        </w:rPr>
        <w:t>。一日之盛，為朝煙，為夕嵐。……然杭人遊湖，止午、未、申三時。其實湖光染翠之工，山嵐設色之妙，皆在</w:t>
      </w:r>
      <w:bookmarkStart w:id="60" w:name="_Hlk180887717"/>
      <w:r w:rsidRPr="00CD24C0">
        <w:rPr>
          <w:rFonts w:ascii="標楷體" w:hAnsi="標楷體" w:hint="eastAsia"/>
          <w:spacing w:val="10"/>
          <w:shd w:val="clear" w:color="auto" w:fill="FFFFFF"/>
        </w:rPr>
        <w:t>朝日始出，</w:t>
      </w:r>
      <w:bookmarkStart w:id="61" w:name="_Hlk180888536"/>
      <w:r w:rsidRPr="00CD24C0">
        <w:rPr>
          <w:rFonts w:ascii="標楷體" w:hAnsi="標楷體" w:hint="eastAsia"/>
          <w:spacing w:val="10"/>
          <w:shd w:val="clear" w:color="auto" w:fill="FFFFFF"/>
        </w:rPr>
        <w:t>夕舂未下</w:t>
      </w:r>
      <w:bookmarkEnd w:id="60"/>
      <w:bookmarkEnd w:id="61"/>
      <w:r w:rsidRPr="00CD24C0">
        <w:rPr>
          <w:rFonts w:ascii="標楷體" w:hAnsi="標楷體" w:hint="eastAsia"/>
          <w:spacing w:val="10"/>
          <w:shd w:val="clear" w:color="auto" w:fill="FFFFFF"/>
        </w:rPr>
        <w:t>，始極其濃媚。月景尤不可言，花態柳情，山容水意，別是一種趣味。此樂留</w:t>
      </w:r>
      <w:bookmarkStart w:id="62" w:name="_Hlk186133900"/>
      <w:r w:rsidRPr="00CD24C0">
        <w:rPr>
          <w:rFonts w:ascii="標楷體" w:hAnsi="標楷體" w:hint="eastAsia"/>
          <w:spacing w:val="10"/>
          <w:shd w:val="clear" w:color="auto" w:fill="FFFFFF"/>
        </w:rPr>
        <w:t>與山僧</w:t>
      </w:r>
      <w:bookmarkEnd w:id="62"/>
      <w:r w:rsidRPr="00CD24C0">
        <w:rPr>
          <w:rFonts w:ascii="標楷體" w:hAnsi="標楷體" w:hint="eastAsia"/>
          <w:spacing w:val="10"/>
          <w:shd w:val="clear" w:color="auto" w:fill="FFFFFF"/>
        </w:rPr>
        <w:t>遊客受用，安可為俗士道哉！（袁宏道〈晚遊六橋待月記〉）</w:t>
      </w:r>
    </w:p>
    <w:p w14:paraId="62E4E995" w14:textId="10D623CE" w:rsidR="00EE1A6D" w:rsidRDefault="00EE1A6D" w:rsidP="00EE1A6D">
      <w:pPr>
        <w:pStyle w:val="tit2"/>
        <w:spacing w:line="220" w:lineRule="exact"/>
        <w:ind w:firstLineChars="200" w:firstLine="440"/>
        <w:rPr>
          <w:rFonts w:ascii="標楷體" w:hAnsi="標楷體"/>
          <w:spacing w:val="10"/>
          <w:shd w:val="clear" w:color="auto" w:fill="FFFFFF"/>
        </w:rPr>
      </w:pPr>
      <w:r w:rsidRPr="00CD24C0">
        <w:rPr>
          <w:rFonts w:ascii="標楷體" w:hAnsi="標楷體"/>
          <w:noProof/>
          <w:spacing w:val="10"/>
          <w:shd w:val="clear" w:color="auto" w:fill="FFFFFF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735AE30F" wp14:editId="7F971BB1">
                <wp:simplePos x="0" y="0"/>
                <wp:positionH relativeFrom="column">
                  <wp:posOffset>-25400</wp:posOffset>
                </wp:positionH>
                <wp:positionV relativeFrom="paragraph">
                  <wp:posOffset>9220</wp:posOffset>
                </wp:positionV>
                <wp:extent cx="229870" cy="229870"/>
                <wp:effectExtent l="0" t="0" r="17780" b="17780"/>
                <wp:wrapNone/>
                <wp:docPr id="1" name="Text Box 5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87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28A6D2F9" w14:textId="77777777" w:rsidR="00E13985" w:rsidRPr="00033E1A" w:rsidRDefault="00E13985" w:rsidP="00E13985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丙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5AE30F" id="_x0000_s1056" type="#_x0000_t202" style="position:absolute;left:0;text-align:left;margin-left:-2pt;margin-top:.75pt;width:18.1pt;height:18.1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" filled="f" fillcolor="black">
                <v:textbox inset=".5mm,0,.5mm,1mm">
                  <w:txbxContent>
                    <w:p w14:paraId="28A6D2F9" w14:textId="77777777" w:rsidR="00E13985" w:rsidRPr="00033E1A" w:rsidRDefault="00E13985" w:rsidP="00E13985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>
                        <w:rPr>
                          <w:rFonts w:ascii="標楷體" w:eastAsia="標楷體" w:hAnsi="標楷體" w:hint="eastAsia"/>
                          <w:szCs w:val="22"/>
                        </w:rPr>
                        <w:t>丙</w:t>
                      </w:r>
                    </w:p>
                  </w:txbxContent>
                </v:textbox>
              </v:shape>
            </w:pict>
          </mc:Fallback>
        </mc:AlternateContent>
      </w:r>
    </w:p>
    <w:p w14:paraId="594C5AA5" w14:textId="4AAF2419" w:rsidR="00E13985" w:rsidRPr="00CD24C0" w:rsidRDefault="007704F1" w:rsidP="00CD24C0">
      <w:pPr>
        <w:pStyle w:val="tit2"/>
        <w:spacing w:line="340" w:lineRule="atLeast"/>
        <w:ind w:firstLineChars="200" w:firstLine="440"/>
        <w:rPr>
          <w:rFonts w:ascii="標楷體" w:hAnsi="標楷體"/>
          <w:spacing w:val="10"/>
          <w:shd w:val="clear" w:color="auto" w:fill="FFFFFF"/>
        </w:rPr>
      </w:pPr>
      <w:r w:rsidRPr="00BF256D">
        <w:rPr>
          <w:rFonts w:ascii="標楷體" w:hAnsi="標楷體"/>
          <w:noProof/>
          <w:spacing w:val="12"/>
          <w:shd w:val="clear" w:color="auto" w:fill="FFFFFF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12F24557" wp14:editId="630E4910">
                <wp:simplePos x="0" y="0"/>
                <wp:positionH relativeFrom="margin">
                  <wp:posOffset>4742180</wp:posOffset>
                </wp:positionH>
                <wp:positionV relativeFrom="paragraph">
                  <wp:posOffset>916725</wp:posOffset>
                </wp:positionV>
                <wp:extent cx="1140460" cy="579120"/>
                <wp:effectExtent l="0" t="0" r="21590" b="11430"/>
                <wp:wrapNone/>
                <wp:docPr id="2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0460" cy="579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D489E3" w14:textId="77777777" w:rsidR="00E13985" w:rsidRDefault="00E13985" w:rsidP="005C6E8E">
                            <w:pPr>
                              <w:adjustRightInd w:val="0"/>
                              <w:spacing w:line="300" w:lineRule="atLeast"/>
                              <w:rPr>
                                <w:rFonts w:ascii="標楷體" w:eastAsia="標楷體" w:hAnsi="標楷體"/>
                                <w:spacing w:val="4"/>
                                <w:sz w:val="20"/>
                                <w:szCs w:val="20"/>
                              </w:rPr>
                            </w:pPr>
                            <w:r w:rsidRPr="005C6E8E">
                              <w:rPr>
                                <w:rFonts w:ascii="標楷體" w:eastAsia="標楷體" w:hAnsi="標楷體" w:hint="eastAsia"/>
                                <w:spacing w:val="4"/>
                                <w:sz w:val="20"/>
                                <w:szCs w:val="20"/>
                              </w:rPr>
                              <w:t>官皂：州縣衙役。</w:t>
                            </w:r>
                          </w:p>
                          <w:p w14:paraId="79BAA579" w14:textId="77777777" w:rsidR="00987A43" w:rsidRPr="005C6E8E" w:rsidRDefault="00987A43" w:rsidP="005C6E8E">
                            <w:pPr>
                              <w:adjustRightInd w:val="0"/>
                              <w:spacing w:line="300" w:lineRule="atLeast"/>
                              <w:rPr>
                                <w:rFonts w:ascii="標楷體" w:eastAsia="標楷體" w:hAnsi="標楷體"/>
                                <w:spacing w:val="4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pacing w:val="4"/>
                                <w:sz w:val="20"/>
                                <w:szCs w:val="20"/>
                              </w:rPr>
                              <w:t>岳墳：岳飛墓。</w:t>
                            </w:r>
                          </w:p>
                          <w:p w14:paraId="086B1543" w14:textId="77777777" w:rsidR="00E13985" w:rsidRDefault="00E13985" w:rsidP="005C6E8E">
                            <w:pPr>
                              <w:adjustRightInd w:val="0"/>
                              <w:spacing w:line="300" w:lineRule="atLeast"/>
                              <w:rPr>
                                <w:rFonts w:ascii="標楷體" w:eastAsia="標楷體" w:hAnsi="標楷體"/>
                                <w:spacing w:val="4"/>
                                <w:sz w:val="20"/>
                                <w:szCs w:val="20"/>
                              </w:rPr>
                            </w:pPr>
                            <w:r w:rsidRPr="008F67AA">
                              <w:rPr>
                                <w:rFonts w:ascii="標楷體" w:eastAsia="標楷體" w:hAnsi="標楷體" w:hint="eastAsia"/>
                                <w:spacing w:val="4"/>
                                <w:sz w:val="20"/>
                                <w:szCs w:val="20"/>
                              </w:rPr>
                              <w:t>夷猶：</w:t>
                            </w:r>
                            <w:r w:rsidR="007B1F6C" w:rsidRPr="008F67AA">
                              <w:rPr>
                                <w:rFonts w:ascii="標楷體" w:eastAsia="標楷體" w:hAnsi="標楷體" w:hint="eastAsia"/>
                                <w:spacing w:val="4"/>
                                <w:sz w:val="20"/>
                                <w:szCs w:val="20"/>
                              </w:rPr>
                              <w:t>從容自在</w:t>
                            </w:r>
                            <w:r w:rsidRPr="008F67AA">
                              <w:rPr>
                                <w:rFonts w:ascii="標楷體" w:eastAsia="標楷體" w:hAnsi="標楷體" w:hint="eastAsia"/>
                                <w:spacing w:val="4"/>
                                <w:sz w:val="20"/>
                                <w:szCs w:val="20"/>
                              </w:rPr>
                              <w:t>。</w:t>
                            </w:r>
                          </w:p>
                          <w:p w14:paraId="0F1B5A06" w14:textId="77777777" w:rsidR="00987A43" w:rsidRPr="005C6E8E" w:rsidRDefault="00987A43" w:rsidP="005C6E8E">
                            <w:pPr>
                              <w:adjustRightInd w:val="0"/>
                              <w:spacing w:line="300" w:lineRule="atLeast"/>
                              <w:rPr>
                                <w:rFonts w:ascii="標楷體" w:eastAsia="標楷體" w:hAnsi="標楷體"/>
                                <w:spacing w:val="4"/>
                                <w:sz w:val="20"/>
                                <w:szCs w:val="20"/>
                                <w:lang w:eastAsia="zh-HK"/>
                              </w:rPr>
                            </w:pPr>
                          </w:p>
                        </w:txbxContent>
                      </wps:txbx>
                      <wps:bodyPr rot="0" vert="horz" wrap="square" lIns="36000" tIns="0" rIns="18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F24557" id="_x0000_s1057" type="#_x0000_t202" style="position:absolute;left:0;text-align:left;margin-left:373.4pt;margin-top:72.2pt;width:89.8pt;height:45.6pt;z-index:2516459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">
                <v:stroke dashstyle="1 1" endcap="round"/>
                <v:textbox inset="1mm,0,.5mm,0">
                  <w:txbxContent>
                    <w:p w14:paraId="49D489E3" w14:textId="77777777" w:rsidR="00E13985" w:rsidRDefault="00E13985" w:rsidP="005C6E8E">
                      <w:pPr>
                        <w:adjustRightInd w:val="0"/>
                        <w:spacing w:line="300" w:lineRule="atLeast"/>
                        <w:rPr>
                          <w:rFonts w:ascii="標楷體" w:eastAsia="標楷體" w:hAnsi="標楷體"/>
                          <w:spacing w:val="4"/>
                          <w:sz w:val="20"/>
                          <w:szCs w:val="20"/>
                        </w:rPr>
                      </w:pPr>
                      <w:r w:rsidRPr="005C6E8E">
                        <w:rPr>
                          <w:rFonts w:ascii="標楷體" w:eastAsia="標楷體" w:hAnsi="標楷體" w:hint="eastAsia"/>
                          <w:spacing w:val="4"/>
                          <w:sz w:val="20"/>
                          <w:szCs w:val="20"/>
                        </w:rPr>
                        <w:t>官皂：州縣衙役。</w:t>
                      </w:r>
                    </w:p>
                    <w:p w14:paraId="79BAA579" w14:textId="77777777" w:rsidR="00987A43" w:rsidRPr="005C6E8E" w:rsidRDefault="00987A43" w:rsidP="005C6E8E">
                      <w:pPr>
                        <w:adjustRightInd w:val="0"/>
                        <w:spacing w:line="300" w:lineRule="atLeast"/>
                        <w:rPr>
                          <w:rFonts w:ascii="標楷體" w:eastAsia="標楷體" w:hAnsi="標楷體"/>
                          <w:spacing w:val="4"/>
                          <w:sz w:val="20"/>
                          <w:szCs w:val="20"/>
                        </w:rPr>
                      </w:pPr>
                      <w:r>
                        <w:rPr>
                          <w:rFonts w:ascii="標楷體" w:eastAsia="標楷體" w:hAnsi="標楷體" w:hint="eastAsia"/>
                          <w:spacing w:val="4"/>
                          <w:sz w:val="20"/>
                          <w:szCs w:val="20"/>
                        </w:rPr>
                        <w:t>岳墳：岳飛墓。</w:t>
                      </w:r>
                    </w:p>
                    <w:p w14:paraId="086B1543" w14:textId="77777777" w:rsidR="00E13985" w:rsidRDefault="00E13985" w:rsidP="005C6E8E">
                      <w:pPr>
                        <w:adjustRightInd w:val="0"/>
                        <w:spacing w:line="300" w:lineRule="atLeast"/>
                        <w:rPr>
                          <w:rFonts w:ascii="標楷體" w:eastAsia="標楷體" w:hAnsi="標楷體"/>
                          <w:spacing w:val="4"/>
                          <w:sz w:val="20"/>
                          <w:szCs w:val="20"/>
                        </w:rPr>
                      </w:pPr>
                      <w:r w:rsidRPr="008F67AA">
                        <w:rPr>
                          <w:rFonts w:ascii="標楷體" w:eastAsia="標楷體" w:hAnsi="標楷體" w:hint="eastAsia"/>
                          <w:spacing w:val="4"/>
                          <w:sz w:val="20"/>
                          <w:szCs w:val="20"/>
                        </w:rPr>
                        <w:t>夷猶：</w:t>
                      </w:r>
                      <w:r w:rsidR="007B1F6C" w:rsidRPr="008F67AA">
                        <w:rPr>
                          <w:rFonts w:ascii="標楷體" w:eastAsia="標楷體" w:hAnsi="標楷體" w:hint="eastAsia"/>
                          <w:spacing w:val="4"/>
                          <w:sz w:val="20"/>
                          <w:szCs w:val="20"/>
                        </w:rPr>
                        <w:t>從容自在</w:t>
                      </w:r>
                      <w:r w:rsidRPr="008F67AA">
                        <w:rPr>
                          <w:rFonts w:ascii="標楷體" w:eastAsia="標楷體" w:hAnsi="標楷體" w:hint="eastAsia"/>
                          <w:spacing w:val="4"/>
                          <w:sz w:val="20"/>
                          <w:szCs w:val="20"/>
                        </w:rPr>
                        <w:t>。</w:t>
                      </w:r>
                    </w:p>
                    <w:p w14:paraId="0F1B5A06" w14:textId="77777777" w:rsidR="00987A43" w:rsidRPr="005C6E8E" w:rsidRDefault="00987A43" w:rsidP="005C6E8E">
                      <w:pPr>
                        <w:adjustRightInd w:val="0"/>
                        <w:spacing w:line="300" w:lineRule="atLeast"/>
                        <w:rPr>
                          <w:rFonts w:ascii="標楷體" w:eastAsia="標楷體" w:hAnsi="標楷體"/>
                          <w:spacing w:val="4"/>
                          <w:sz w:val="20"/>
                          <w:szCs w:val="20"/>
                          <w:lang w:eastAsia="zh-HK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E13985" w:rsidRPr="00BF256D">
        <w:rPr>
          <w:rFonts w:ascii="標楷體" w:hAnsi="標楷體" w:hint="eastAsia"/>
          <w:spacing w:val="12"/>
          <w:shd w:val="clear" w:color="auto" w:fill="FFFFFF"/>
        </w:rPr>
        <w:t>西湖之妙，山光水影，明媚相涵。圖畫天開，鏡花自照，四時皆宜也。然湧金門苦於</w:t>
      </w:r>
      <w:r w:rsidR="00E13985" w:rsidRPr="00CD24C0">
        <w:rPr>
          <w:rFonts w:ascii="標楷體" w:hAnsi="標楷體" w:hint="eastAsia"/>
          <w:spacing w:val="10"/>
          <w:shd w:val="clear" w:color="auto" w:fill="FFFFFF"/>
        </w:rPr>
        <w:t>官皂，</w:t>
      </w:r>
      <w:bookmarkStart w:id="63" w:name="_Hlk180874902"/>
      <w:r w:rsidR="00E13985" w:rsidRPr="00CD24C0">
        <w:rPr>
          <w:rFonts w:ascii="標楷體" w:hAnsi="標楷體" w:hint="eastAsia"/>
          <w:spacing w:val="10"/>
          <w:shd w:val="clear" w:color="auto" w:fill="FFFFFF"/>
        </w:rPr>
        <w:t>錢塘門苦僧、苦客</w:t>
      </w:r>
      <w:bookmarkEnd w:id="63"/>
      <w:r w:rsidR="00E13985" w:rsidRPr="00CD24C0">
        <w:rPr>
          <w:rFonts w:ascii="標楷體" w:hAnsi="標楷體" w:hint="eastAsia"/>
          <w:spacing w:val="10"/>
          <w:shd w:val="clear" w:color="auto" w:fill="FFFFFF"/>
        </w:rPr>
        <w:t>，清波門苦鬼。勝在岳墳，最勝在孤山</w:t>
      </w:r>
      <w:bookmarkStart w:id="64" w:name="_Hlk180887905"/>
      <w:r w:rsidR="00E13985" w:rsidRPr="00CD24C0">
        <w:rPr>
          <w:rFonts w:ascii="標楷體" w:hAnsi="標楷體" w:hint="eastAsia"/>
          <w:spacing w:val="10"/>
          <w:shd w:val="clear" w:color="auto" w:fill="FFFFFF"/>
        </w:rPr>
        <w:t>與斷橋</w:t>
      </w:r>
      <w:bookmarkEnd w:id="64"/>
      <w:r w:rsidR="00E13985" w:rsidRPr="00CD24C0">
        <w:rPr>
          <w:rFonts w:ascii="標楷體" w:hAnsi="標楷體" w:hint="eastAsia"/>
          <w:spacing w:val="10"/>
          <w:shd w:val="clear" w:color="auto" w:fill="FFFFFF"/>
        </w:rPr>
        <w:t>。吾極不樂豪家徽賈，重樓架舫，優喧粉笑，勢利傳杯，留門趨入。</w:t>
      </w:r>
      <w:bookmarkStart w:id="65" w:name="_Hlk186130505"/>
      <w:r w:rsidR="00E13985" w:rsidRPr="00CD24C0">
        <w:rPr>
          <w:rFonts w:ascii="標楷體" w:hAnsi="標楷體" w:hint="eastAsia"/>
          <w:spacing w:val="10"/>
          <w:shd w:val="clear" w:color="auto" w:fill="FFFFFF"/>
        </w:rPr>
        <w:t>所喜者野航兩棹，坐恰兩三，隨處夷猶，侶同鷗鷺。</w:t>
      </w:r>
      <w:bookmarkEnd w:id="65"/>
      <w:r w:rsidR="00E13985" w:rsidRPr="00CD24C0">
        <w:rPr>
          <w:rFonts w:ascii="標楷體" w:hAnsi="標楷體" w:hint="eastAsia"/>
          <w:spacing w:val="10"/>
          <w:shd w:val="clear" w:color="auto" w:fill="FFFFFF"/>
        </w:rPr>
        <w:t>或柳堤魚酒，或僧屋飯蔬，可信可宿。不過一二金而輕移曲探，可盡</w:t>
      </w:r>
      <w:r w:rsidR="00987A43" w:rsidRPr="00CD24C0">
        <w:rPr>
          <w:rFonts w:ascii="標楷體" w:hAnsi="標楷體" w:hint="eastAsia"/>
          <w:spacing w:val="10"/>
          <w:shd w:val="clear" w:color="auto" w:fill="FFFFFF"/>
        </w:rPr>
        <w:t>兩</w:t>
      </w:r>
      <w:r w:rsidR="00E13985" w:rsidRPr="00CD24C0">
        <w:rPr>
          <w:rFonts w:ascii="標楷體" w:hAnsi="標楷體" w:hint="eastAsia"/>
          <w:spacing w:val="10"/>
          <w:shd w:val="clear" w:color="auto" w:fill="FFFFFF"/>
        </w:rPr>
        <w:t>湖之致。（王思任</w:t>
      </w:r>
      <w:r w:rsidR="003834DD" w:rsidRPr="00CD24C0">
        <w:rPr>
          <w:rFonts w:ascii="標楷體" w:hAnsi="標楷體" w:hint="eastAsia"/>
          <w:spacing w:val="10"/>
          <w:shd w:val="clear" w:color="auto" w:fill="FFFFFF"/>
        </w:rPr>
        <w:t>〈</w:t>
      </w:r>
      <w:r w:rsidR="00E13985" w:rsidRPr="00CD24C0">
        <w:rPr>
          <w:rFonts w:ascii="標楷體" w:hAnsi="標楷體" w:hint="eastAsia"/>
          <w:spacing w:val="10"/>
          <w:shd w:val="clear" w:color="auto" w:fill="FFFFFF"/>
        </w:rPr>
        <w:t>遊杭州諸勝記</w:t>
      </w:r>
      <w:r w:rsidR="003834DD" w:rsidRPr="00CD24C0">
        <w:rPr>
          <w:rFonts w:ascii="標楷體" w:hAnsi="標楷體" w:hint="eastAsia"/>
          <w:spacing w:val="10"/>
          <w:shd w:val="clear" w:color="auto" w:fill="FFFFFF"/>
        </w:rPr>
        <w:t>〉</w:t>
      </w:r>
      <w:r w:rsidR="00E13985" w:rsidRPr="00CD24C0">
        <w:rPr>
          <w:rFonts w:ascii="標楷體" w:hAnsi="標楷體" w:hint="eastAsia"/>
          <w:spacing w:val="10"/>
          <w:shd w:val="clear" w:color="auto" w:fill="FFFFFF"/>
        </w:rPr>
        <w:t>）</w:t>
      </w:r>
    </w:p>
    <w:p w14:paraId="613E3FB6" w14:textId="77777777" w:rsidR="009A6AB3" w:rsidRPr="00883CFF" w:rsidRDefault="00DC0A55" w:rsidP="007A64D8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t>30</w:t>
      </w:r>
      <w:r w:rsidR="009A6AB3" w:rsidRPr="00883CFF">
        <w:rPr>
          <w:rFonts w:eastAsia="新細明體"/>
          <w:spacing w:val="10"/>
        </w:rPr>
        <w:t>.</w:t>
      </w:r>
      <w:r w:rsidR="009A6AB3" w:rsidRPr="00883CFF">
        <w:rPr>
          <w:rFonts w:eastAsia="新細明體" w:hint="eastAsia"/>
          <w:spacing w:val="10"/>
        </w:rPr>
        <w:tab/>
      </w:r>
      <w:r w:rsidR="003C22F2" w:rsidRPr="00F66E29">
        <w:rPr>
          <w:rFonts w:eastAsia="新細明體" w:hint="eastAsia"/>
          <w:spacing w:val="10"/>
        </w:rPr>
        <w:t>綜合</w:t>
      </w:r>
      <w:r w:rsidR="002A69EA" w:rsidRPr="00F66E29">
        <w:rPr>
          <w:rFonts w:eastAsia="新細明體" w:hint="eastAsia"/>
          <w:spacing w:val="10"/>
        </w:rPr>
        <w:t>上述三文，關於晚明文人的</w:t>
      </w:r>
      <w:bookmarkStart w:id="66" w:name="_Hlk180871441"/>
      <w:r w:rsidR="002A69EA" w:rsidRPr="00F66E29">
        <w:rPr>
          <w:rFonts w:eastAsia="新細明體" w:hint="eastAsia"/>
          <w:spacing w:val="10"/>
        </w:rPr>
        <w:t>記遊</w:t>
      </w:r>
      <w:bookmarkEnd w:id="66"/>
      <w:r w:rsidR="002A69EA" w:rsidRPr="00F66E29">
        <w:rPr>
          <w:rFonts w:eastAsia="新細明體" w:hint="eastAsia"/>
          <w:spacing w:val="10"/>
        </w:rPr>
        <w:t>，說明適當的是</w:t>
      </w:r>
      <w:r w:rsidR="007775D7" w:rsidRPr="00883CFF">
        <w:rPr>
          <w:rFonts w:eastAsia="新細明體" w:hint="eastAsia"/>
          <w:spacing w:val="10"/>
        </w:rPr>
        <w:t>：</w:t>
      </w:r>
    </w:p>
    <w:p w14:paraId="2C1F05CE" w14:textId="77777777" w:rsidR="009A6AB3" w:rsidRPr="00883CFF" w:rsidRDefault="009A6AB3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A)</w:t>
      </w:r>
      <w:r w:rsidR="003C22F2" w:rsidRPr="00CD24C0">
        <w:rPr>
          <w:snapToGrid w:val="0"/>
          <w:spacing w:val="10"/>
          <w:kern w:val="0"/>
          <w:szCs w:val="20"/>
          <w:lang w:val="es-ES"/>
        </w:rPr>
        <w:t>偏重經驗的總結，而不著力於</w:t>
      </w:r>
      <w:r w:rsidR="0082353B" w:rsidRPr="00CD24C0">
        <w:rPr>
          <w:rFonts w:hint="eastAsia"/>
          <w:snapToGrid w:val="0"/>
          <w:spacing w:val="10"/>
          <w:kern w:val="0"/>
          <w:szCs w:val="20"/>
          <w:lang w:val="es-ES"/>
        </w:rPr>
        <w:t>食宿行程的翔實記錄</w:t>
      </w:r>
    </w:p>
    <w:p w14:paraId="3D2E7DC3" w14:textId="77777777" w:rsidR="009A6AB3" w:rsidRPr="00883CFF" w:rsidRDefault="009A6AB3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B)</w:t>
      </w:r>
      <w:r w:rsidR="003C22F2" w:rsidRPr="00CD24C0">
        <w:rPr>
          <w:snapToGrid w:val="0"/>
          <w:spacing w:val="10"/>
          <w:kern w:val="0"/>
          <w:szCs w:val="20"/>
          <w:lang w:val="es-ES"/>
        </w:rPr>
        <w:t>既用以記錄遊蹤，亦塑造了旅遊目的地的景物內涵</w:t>
      </w:r>
    </w:p>
    <w:p w14:paraId="3B9B7815" w14:textId="77777777" w:rsidR="009A6AB3" w:rsidRPr="00883CFF" w:rsidRDefault="009A6AB3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C)</w:t>
      </w:r>
      <w:r w:rsidR="003C22F2" w:rsidRPr="00CD24C0">
        <w:rPr>
          <w:snapToGrid w:val="0"/>
          <w:spacing w:val="10"/>
          <w:kern w:val="0"/>
          <w:szCs w:val="20"/>
          <w:lang w:val="es-ES"/>
        </w:rPr>
        <w:t>遊記刊刻發行後，往往引發閱讀者跟風模仿其書寫風格</w:t>
      </w:r>
    </w:p>
    <w:p w14:paraId="565A9A17" w14:textId="77777777" w:rsidR="009A6AB3" w:rsidRPr="00883CFF" w:rsidRDefault="009A6AB3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D)</w:t>
      </w:r>
      <w:r w:rsidR="003C22F2" w:rsidRPr="00CD24C0">
        <w:rPr>
          <w:snapToGrid w:val="0"/>
          <w:spacing w:val="10"/>
          <w:kern w:val="0"/>
          <w:szCs w:val="20"/>
          <w:lang w:val="es-ES"/>
        </w:rPr>
        <w:t>個人的審美情趣、生活的雅化，在乙、丙二文中分別以待月、野航展現</w:t>
      </w:r>
    </w:p>
    <w:p w14:paraId="6CD643BD" w14:textId="77777777" w:rsidR="009A6AB3" w:rsidRPr="00883CFF" w:rsidRDefault="009A6AB3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E)</w:t>
      </w:r>
      <w:r w:rsidR="003C22F2" w:rsidRPr="00CD24C0">
        <w:rPr>
          <w:snapToGrid w:val="0"/>
          <w:spacing w:val="10"/>
          <w:kern w:val="0"/>
          <w:szCs w:val="20"/>
          <w:lang w:val="es-ES"/>
        </w:rPr>
        <w:t>文人與大眾遊觀方式的不同，在乙、丙二文中都以空間選擇的差異呈現</w:t>
      </w:r>
    </w:p>
    <w:p w14:paraId="72F18C43" w14:textId="77777777" w:rsidR="009A6AB3" w:rsidRPr="00883CFF" w:rsidRDefault="00DC0A55" w:rsidP="007A64D8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t>31</w:t>
      </w:r>
      <w:r w:rsidR="009A6AB3" w:rsidRPr="00883CFF">
        <w:rPr>
          <w:rFonts w:eastAsia="新細明體"/>
          <w:spacing w:val="10"/>
        </w:rPr>
        <w:t>.</w:t>
      </w:r>
      <w:r w:rsidR="009A6AB3" w:rsidRPr="00883CFF">
        <w:rPr>
          <w:rFonts w:eastAsia="新細明體" w:hint="eastAsia"/>
          <w:spacing w:val="10"/>
        </w:rPr>
        <w:tab/>
      </w:r>
      <w:r w:rsidR="002A69EA" w:rsidRPr="00F66E29">
        <w:rPr>
          <w:rFonts w:eastAsia="新細明體" w:hint="eastAsia"/>
          <w:spacing w:val="10"/>
        </w:rPr>
        <w:t>乙</w:t>
      </w:r>
      <w:r w:rsidR="00BE435C" w:rsidRPr="00F66E29">
        <w:rPr>
          <w:rFonts w:eastAsia="新細明體" w:hint="eastAsia"/>
          <w:spacing w:val="10"/>
        </w:rPr>
        <w:t>、丙</w:t>
      </w:r>
      <w:r w:rsidR="002A69EA" w:rsidRPr="00F66E29">
        <w:rPr>
          <w:rFonts w:eastAsia="新細明體" w:hint="eastAsia"/>
          <w:spacing w:val="10"/>
        </w:rPr>
        <w:t>文</w:t>
      </w:r>
      <w:r w:rsidR="00BE435C" w:rsidRPr="00F66E29">
        <w:rPr>
          <w:rFonts w:eastAsia="新細明體" w:hint="eastAsia"/>
          <w:spacing w:val="10"/>
        </w:rPr>
        <w:t>發行後</w:t>
      </w:r>
      <w:r w:rsidR="002A69EA" w:rsidRPr="00F66E29">
        <w:rPr>
          <w:rFonts w:eastAsia="新細明體" w:hint="eastAsia"/>
          <w:spacing w:val="10"/>
        </w:rPr>
        <w:t>，</w:t>
      </w:r>
      <w:r w:rsidR="00D61F50" w:rsidRPr="00F66E29">
        <w:rPr>
          <w:rFonts w:eastAsia="新細明體" w:hint="eastAsia"/>
          <w:spacing w:val="10"/>
        </w:rPr>
        <w:t>杭州</w:t>
      </w:r>
      <w:r w:rsidR="00936CF6" w:rsidRPr="00F66E29">
        <w:rPr>
          <w:rFonts w:eastAsia="新細明體" w:hint="eastAsia"/>
          <w:spacing w:val="10"/>
        </w:rPr>
        <w:t>旅店若提供</w:t>
      </w:r>
      <w:r w:rsidR="00BE435C" w:rsidRPr="00F66E29">
        <w:rPr>
          <w:rFonts w:eastAsia="新細明體" w:hint="eastAsia"/>
          <w:spacing w:val="10"/>
        </w:rPr>
        <w:t>「跟著袁進士、王進士遊西湖」</w:t>
      </w:r>
      <w:r w:rsidR="00CD1E16" w:rsidRPr="00F66E29">
        <w:rPr>
          <w:rFonts w:eastAsia="新細明體" w:hint="eastAsia"/>
          <w:spacing w:val="10"/>
        </w:rPr>
        <w:t>自助</w:t>
      </w:r>
      <w:r w:rsidR="002A69EA" w:rsidRPr="00F66E29">
        <w:rPr>
          <w:rFonts w:eastAsia="新細明體" w:hint="eastAsia"/>
          <w:spacing w:val="10"/>
        </w:rPr>
        <w:t>行程</w:t>
      </w:r>
      <w:r w:rsidR="00CD1E16" w:rsidRPr="00F66E29">
        <w:rPr>
          <w:rFonts w:eastAsia="新細明體" w:hint="eastAsia"/>
          <w:spacing w:val="10"/>
        </w:rPr>
        <w:t>建議</w:t>
      </w:r>
      <w:r w:rsidR="002A69EA" w:rsidRPr="00F66E29">
        <w:rPr>
          <w:rFonts w:eastAsia="新細明體" w:hint="eastAsia"/>
          <w:spacing w:val="10"/>
        </w:rPr>
        <w:t>，</w:t>
      </w:r>
      <w:r w:rsidR="00D61F50" w:rsidRPr="00F66E29">
        <w:rPr>
          <w:rFonts w:eastAsia="新細明體" w:hint="eastAsia"/>
          <w:spacing w:val="10"/>
        </w:rPr>
        <w:t>符合乙、丙文的介紹文字</w:t>
      </w:r>
      <w:r w:rsidR="002A69EA" w:rsidRPr="00F66E29">
        <w:rPr>
          <w:rFonts w:eastAsia="新細明體" w:hint="eastAsia"/>
          <w:spacing w:val="10"/>
        </w:rPr>
        <w:t>是</w:t>
      </w:r>
      <w:r w:rsidR="007775D7" w:rsidRPr="00883CFF">
        <w:rPr>
          <w:rFonts w:eastAsia="新細明體"/>
          <w:spacing w:val="10"/>
        </w:rPr>
        <w:t>：</w:t>
      </w:r>
    </w:p>
    <w:p w14:paraId="379EE80B" w14:textId="77777777" w:rsidR="00D62EDA" w:rsidRPr="00883CFF" w:rsidRDefault="00D62EDA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A)</w:t>
      </w:r>
      <w:r w:rsidR="00E60159" w:rsidRPr="00CD24C0">
        <w:rPr>
          <w:rFonts w:hint="eastAsia"/>
          <w:snapToGrid w:val="0"/>
          <w:spacing w:val="10"/>
          <w:kern w:val="0"/>
          <w:szCs w:val="20"/>
          <w:lang w:val="es-ES"/>
        </w:rPr>
        <w:t>首選</w:t>
      </w:r>
      <w:r w:rsidR="00F72FB4" w:rsidRPr="00CD24C0">
        <w:rPr>
          <w:snapToGrid w:val="0"/>
          <w:spacing w:val="10"/>
          <w:kern w:val="0"/>
          <w:szCs w:val="20"/>
          <w:lang w:val="es-ES"/>
        </w:rPr>
        <w:t>賞遊方</w:t>
      </w:r>
      <w:r w:rsidR="00E60159" w:rsidRPr="00CD24C0">
        <w:rPr>
          <w:rFonts w:hint="eastAsia"/>
          <w:snapToGrid w:val="0"/>
          <w:spacing w:val="10"/>
          <w:kern w:val="0"/>
          <w:szCs w:val="20"/>
          <w:lang w:val="es-ES"/>
        </w:rPr>
        <w:t>案</w:t>
      </w:r>
      <w:r w:rsidR="00F72FB4" w:rsidRPr="00CD24C0">
        <w:rPr>
          <w:snapToGrid w:val="0"/>
          <w:spacing w:val="10"/>
          <w:kern w:val="0"/>
          <w:szCs w:val="20"/>
          <w:lang w:val="es-ES"/>
        </w:rPr>
        <w:t>：畫舫周遊，盡覽湖光山色</w:t>
      </w:r>
    </w:p>
    <w:p w14:paraId="6638B1A8" w14:textId="77777777" w:rsidR="00D62EDA" w:rsidRPr="00883CFF" w:rsidRDefault="00D62EDA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B)</w:t>
      </w:r>
      <w:r w:rsidR="00E60159" w:rsidRPr="00CD24C0">
        <w:rPr>
          <w:rFonts w:hint="eastAsia"/>
          <w:snapToGrid w:val="0"/>
          <w:spacing w:val="10"/>
          <w:kern w:val="0"/>
          <w:szCs w:val="20"/>
          <w:lang w:val="es-ES"/>
        </w:rPr>
        <w:t>彈性食宿規劃：依航線或個人喜好，安排餐飲住宿</w:t>
      </w:r>
    </w:p>
    <w:p w14:paraId="280454B2" w14:textId="77777777" w:rsidR="00D62EDA" w:rsidRPr="00883CFF" w:rsidRDefault="00D62EDA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C)</w:t>
      </w:r>
      <w:bookmarkStart w:id="67" w:name="_Hlk186137817"/>
      <w:r w:rsidR="00936CF6" w:rsidRPr="00CD24C0">
        <w:rPr>
          <w:snapToGrid w:val="0"/>
          <w:spacing w:val="10"/>
          <w:kern w:val="0"/>
          <w:szCs w:val="20"/>
          <w:lang w:val="es-ES"/>
        </w:rPr>
        <w:t>專屬加碼行程：</w:t>
      </w:r>
      <w:r w:rsidR="00A444B2" w:rsidRPr="00CD24C0">
        <w:rPr>
          <w:rFonts w:hint="eastAsia"/>
          <w:snapToGrid w:val="0"/>
          <w:spacing w:val="10"/>
          <w:kern w:val="0"/>
          <w:szCs w:val="20"/>
          <w:lang w:val="es-ES"/>
        </w:rPr>
        <w:t>山僧</w:t>
      </w:r>
      <w:r w:rsidR="00936CF6" w:rsidRPr="00CD24C0">
        <w:rPr>
          <w:snapToGrid w:val="0"/>
          <w:spacing w:val="10"/>
          <w:kern w:val="0"/>
          <w:szCs w:val="20"/>
          <w:lang w:val="es-ES"/>
        </w:rPr>
        <w:t>相伴</w:t>
      </w:r>
      <w:r w:rsidR="003834DD" w:rsidRPr="00CD24C0">
        <w:rPr>
          <w:rFonts w:hint="eastAsia"/>
          <w:snapToGrid w:val="0"/>
          <w:spacing w:val="10"/>
          <w:kern w:val="0"/>
          <w:szCs w:val="20"/>
          <w:lang w:val="es-ES"/>
        </w:rPr>
        <w:t>同遊，</w:t>
      </w:r>
      <w:r w:rsidR="00825861" w:rsidRPr="00CD24C0">
        <w:rPr>
          <w:rFonts w:hint="eastAsia"/>
          <w:snapToGrid w:val="0"/>
          <w:spacing w:val="10"/>
          <w:kern w:val="0"/>
          <w:szCs w:val="20"/>
          <w:lang w:val="es-ES"/>
        </w:rPr>
        <w:t>觀</w:t>
      </w:r>
      <w:r w:rsidR="00A444B2" w:rsidRPr="00CD24C0">
        <w:rPr>
          <w:snapToGrid w:val="0"/>
          <w:spacing w:val="10"/>
          <w:kern w:val="0"/>
          <w:szCs w:val="20"/>
          <w:lang w:val="es-ES"/>
        </w:rPr>
        <w:t>鷗鷺</w:t>
      </w:r>
      <w:r w:rsidR="00825861" w:rsidRPr="00CD24C0">
        <w:rPr>
          <w:rFonts w:hint="eastAsia"/>
          <w:snapToGrid w:val="0"/>
          <w:spacing w:val="10"/>
          <w:kern w:val="0"/>
          <w:szCs w:val="20"/>
          <w:lang w:val="es-ES"/>
        </w:rPr>
        <w:t>高飛</w:t>
      </w:r>
      <w:r w:rsidR="00936CF6" w:rsidRPr="00CD24C0">
        <w:rPr>
          <w:snapToGrid w:val="0"/>
          <w:spacing w:val="10"/>
          <w:kern w:val="0"/>
          <w:szCs w:val="20"/>
          <w:lang w:val="es-ES"/>
        </w:rPr>
        <w:t>，陶然忘機</w:t>
      </w:r>
      <w:bookmarkEnd w:id="67"/>
    </w:p>
    <w:p w14:paraId="49320243" w14:textId="77777777" w:rsidR="00D62EDA" w:rsidRPr="00883CFF" w:rsidRDefault="00D62EDA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D)</w:t>
      </w:r>
      <w:r w:rsidR="00F0269D" w:rsidRPr="00CD24C0">
        <w:rPr>
          <w:rFonts w:hint="eastAsia"/>
          <w:snapToGrid w:val="0"/>
          <w:spacing w:val="10"/>
          <w:kern w:val="0"/>
          <w:szCs w:val="20"/>
          <w:lang w:val="es-ES"/>
        </w:rPr>
        <w:t>誠心</w:t>
      </w:r>
      <w:r w:rsidR="00F72FB4" w:rsidRPr="00CD24C0">
        <w:rPr>
          <w:snapToGrid w:val="0"/>
          <w:spacing w:val="10"/>
          <w:kern w:val="0"/>
          <w:szCs w:val="20"/>
          <w:lang w:val="es-ES"/>
        </w:rPr>
        <w:t>推薦：</w:t>
      </w:r>
      <w:r w:rsidR="007D401E" w:rsidRPr="00CD24C0">
        <w:rPr>
          <w:rFonts w:hint="eastAsia"/>
          <w:snapToGrid w:val="0"/>
          <w:spacing w:val="10"/>
          <w:kern w:val="0"/>
          <w:szCs w:val="20"/>
          <w:lang w:val="es-ES"/>
        </w:rPr>
        <w:t>六</w:t>
      </w:r>
      <w:r w:rsidR="00F0269D" w:rsidRPr="00CD24C0">
        <w:rPr>
          <w:rFonts w:hint="eastAsia"/>
          <w:snapToGrid w:val="0"/>
          <w:spacing w:val="10"/>
          <w:kern w:val="0"/>
          <w:szCs w:val="20"/>
          <w:lang w:val="es-ES"/>
        </w:rPr>
        <w:t>橋</w:t>
      </w:r>
      <w:r w:rsidR="00B54352" w:rsidRPr="00CD24C0">
        <w:rPr>
          <w:rFonts w:hint="eastAsia"/>
          <w:snapToGrid w:val="0"/>
          <w:spacing w:val="10"/>
          <w:kern w:val="0"/>
          <w:szCs w:val="20"/>
          <w:lang w:val="es-ES"/>
        </w:rPr>
        <w:t>待月</w:t>
      </w:r>
      <w:r w:rsidR="00F0269D" w:rsidRPr="00CD24C0">
        <w:rPr>
          <w:rFonts w:hint="eastAsia"/>
          <w:snapToGrid w:val="0"/>
          <w:spacing w:val="10"/>
          <w:kern w:val="0"/>
          <w:szCs w:val="20"/>
          <w:lang w:val="es-ES"/>
        </w:rPr>
        <w:t>、</w:t>
      </w:r>
      <w:r w:rsidR="007D401E" w:rsidRPr="00CD24C0">
        <w:rPr>
          <w:rFonts w:hint="eastAsia"/>
          <w:snapToGrid w:val="0"/>
          <w:spacing w:val="10"/>
          <w:kern w:val="0"/>
          <w:szCs w:val="20"/>
          <w:lang w:val="es-ES"/>
        </w:rPr>
        <w:t>岳墳尋幽訪古</w:t>
      </w:r>
    </w:p>
    <w:p w14:paraId="1E8D96C3" w14:textId="77777777" w:rsidR="009A6AB3" w:rsidRPr="00CD24C0" w:rsidRDefault="00D62EDA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E)</w:t>
      </w:r>
      <w:r w:rsidR="00D61F50" w:rsidRPr="00CD24C0">
        <w:rPr>
          <w:snapToGrid w:val="0"/>
          <w:spacing w:val="10"/>
          <w:kern w:val="0"/>
          <w:szCs w:val="20"/>
          <w:lang w:val="es-ES"/>
        </w:rPr>
        <w:t>貼心提醒：喜好清靜者，切忌午後遊錢塘門</w:t>
      </w:r>
    </w:p>
    <w:p w14:paraId="38DD8930" w14:textId="77777777" w:rsidR="005676CC" w:rsidRPr="00883CFF" w:rsidRDefault="005676CC" w:rsidP="0004625F">
      <w:pPr>
        <w:pStyle w:val="af2"/>
        <w:spacing w:beforeLines="0" w:before="0"/>
        <w:rPr>
          <w:rFonts w:cs="Times New Roman"/>
          <w:spacing w:val="20"/>
          <w:sz w:val="26"/>
          <w:szCs w:val="26"/>
        </w:rPr>
      </w:pPr>
      <w:r w:rsidRPr="00883CFF">
        <w:rPr>
          <w:rFonts w:cs="Times New Roman" w:hint="eastAsia"/>
          <w:spacing w:val="20"/>
          <w:sz w:val="26"/>
          <w:szCs w:val="26"/>
        </w:rPr>
        <w:lastRenderedPageBreak/>
        <w:t>第貳部分</w:t>
      </w:r>
      <w:r w:rsidR="00915CFD" w:rsidRPr="00883CFF">
        <w:rPr>
          <w:rFonts w:cs="Times New Roman" w:hint="eastAsia"/>
          <w:spacing w:val="20"/>
          <w:sz w:val="26"/>
          <w:szCs w:val="26"/>
        </w:rPr>
        <w:t>、混合題或非選擇題</w:t>
      </w:r>
      <w:r w:rsidRPr="00883CFF">
        <w:rPr>
          <w:rFonts w:cs="Times New Roman" w:hint="eastAsia"/>
          <w:spacing w:val="20"/>
          <w:sz w:val="26"/>
          <w:szCs w:val="26"/>
        </w:rPr>
        <w:t>（占</w:t>
      </w:r>
      <w:r w:rsidR="008E6D04" w:rsidRPr="00883CFF">
        <w:rPr>
          <w:rFonts w:cs="Times New Roman" w:hint="eastAsia"/>
          <w:spacing w:val="20"/>
          <w:sz w:val="26"/>
          <w:szCs w:val="26"/>
        </w:rPr>
        <w:t>24</w:t>
      </w:r>
      <w:r w:rsidRPr="00883CFF">
        <w:rPr>
          <w:rFonts w:cs="Times New Roman" w:hint="eastAsia"/>
          <w:spacing w:val="20"/>
          <w:sz w:val="26"/>
          <w:szCs w:val="26"/>
        </w:rPr>
        <w:t>分）</w:t>
      </w:r>
    </w:p>
    <w:p w14:paraId="25E4C1D1" w14:textId="77777777" w:rsidR="005676CC" w:rsidRPr="00883CFF" w:rsidRDefault="003C5CC6" w:rsidP="003B0968">
      <w:pPr>
        <w:pStyle w:val="a6"/>
        <w:pBdr>
          <w:bottom w:val="single" w:sz="6" w:space="0" w:color="auto"/>
        </w:pBdr>
        <w:spacing w:beforeLines="10" w:before="24" w:afterLines="10" w:after="24" w:line="320" w:lineRule="atLeast"/>
        <w:ind w:left="720" w:hangingChars="300" w:hanging="720"/>
        <w:rPr>
          <w:sz w:val="24"/>
          <w:szCs w:val="24"/>
        </w:rPr>
      </w:pPr>
      <w:r w:rsidRPr="00883CFF">
        <w:rPr>
          <w:rFonts w:hint="eastAsia"/>
          <w:sz w:val="24"/>
          <w:szCs w:val="24"/>
        </w:rPr>
        <w:t>說明：</w:t>
      </w:r>
      <w:r w:rsidR="00915CFD" w:rsidRPr="00883CFF">
        <w:rPr>
          <w:rFonts w:hint="eastAsia"/>
          <w:sz w:val="24"/>
          <w:szCs w:val="24"/>
        </w:rPr>
        <w:t>本部分共有</w:t>
      </w:r>
      <w:r w:rsidR="00915CFD" w:rsidRPr="00883CFF">
        <w:rPr>
          <w:sz w:val="24"/>
          <w:szCs w:val="24"/>
        </w:rPr>
        <w:t>1</w:t>
      </w:r>
      <w:r w:rsidR="00915CFD" w:rsidRPr="00883CFF">
        <w:rPr>
          <w:rFonts w:hint="eastAsia"/>
          <w:sz w:val="24"/>
          <w:szCs w:val="24"/>
        </w:rPr>
        <w:t>題組，選擇題每題</w:t>
      </w:r>
      <w:r w:rsidR="00915CFD" w:rsidRPr="00883CFF">
        <w:rPr>
          <w:rFonts w:hint="eastAsia"/>
          <w:sz w:val="24"/>
          <w:szCs w:val="24"/>
        </w:rPr>
        <w:t>2</w:t>
      </w:r>
      <w:r w:rsidR="00915CFD" w:rsidRPr="00883CFF">
        <w:rPr>
          <w:rFonts w:hint="eastAsia"/>
          <w:sz w:val="24"/>
          <w:szCs w:val="24"/>
        </w:rPr>
        <w:t>分，非選擇題</w:t>
      </w:r>
      <w:r w:rsidR="00915CFD" w:rsidRPr="00883CFF">
        <w:rPr>
          <w:sz w:val="24"/>
          <w:szCs w:val="24"/>
        </w:rPr>
        <w:t>配分標於題末。</w:t>
      </w:r>
      <w:r w:rsidR="00915CFD" w:rsidRPr="00883CFF">
        <w:rPr>
          <w:rFonts w:hint="eastAsia"/>
          <w:sz w:val="24"/>
          <w:szCs w:val="24"/>
        </w:rPr>
        <w:t>限在</w:t>
      </w:r>
      <w:r w:rsidR="00972B82" w:rsidRPr="00883CFF">
        <w:rPr>
          <w:rFonts w:hint="eastAsia"/>
          <w:sz w:val="24"/>
          <w:szCs w:val="24"/>
        </w:rPr>
        <w:t>答題卷</w:t>
      </w:r>
      <w:r w:rsidR="00915CFD" w:rsidRPr="00883CFF">
        <w:rPr>
          <w:rFonts w:hint="eastAsia"/>
          <w:sz w:val="24"/>
          <w:szCs w:val="24"/>
        </w:rPr>
        <w:t>標示</w:t>
      </w:r>
      <w:r w:rsidR="00915CFD" w:rsidRPr="00883CFF">
        <w:rPr>
          <w:sz w:val="24"/>
          <w:szCs w:val="24"/>
        </w:rPr>
        <w:t>題號</w:t>
      </w:r>
      <w:r w:rsidR="00972B82" w:rsidRPr="00883CFF">
        <w:rPr>
          <w:rFonts w:hint="eastAsia"/>
          <w:sz w:val="24"/>
          <w:szCs w:val="24"/>
        </w:rPr>
        <w:t>的</w:t>
      </w:r>
      <w:r w:rsidR="00915CFD" w:rsidRPr="00883CFF">
        <w:rPr>
          <w:sz w:val="24"/>
          <w:szCs w:val="24"/>
        </w:rPr>
        <w:t>作答</w:t>
      </w:r>
      <w:r w:rsidR="00915CFD" w:rsidRPr="00883CFF">
        <w:rPr>
          <w:rFonts w:hint="eastAsia"/>
          <w:sz w:val="24"/>
          <w:szCs w:val="24"/>
        </w:rPr>
        <w:t>區內作答</w:t>
      </w:r>
      <w:r w:rsidR="00915CFD" w:rsidRPr="00883CFF">
        <w:rPr>
          <w:sz w:val="24"/>
          <w:szCs w:val="24"/>
        </w:rPr>
        <w:t>。</w:t>
      </w:r>
      <w:r w:rsidR="00972B82" w:rsidRPr="00883CFF">
        <w:rPr>
          <w:sz w:val="24"/>
          <w:szCs w:val="24"/>
        </w:rPr>
        <w:br/>
      </w:r>
      <w:r w:rsidR="00915CFD" w:rsidRPr="00883CFF">
        <w:rPr>
          <w:rFonts w:hint="eastAsia"/>
          <w:sz w:val="24"/>
          <w:szCs w:val="24"/>
        </w:rPr>
        <w:t>選擇題使用</w:t>
      </w:r>
      <w:r w:rsidR="00915CFD" w:rsidRPr="00883CFF">
        <w:rPr>
          <w:rFonts w:hint="eastAsia"/>
          <w:sz w:val="24"/>
          <w:szCs w:val="24"/>
        </w:rPr>
        <w:t>2B</w:t>
      </w:r>
      <w:r w:rsidR="00915CFD" w:rsidRPr="00883CFF">
        <w:rPr>
          <w:rFonts w:hint="eastAsia"/>
          <w:sz w:val="24"/>
          <w:szCs w:val="24"/>
        </w:rPr>
        <w:t>鉛筆作答，</w:t>
      </w:r>
      <w:r w:rsidR="00915CFD" w:rsidRPr="00883CFF">
        <w:rPr>
          <w:sz w:val="24"/>
          <w:szCs w:val="24"/>
        </w:rPr>
        <w:t>更正時以橡皮擦擦拭，切勿使用修正帶（液）。非選擇題請由左而右橫式書寫</w:t>
      </w:r>
      <w:r w:rsidR="00972B82" w:rsidRPr="00883CFF">
        <w:rPr>
          <w:rFonts w:hint="eastAsia"/>
          <w:sz w:val="24"/>
          <w:szCs w:val="24"/>
        </w:rPr>
        <w:t>，並依題目指示作答</w:t>
      </w:r>
      <w:r w:rsidR="00915CFD" w:rsidRPr="00883CFF">
        <w:rPr>
          <w:sz w:val="24"/>
          <w:szCs w:val="24"/>
        </w:rPr>
        <w:t>。</w:t>
      </w:r>
    </w:p>
    <w:p w14:paraId="53EC3E6C" w14:textId="2290E442" w:rsidR="00DD7557" w:rsidRPr="00883CFF" w:rsidRDefault="00760208" w:rsidP="003B0968">
      <w:pPr>
        <w:pStyle w:val="TIT1"/>
        <w:spacing w:beforeLines="25" w:before="60" w:afterLines="15" w:after="36"/>
        <w:ind w:left="0" w:firstLineChars="0" w:firstLine="0"/>
        <w:rPr>
          <w:spacing w:val="10"/>
          <w:u w:val="single"/>
        </w:rPr>
      </w:pPr>
      <w:r w:rsidRPr="00883CFF">
        <w:rPr>
          <w:rFonts w:hint="eastAsia"/>
          <w:spacing w:val="10"/>
          <w:u w:val="single"/>
        </w:rPr>
        <w:t>32-36</w:t>
      </w:r>
      <w:r w:rsidR="00DD7557" w:rsidRPr="00883CFF">
        <w:rPr>
          <w:rFonts w:hint="eastAsia"/>
          <w:spacing w:val="10"/>
          <w:u w:val="single"/>
        </w:rPr>
        <w:t>為題組</w:t>
      </w:r>
      <w:r w:rsidR="00A9758B" w:rsidRPr="00DD2D29">
        <w:rPr>
          <w:rFonts w:hint="eastAsia"/>
          <w:spacing w:val="10"/>
        </w:rPr>
        <w:t>。閱讀</w:t>
      </w:r>
      <w:r w:rsidR="00050455" w:rsidRPr="00DD2D29">
        <w:rPr>
          <w:rFonts w:hint="eastAsia"/>
          <w:spacing w:val="10"/>
        </w:rPr>
        <w:t>下</w:t>
      </w:r>
      <w:r w:rsidR="00DD7557" w:rsidRPr="00DD2D29">
        <w:rPr>
          <w:rFonts w:hint="eastAsia"/>
          <w:spacing w:val="10"/>
        </w:rPr>
        <w:t>文，回答</w:t>
      </w:r>
      <w:r w:rsidRPr="00DD2D29">
        <w:rPr>
          <w:rFonts w:hint="eastAsia"/>
          <w:spacing w:val="10"/>
        </w:rPr>
        <w:t>32-36</w:t>
      </w:r>
      <w:r w:rsidR="00DD7557" w:rsidRPr="00DD2D29">
        <w:rPr>
          <w:rFonts w:hint="eastAsia"/>
          <w:spacing w:val="10"/>
        </w:rPr>
        <w:t>題。</w:t>
      </w:r>
    </w:p>
    <w:tbl>
      <w:tblPr>
        <w:tblW w:w="9356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8789"/>
      </w:tblGrid>
      <w:tr w:rsidR="00EF367C" w:rsidRPr="00883CFF" w14:paraId="750C8B72" w14:textId="77777777" w:rsidTr="009E3F9A">
        <w:tc>
          <w:tcPr>
            <w:tcW w:w="567" w:type="dxa"/>
            <w:shd w:val="clear" w:color="auto" w:fill="auto"/>
          </w:tcPr>
          <w:p w14:paraId="2923AAB9" w14:textId="0BA80E45" w:rsidR="0002244E" w:rsidRPr="00883CFF" w:rsidRDefault="007704F1" w:rsidP="0002244E">
            <w:pPr>
              <w:spacing w:line="240" w:lineRule="auto"/>
            </w:pPr>
            <w:r w:rsidRPr="00883CFF">
              <w:rPr>
                <w:noProof/>
              </w:rPr>
              <w:drawing>
                <wp:anchor distT="0" distB="0" distL="114300" distR="114300" simplePos="0" relativeHeight="251691008" behindDoc="1" locked="0" layoutInCell="1" allowOverlap="1" wp14:anchorId="2DD2BAC9" wp14:editId="520854AC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33397</wp:posOffset>
                  </wp:positionV>
                  <wp:extent cx="226800" cy="216000"/>
                  <wp:effectExtent l="0" t="0" r="1905" b="0"/>
                  <wp:wrapNone/>
                  <wp:docPr id="7" name="圖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800" cy="21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8789" w:type="dxa"/>
            <w:shd w:val="clear" w:color="auto" w:fill="auto"/>
          </w:tcPr>
          <w:p w14:paraId="58594DDA" w14:textId="5EA461E0" w:rsidR="00EF367C" w:rsidRPr="005B2242" w:rsidRDefault="00EF367C" w:rsidP="003B0968">
            <w:pPr>
              <w:spacing w:afterLines="50" w:after="120" w:line="300" w:lineRule="atLeast"/>
              <w:rPr>
                <w:spacing w:val="10"/>
              </w:rPr>
            </w:pPr>
            <w:r w:rsidRPr="005B2242">
              <w:rPr>
                <w:rFonts w:eastAsia="標楷體"/>
                <w:spacing w:val="10"/>
              </w:rPr>
              <w:t>張氏以髮長委地，立梳床前。靖方刷馬，忽有一人，中形，赤髯而</w:t>
            </w:r>
            <w:r w:rsidR="0059175E" w:rsidRPr="005B2242">
              <w:rPr>
                <w:rFonts w:eastAsia="標楷體" w:hint="eastAsia"/>
                <w:spacing w:val="10"/>
              </w:rPr>
              <w:t>虯</w:t>
            </w:r>
            <w:r w:rsidRPr="005B2242">
              <w:rPr>
                <w:rFonts w:eastAsia="標楷體"/>
                <w:spacing w:val="10"/>
              </w:rPr>
              <w:t>，乘蹇驢而來，投革囊於爐前，取枕</w:t>
            </w:r>
            <w:r w:rsidR="008957F3">
              <w:rPr>
                <w:rFonts w:eastAsia="標楷體" w:hint="eastAsia"/>
                <w:spacing w:val="10"/>
              </w:rPr>
              <w:t>攲</w:t>
            </w:r>
            <w:r w:rsidRPr="005B2242">
              <w:rPr>
                <w:rFonts w:eastAsia="標楷體"/>
                <w:spacing w:val="10"/>
              </w:rPr>
              <w:t>臥，看張氏梳頭。靖怒甚，未決，猶刷馬。張氏熟視其面，</w:t>
            </w:r>
            <w:r w:rsidRPr="00BF256D">
              <w:rPr>
                <w:rFonts w:eastAsia="標楷體"/>
                <w:spacing w:val="6"/>
              </w:rPr>
              <w:t>一手握髮，一手映身搖示靖，令勿怒。急急梳頭畢，斂衽前問其姓。臥客答曰：「姓張。」</w:t>
            </w:r>
            <w:r w:rsidRPr="00BF256D">
              <w:rPr>
                <w:rFonts w:eastAsia="標楷體"/>
                <w:spacing w:val="14"/>
              </w:rPr>
              <w:t>對曰：「妾亦姓張，合是妹。」遽拜之。</w:t>
            </w:r>
            <w:r w:rsidRPr="00BF256D">
              <w:rPr>
                <w:rFonts w:ascii="標楷體" w:eastAsia="標楷體" w:hAnsi="標楷體"/>
                <w:spacing w:val="14"/>
              </w:rPr>
              <w:t>……</w:t>
            </w:r>
            <w:r w:rsidRPr="00BF256D">
              <w:rPr>
                <w:rFonts w:eastAsia="標楷體"/>
                <w:spacing w:val="14"/>
              </w:rPr>
              <w:t>張氏遙呼曰：「李郎且來拜三兄！」</w:t>
            </w:r>
            <w:r w:rsidRPr="005B2242">
              <w:rPr>
                <w:rFonts w:eastAsia="標楷體"/>
                <w:spacing w:val="10"/>
              </w:rPr>
              <w:t>靖驟拜之，遂環坐。曰：「煮者何肉？」曰：「羊肉，計已熟矣。」客曰：「飢甚！」靖出市胡餅。客抽腰間匕首，切肉共食。</w:t>
            </w:r>
            <w:r w:rsidR="006877B5" w:rsidRPr="005B2242">
              <w:rPr>
                <w:rFonts w:ascii="標楷體" w:eastAsia="標楷體" w:hAnsi="標楷體"/>
                <w:spacing w:val="10"/>
              </w:rPr>
              <w:t>……</w:t>
            </w:r>
            <w:r w:rsidRPr="005B2242">
              <w:rPr>
                <w:rFonts w:eastAsia="標楷體"/>
                <w:spacing w:val="10"/>
              </w:rPr>
              <w:t>客曰：「觀李郎之行，貧士也，何以致斯異人</w:t>
            </w:r>
            <w:r w:rsidRPr="005B2242">
              <w:rPr>
                <w:rFonts w:eastAsia="標楷體" w:hint="eastAsia"/>
                <w:spacing w:val="10"/>
              </w:rPr>
              <w:t>？</w:t>
            </w:r>
            <w:r w:rsidRPr="005B2242">
              <w:rPr>
                <w:rFonts w:eastAsia="標楷體"/>
                <w:spacing w:val="10"/>
              </w:rPr>
              <w:t>」曰：「靖雖貧，亦有心者焉。他人見問，固不言，兄之問，則無隱耳。」</w:t>
            </w:r>
            <w:r w:rsidRPr="00BF256D">
              <w:rPr>
                <w:rFonts w:eastAsia="標楷體"/>
                <w:spacing w:val="12"/>
              </w:rPr>
              <w:t>具言其由。曰：「然則將何之？」曰：「將避地太原。」客曰：「然，吾故謂非君所</w:t>
            </w:r>
            <w:r w:rsidRPr="00BF256D">
              <w:rPr>
                <w:rFonts w:eastAsia="標楷體"/>
                <w:spacing w:val="8"/>
              </w:rPr>
              <w:t>能致也。」曰：「有酒乎？」</w:t>
            </w:r>
            <w:r w:rsidR="0059175E" w:rsidRPr="00BF256D">
              <w:rPr>
                <w:rFonts w:eastAsia="標楷體" w:hint="eastAsia"/>
                <w:spacing w:val="8"/>
              </w:rPr>
              <w:t>靖</w:t>
            </w:r>
            <w:r w:rsidRPr="00BF256D">
              <w:rPr>
                <w:rFonts w:eastAsia="標楷體"/>
                <w:spacing w:val="8"/>
              </w:rPr>
              <w:t>曰：「主人西則酒肆也。」靖取酒一斗，酒既巡，客曰：</w:t>
            </w:r>
            <w:r w:rsidRPr="00BF256D">
              <w:rPr>
                <w:rFonts w:eastAsia="標楷體"/>
                <w:spacing w:val="14"/>
              </w:rPr>
              <w:t>「吾有少下酒物，李郎能同之乎？」靖曰：「不敢。」於是開革囊，取一人頭並心肝，</w:t>
            </w:r>
            <w:r w:rsidRPr="00BF256D">
              <w:rPr>
                <w:rFonts w:eastAsia="標楷體"/>
                <w:spacing w:val="8"/>
              </w:rPr>
              <w:t>卻頭囊中，以匕首切心肝共食之。曰：「此人天下負心者，銜之十年，今始獲，</w:t>
            </w:r>
            <w:r w:rsidRPr="005B2242">
              <w:rPr>
                <w:rFonts w:eastAsia="標楷體"/>
                <w:spacing w:val="10"/>
              </w:rPr>
              <w:t>吾憾釋矣。」又曰：「觀李郎儀形器宇，真丈夫也。」</w:t>
            </w:r>
          </w:p>
        </w:tc>
      </w:tr>
      <w:tr w:rsidR="00EF367C" w:rsidRPr="00883CFF" w14:paraId="7DACAE03" w14:textId="77777777" w:rsidTr="009E3F9A">
        <w:tc>
          <w:tcPr>
            <w:tcW w:w="567" w:type="dxa"/>
            <w:shd w:val="clear" w:color="auto" w:fill="auto"/>
          </w:tcPr>
          <w:p w14:paraId="7D4E79CA" w14:textId="083B4ACA" w:rsidR="00EF367C" w:rsidRPr="00883CFF" w:rsidRDefault="003B0968" w:rsidP="0002244E">
            <w:pPr>
              <w:spacing w:line="240" w:lineRule="auto"/>
            </w:pPr>
            <w:r w:rsidRPr="00883CFF">
              <w:rPr>
                <w:noProof/>
              </w:rPr>
              <w:drawing>
                <wp:anchor distT="0" distB="0" distL="114300" distR="114300" simplePos="0" relativeHeight="251692032" behindDoc="1" locked="0" layoutInCell="1" allowOverlap="1" wp14:anchorId="08548505" wp14:editId="5F8DEBE2">
                  <wp:simplePos x="0" y="0"/>
                  <wp:positionH relativeFrom="column">
                    <wp:posOffset>9525</wp:posOffset>
                  </wp:positionH>
                  <wp:positionV relativeFrom="paragraph">
                    <wp:posOffset>33741</wp:posOffset>
                  </wp:positionV>
                  <wp:extent cx="203444" cy="215900"/>
                  <wp:effectExtent l="0" t="0" r="6350" b="0"/>
                  <wp:wrapNone/>
                  <wp:docPr id="8" name="圖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圖片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444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8789" w:type="dxa"/>
            <w:shd w:val="clear" w:color="auto" w:fill="auto"/>
          </w:tcPr>
          <w:p w14:paraId="46A33172" w14:textId="77777777" w:rsidR="00EF367C" w:rsidRPr="005B2242" w:rsidRDefault="00EF367C" w:rsidP="00AD4466">
            <w:pPr>
              <w:spacing w:beforeLines="10" w:before="24" w:afterLines="45" w:after="108" w:line="300" w:lineRule="atLeast"/>
              <w:rPr>
                <w:rFonts w:eastAsia="標楷體"/>
                <w:spacing w:val="10"/>
              </w:rPr>
            </w:pPr>
            <w:r w:rsidRPr="005B2242">
              <w:rPr>
                <w:rFonts w:eastAsia="標楷體"/>
                <w:spacing w:val="10"/>
              </w:rPr>
              <w:t>貼這段〈</w:t>
            </w:r>
            <w:r w:rsidR="0059175E" w:rsidRPr="005B2242">
              <w:rPr>
                <w:rFonts w:eastAsia="標楷體" w:hint="eastAsia"/>
                <w:spacing w:val="10"/>
              </w:rPr>
              <w:t>虯</w:t>
            </w:r>
            <w:r w:rsidRPr="005B2242">
              <w:rPr>
                <w:rFonts w:eastAsia="標楷體"/>
                <w:spacing w:val="10"/>
              </w:rPr>
              <w:t>髯客傳〉，是打算討論明天的報告？</w:t>
            </w:r>
          </w:p>
        </w:tc>
      </w:tr>
      <w:tr w:rsidR="00EF367C" w:rsidRPr="00883CFF" w14:paraId="008F2A59" w14:textId="77777777" w:rsidTr="009E3F9A">
        <w:trPr>
          <w:trHeight w:val="284"/>
        </w:trPr>
        <w:tc>
          <w:tcPr>
            <w:tcW w:w="567" w:type="dxa"/>
            <w:shd w:val="clear" w:color="auto" w:fill="auto"/>
          </w:tcPr>
          <w:p w14:paraId="649CB3DB" w14:textId="65B0DF81" w:rsidR="00EF367C" w:rsidRPr="00883CFF" w:rsidRDefault="002E0B89" w:rsidP="0002244E">
            <w:pPr>
              <w:spacing w:line="240" w:lineRule="auto"/>
            </w:pPr>
            <w:r w:rsidRPr="00883CFF">
              <w:rPr>
                <w:noProof/>
              </w:rPr>
              <w:drawing>
                <wp:anchor distT="0" distB="0" distL="114300" distR="114300" simplePos="0" relativeHeight="251693056" behindDoc="1" locked="0" layoutInCell="1" allowOverlap="1" wp14:anchorId="2D7FB5AF" wp14:editId="1343858B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26121</wp:posOffset>
                  </wp:positionV>
                  <wp:extent cx="226695" cy="215900"/>
                  <wp:effectExtent l="0" t="0" r="1905" b="0"/>
                  <wp:wrapNone/>
                  <wp:docPr id="9" name="圖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695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8789" w:type="dxa"/>
            <w:shd w:val="clear" w:color="auto" w:fill="auto"/>
          </w:tcPr>
          <w:p w14:paraId="6AACC1AE" w14:textId="77777777" w:rsidR="00EF367C" w:rsidRPr="005B2242" w:rsidRDefault="00EF367C" w:rsidP="00AD4466">
            <w:pPr>
              <w:spacing w:beforeLines="10" w:before="24" w:afterLines="50" w:after="120" w:line="300" w:lineRule="atLeast"/>
              <w:rPr>
                <w:rFonts w:eastAsia="標楷體"/>
                <w:spacing w:val="10"/>
              </w:rPr>
            </w:pPr>
            <w:r w:rsidRPr="005B2242">
              <w:rPr>
                <w:rFonts w:eastAsia="標楷體"/>
                <w:spacing w:val="10"/>
              </w:rPr>
              <w:t>有默契。我們</w:t>
            </w:r>
            <w:r w:rsidRPr="005B2242">
              <w:rPr>
                <w:rFonts w:eastAsia="標楷體" w:hint="eastAsia"/>
                <w:spacing w:val="10"/>
              </w:rPr>
              <w:t>現在完全</w:t>
            </w:r>
            <w:r w:rsidRPr="005B2242">
              <w:rPr>
                <w:rFonts w:eastAsia="標楷體"/>
                <w:spacing w:val="10"/>
              </w:rPr>
              <w:t>沒</w:t>
            </w:r>
            <w:r w:rsidRPr="005B2242">
              <w:rPr>
                <w:rFonts w:eastAsia="標楷體" w:hint="eastAsia"/>
                <w:spacing w:val="10"/>
              </w:rPr>
              <w:t>主</w:t>
            </w:r>
            <w:r w:rsidRPr="005B2242">
              <w:rPr>
                <w:rFonts w:eastAsia="標楷體"/>
                <w:spacing w:val="10"/>
              </w:rPr>
              <w:t>題</w:t>
            </w:r>
            <w:r w:rsidRPr="005B2242">
              <w:rPr>
                <w:rFonts w:eastAsia="標楷體" w:hint="eastAsia"/>
                <w:spacing w:val="10"/>
              </w:rPr>
              <w:t>、</w:t>
            </w:r>
            <w:r w:rsidRPr="005B2242">
              <w:rPr>
                <w:rFonts w:eastAsia="標楷體"/>
                <w:spacing w:val="10"/>
              </w:rPr>
              <w:t>沒框架</w:t>
            </w:r>
            <w:r w:rsidR="006877B5" w:rsidRPr="005B2242">
              <w:rPr>
                <w:rFonts w:ascii="標楷體" w:eastAsia="標楷體" w:hAnsi="標楷體"/>
                <w:spacing w:val="10"/>
              </w:rPr>
              <w:t>……</w:t>
            </w:r>
          </w:p>
        </w:tc>
      </w:tr>
      <w:tr w:rsidR="00EF367C" w:rsidRPr="00883CFF" w14:paraId="0B04A8C0" w14:textId="77777777" w:rsidTr="009E3F9A">
        <w:trPr>
          <w:trHeight w:val="284"/>
        </w:trPr>
        <w:tc>
          <w:tcPr>
            <w:tcW w:w="567" w:type="dxa"/>
            <w:shd w:val="clear" w:color="auto" w:fill="auto"/>
          </w:tcPr>
          <w:p w14:paraId="0F584EA9" w14:textId="4A3B7972" w:rsidR="00EF367C" w:rsidRPr="00883CFF" w:rsidRDefault="002E0B89" w:rsidP="0002244E">
            <w:pPr>
              <w:spacing w:line="240" w:lineRule="auto"/>
            </w:pPr>
            <w:r w:rsidRPr="00883CFF">
              <w:rPr>
                <w:noProof/>
              </w:rPr>
              <w:drawing>
                <wp:anchor distT="0" distB="0" distL="114300" distR="114300" simplePos="0" relativeHeight="251694080" behindDoc="1" locked="0" layoutInCell="1" allowOverlap="1" wp14:anchorId="1769BC24" wp14:editId="0C635C5C">
                  <wp:simplePos x="0" y="0"/>
                  <wp:positionH relativeFrom="column">
                    <wp:posOffset>24765</wp:posOffset>
                  </wp:positionH>
                  <wp:positionV relativeFrom="paragraph">
                    <wp:posOffset>41189</wp:posOffset>
                  </wp:positionV>
                  <wp:extent cx="172720" cy="215900"/>
                  <wp:effectExtent l="0" t="0" r="0" b="0"/>
                  <wp:wrapNone/>
                  <wp:docPr id="10" name="圖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72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8789" w:type="dxa"/>
            <w:shd w:val="clear" w:color="auto" w:fill="auto"/>
          </w:tcPr>
          <w:p w14:paraId="49CE50F5" w14:textId="77777777" w:rsidR="00EF367C" w:rsidRPr="005B2242" w:rsidRDefault="00EF367C" w:rsidP="004F3CCE">
            <w:pPr>
              <w:spacing w:beforeLines="25" w:before="60" w:afterLines="35" w:after="84" w:line="300" w:lineRule="atLeast"/>
              <w:rPr>
                <w:rFonts w:eastAsia="標楷體"/>
                <w:spacing w:val="10"/>
              </w:rPr>
            </w:pPr>
            <w:r w:rsidRPr="005B2242">
              <w:rPr>
                <w:rFonts w:eastAsia="標楷體" w:hint="eastAsia"/>
                <w:spacing w:val="10"/>
              </w:rPr>
              <w:t>那</w:t>
            </w:r>
            <w:r w:rsidRPr="005B2242">
              <w:rPr>
                <w:rFonts w:eastAsia="標楷體"/>
                <w:spacing w:val="10"/>
              </w:rPr>
              <w:t>就拿「概念框架」當框架吧！</w:t>
            </w:r>
          </w:p>
        </w:tc>
      </w:tr>
      <w:tr w:rsidR="00EF367C" w:rsidRPr="00883CFF" w14:paraId="300B6228" w14:textId="77777777" w:rsidTr="009E3F9A">
        <w:trPr>
          <w:trHeight w:val="284"/>
        </w:trPr>
        <w:tc>
          <w:tcPr>
            <w:tcW w:w="567" w:type="dxa"/>
            <w:shd w:val="clear" w:color="auto" w:fill="auto"/>
          </w:tcPr>
          <w:p w14:paraId="4CCA9289" w14:textId="6BA6838D" w:rsidR="00EF367C" w:rsidRPr="00883CFF" w:rsidRDefault="002E0B89" w:rsidP="0002244E">
            <w:pPr>
              <w:spacing w:line="240" w:lineRule="auto"/>
            </w:pPr>
            <w:r w:rsidRPr="00883CFF">
              <w:rPr>
                <w:noProof/>
              </w:rPr>
              <w:drawing>
                <wp:anchor distT="0" distB="0" distL="114300" distR="114300" simplePos="0" relativeHeight="251695104" behindDoc="1" locked="0" layoutInCell="1" allowOverlap="1" wp14:anchorId="4E636215" wp14:editId="5B1210B2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36195</wp:posOffset>
                  </wp:positionV>
                  <wp:extent cx="226695" cy="215900"/>
                  <wp:effectExtent l="0" t="0" r="1905" b="0"/>
                  <wp:wrapNone/>
                  <wp:docPr id="11" name="圖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695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8789" w:type="dxa"/>
            <w:shd w:val="clear" w:color="auto" w:fill="auto"/>
          </w:tcPr>
          <w:p w14:paraId="126461DF" w14:textId="77777777" w:rsidR="00EF367C" w:rsidRPr="005B2242" w:rsidRDefault="00EF367C" w:rsidP="00AD4466">
            <w:pPr>
              <w:spacing w:beforeLines="15" w:before="36" w:afterLines="45" w:after="108" w:line="300" w:lineRule="atLeast"/>
              <w:rPr>
                <w:rFonts w:eastAsia="標楷體"/>
                <w:spacing w:val="10"/>
              </w:rPr>
            </w:pPr>
            <w:r w:rsidRPr="005B2242">
              <w:rPr>
                <w:rFonts w:eastAsia="標楷體"/>
                <w:spacing w:val="10"/>
              </w:rPr>
              <w:t>什麼？不懂！</w:t>
            </w:r>
          </w:p>
        </w:tc>
      </w:tr>
      <w:tr w:rsidR="00EF367C" w:rsidRPr="00883CFF" w14:paraId="0F6E8F17" w14:textId="77777777" w:rsidTr="009E3F9A">
        <w:tc>
          <w:tcPr>
            <w:tcW w:w="567" w:type="dxa"/>
            <w:shd w:val="clear" w:color="auto" w:fill="auto"/>
          </w:tcPr>
          <w:p w14:paraId="3FC17093" w14:textId="06104597" w:rsidR="00EF367C" w:rsidRPr="00883CFF" w:rsidRDefault="007704F1" w:rsidP="0002244E">
            <w:pPr>
              <w:spacing w:line="240" w:lineRule="auto"/>
            </w:pPr>
            <w:r w:rsidRPr="00883CFF">
              <w:rPr>
                <w:noProof/>
              </w:rPr>
              <w:drawing>
                <wp:anchor distT="0" distB="0" distL="114300" distR="114300" simplePos="0" relativeHeight="251696128" behindDoc="1" locked="0" layoutInCell="1" allowOverlap="1" wp14:anchorId="55B69186" wp14:editId="1CEF4501">
                  <wp:simplePos x="0" y="0"/>
                  <wp:positionH relativeFrom="column">
                    <wp:posOffset>24765</wp:posOffset>
                  </wp:positionH>
                  <wp:positionV relativeFrom="paragraph">
                    <wp:posOffset>30307</wp:posOffset>
                  </wp:positionV>
                  <wp:extent cx="172800" cy="216000"/>
                  <wp:effectExtent l="0" t="0" r="0" b="0"/>
                  <wp:wrapNone/>
                  <wp:docPr id="12" name="圖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800" cy="21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8789" w:type="dxa"/>
            <w:shd w:val="clear" w:color="auto" w:fill="auto"/>
          </w:tcPr>
          <w:p w14:paraId="7B087B49" w14:textId="77777777" w:rsidR="00EF367C" w:rsidRPr="005B2242" w:rsidRDefault="00EF367C" w:rsidP="003B0968">
            <w:pPr>
              <w:spacing w:afterLines="50" w:after="120" w:line="300" w:lineRule="atLeast"/>
              <w:rPr>
                <w:rFonts w:eastAsia="標楷體"/>
                <w:spacing w:val="10"/>
              </w:rPr>
            </w:pPr>
            <w:r w:rsidRPr="00BF256D">
              <w:rPr>
                <w:rFonts w:eastAsia="標楷體"/>
                <w:spacing w:val="6"/>
              </w:rPr>
              <w:t>凡是理解、思考，都需要概念框架。剛才你說「有默契」，就是明白對方有相同的理解</w:t>
            </w:r>
            <w:r w:rsidRPr="005B2242">
              <w:rPr>
                <w:rFonts w:eastAsia="標楷體"/>
                <w:spacing w:val="10"/>
              </w:rPr>
              <w:t>框架；又說「不懂」，則是缺乏理解對方的框架。框架不同的人，很容易雞同鴨講。若不試著接近對方的框架，就無法消除隔閡。</w:t>
            </w:r>
          </w:p>
        </w:tc>
      </w:tr>
      <w:tr w:rsidR="00EF367C" w:rsidRPr="00883CFF" w14:paraId="73B2BF16" w14:textId="77777777" w:rsidTr="009E3F9A">
        <w:tc>
          <w:tcPr>
            <w:tcW w:w="567" w:type="dxa"/>
            <w:shd w:val="clear" w:color="auto" w:fill="auto"/>
          </w:tcPr>
          <w:p w14:paraId="1F742AAB" w14:textId="0AC6BF41" w:rsidR="00EF367C" w:rsidRPr="00883CFF" w:rsidRDefault="007704F1" w:rsidP="0002244E">
            <w:pPr>
              <w:spacing w:line="240" w:lineRule="auto"/>
            </w:pPr>
            <w:r w:rsidRPr="00883CFF">
              <w:rPr>
                <w:noProof/>
              </w:rPr>
              <w:drawing>
                <wp:anchor distT="0" distB="0" distL="114300" distR="114300" simplePos="0" relativeHeight="251697152" behindDoc="1" locked="0" layoutInCell="1" allowOverlap="1" wp14:anchorId="57F9AFF9" wp14:editId="0C6DC0C0">
                  <wp:simplePos x="0" y="0"/>
                  <wp:positionH relativeFrom="column">
                    <wp:posOffset>8255</wp:posOffset>
                  </wp:positionH>
                  <wp:positionV relativeFrom="paragraph">
                    <wp:posOffset>33311</wp:posOffset>
                  </wp:positionV>
                  <wp:extent cx="203539" cy="216000"/>
                  <wp:effectExtent l="0" t="0" r="6350" b="0"/>
                  <wp:wrapNone/>
                  <wp:docPr id="13" name="圖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圖片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539" cy="21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8789" w:type="dxa"/>
            <w:shd w:val="clear" w:color="auto" w:fill="auto"/>
          </w:tcPr>
          <w:p w14:paraId="46959645" w14:textId="77777777" w:rsidR="00EF367C" w:rsidRPr="005B2242" w:rsidRDefault="00EF367C" w:rsidP="003B0968">
            <w:pPr>
              <w:spacing w:afterLines="50" w:after="120" w:line="300" w:lineRule="atLeast"/>
              <w:rPr>
                <w:spacing w:val="10"/>
              </w:rPr>
            </w:pPr>
            <w:r w:rsidRPr="00BF256D">
              <w:rPr>
                <w:rFonts w:eastAsia="標楷體" w:hint="eastAsia"/>
                <w:spacing w:val="12"/>
              </w:rPr>
              <w:t>這麼說，</w:t>
            </w:r>
            <w:r w:rsidRPr="00BF256D">
              <w:rPr>
                <w:rFonts w:eastAsia="標楷體"/>
                <w:spacing w:val="12"/>
              </w:rPr>
              <w:t>《西遊記》</w:t>
            </w:r>
            <w:r w:rsidRPr="00BF256D">
              <w:rPr>
                <w:rFonts w:eastAsia="標楷體" w:hint="eastAsia"/>
                <w:spacing w:val="12"/>
              </w:rPr>
              <w:t>的</w:t>
            </w:r>
            <w:r w:rsidRPr="00BF256D">
              <w:rPr>
                <w:rFonts w:eastAsia="標楷體"/>
                <w:spacing w:val="12"/>
              </w:rPr>
              <w:t>唐僧</w:t>
            </w:r>
            <w:r w:rsidRPr="00BF256D">
              <w:rPr>
                <w:rFonts w:eastAsia="標楷體" w:hint="eastAsia"/>
                <w:spacing w:val="12"/>
              </w:rPr>
              <w:t>剛收</w:t>
            </w:r>
            <w:r w:rsidRPr="00BF256D">
              <w:rPr>
                <w:rFonts w:eastAsia="標楷體"/>
                <w:spacing w:val="12"/>
              </w:rPr>
              <w:t>孫悟空</w:t>
            </w:r>
            <w:r w:rsidRPr="00BF256D">
              <w:rPr>
                <w:rFonts w:eastAsia="標楷體" w:hint="eastAsia"/>
                <w:spacing w:val="12"/>
              </w:rPr>
              <w:t>為徒時，曾因為</w:t>
            </w:r>
            <w:r w:rsidRPr="00BF256D">
              <w:rPr>
                <w:rFonts w:eastAsia="標楷體"/>
                <w:spacing w:val="12"/>
              </w:rPr>
              <w:t>孫悟空打死強盜大</w:t>
            </w:r>
            <w:r w:rsidRPr="00BF256D">
              <w:rPr>
                <w:rFonts w:eastAsia="標楷體" w:hint="eastAsia"/>
                <w:spacing w:val="12"/>
              </w:rPr>
              <w:t>吵一架，就是沒有相同理解框架</w:t>
            </w:r>
            <w:r w:rsidRPr="00BF256D">
              <w:rPr>
                <w:rFonts w:eastAsia="標楷體"/>
                <w:spacing w:val="12"/>
              </w:rPr>
              <w:t>。孫悟空</w:t>
            </w:r>
            <w:r w:rsidRPr="00BF256D">
              <w:rPr>
                <w:rFonts w:eastAsia="標楷體" w:hint="eastAsia"/>
                <w:spacing w:val="12"/>
              </w:rPr>
              <w:t>強調那</w:t>
            </w:r>
            <w:r w:rsidRPr="00BF256D">
              <w:rPr>
                <w:rFonts w:eastAsia="標楷體"/>
                <w:spacing w:val="12"/>
              </w:rPr>
              <w:t>是正當防衛</w:t>
            </w:r>
            <w:r w:rsidRPr="00BF256D">
              <w:rPr>
                <w:rFonts w:eastAsia="標楷體" w:hint="eastAsia"/>
                <w:spacing w:val="12"/>
              </w:rPr>
              <w:t>，</w:t>
            </w:r>
            <w:r w:rsidRPr="00BF256D">
              <w:rPr>
                <w:rFonts w:eastAsia="標楷體"/>
                <w:spacing w:val="12"/>
              </w:rPr>
              <w:t>唐僧則認為</w:t>
            </w:r>
            <w:r w:rsidRPr="00BF256D">
              <w:rPr>
                <w:rFonts w:eastAsia="標楷體" w:hint="eastAsia"/>
                <w:spacing w:val="12"/>
              </w:rPr>
              <w:t>打劫</w:t>
            </w:r>
            <w:r w:rsidRPr="00BF256D">
              <w:rPr>
                <w:rFonts w:eastAsia="標楷體"/>
                <w:spacing w:val="12"/>
              </w:rPr>
              <w:t>罪不致死，</w:t>
            </w:r>
            <w:r w:rsidRPr="005B2242">
              <w:rPr>
                <w:rFonts w:eastAsia="標楷體" w:hint="eastAsia"/>
                <w:spacing w:val="10"/>
              </w:rPr>
              <w:t>不該</w:t>
            </w:r>
            <w:r w:rsidRPr="005B2242">
              <w:rPr>
                <w:rFonts w:eastAsia="標楷體"/>
                <w:spacing w:val="10"/>
              </w:rPr>
              <w:t>傷人性命</w:t>
            </w:r>
            <w:r w:rsidRPr="005B2242">
              <w:rPr>
                <w:rFonts w:eastAsia="標楷體" w:hint="eastAsia"/>
                <w:spacing w:val="10"/>
              </w:rPr>
              <w:t>。</w:t>
            </w:r>
          </w:p>
        </w:tc>
      </w:tr>
      <w:tr w:rsidR="00EF367C" w:rsidRPr="00883CFF" w14:paraId="02F151AD" w14:textId="77777777" w:rsidTr="009E3F9A">
        <w:tc>
          <w:tcPr>
            <w:tcW w:w="567" w:type="dxa"/>
            <w:shd w:val="clear" w:color="auto" w:fill="auto"/>
          </w:tcPr>
          <w:p w14:paraId="2B59B005" w14:textId="791B9C80" w:rsidR="00EF367C" w:rsidRPr="00883CFF" w:rsidRDefault="007704F1" w:rsidP="0002244E">
            <w:pPr>
              <w:spacing w:line="240" w:lineRule="auto"/>
            </w:pPr>
            <w:r w:rsidRPr="00883CFF">
              <w:rPr>
                <w:noProof/>
              </w:rPr>
              <w:drawing>
                <wp:anchor distT="0" distB="0" distL="114300" distR="114300" simplePos="0" relativeHeight="251698176" behindDoc="1" locked="0" layoutInCell="1" allowOverlap="1" wp14:anchorId="20E0CBAF" wp14:editId="00385B27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34561</wp:posOffset>
                  </wp:positionV>
                  <wp:extent cx="226800" cy="216000"/>
                  <wp:effectExtent l="0" t="0" r="1905" b="0"/>
                  <wp:wrapNone/>
                  <wp:docPr id="14" name="圖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800" cy="21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8789" w:type="dxa"/>
            <w:shd w:val="clear" w:color="auto" w:fill="auto"/>
          </w:tcPr>
          <w:p w14:paraId="2AC28191" w14:textId="77777777" w:rsidR="00EF367C" w:rsidRPr="00BF256D" w:rsidRDefault="00EF367C" w:rsidP="003B0968">
            <w:pPr>
              <w:spacing w:afterLines="50" w:after="120" w:line="300" w:lineRule="atLeast"/>
              <w:rPr>
                <w:spacing w:val="12"/>
              </w:rPr>
            </w:pPr>
            <w:r w:rsidRPr="00BF256D">
              <w:rPr>
                <w:rFonts w:eastAsia="標楷體"/>
                <w:spacing w:val="12"/>
              </w:rPr>
              <w:t>唐僧</w:t>
            </w:r>
            <w:r w:rsidRPr="00BF256D">
              <w:rPr>
                <w:rFonts w:eastAsia="標楷體" w:hint="eastAsia"/>
                <w:spacing w:val="12"/>
              </w:rPr>
              <w:t>斥責</w:t>
            </w:r>
            <w:r w:rsidRPr="00BF256D">
              <w:rPr>
                <w:rFonts w:eastAsia="標楷體"/>
                <w:spacing w:val="12"/>
              </w:rPr>
              <w:t>孫悟空</w:t>
            </w:r>
            <w:r w:rsidRPr="00BF256D">
              <w:rPr>
                <w:rFonts w:eastAsia="標楷體" w:hint="eastAsia"/>
                <w:spacing w:val="12"/>
              </w:rPr>
              <w:t>沒有</w:t>
            </w:r>
            <w:r w:rsidRPr="00BF256D">
              <w:rPr>
                <w:rFonts w:eastAsia="標楷體"/>
                <w:spacing w:val="12"/>
              </w:rPr>
              <w:t>慈悲好善之心</w:t>
            </w:r>
            <w:r w:rsidRPr="00BF256D">
              <w:rPr>
                <w:rFonts w:eastAsia="標楷體" w:hint="eastAsia"/>
                <w:spacing w:val="12"/>
              </w:rPr>
              <w:t>，</w:t>
            </w:r>
            <w:r w:rsidRPr="00BF256D">
              <w:rPr>
                <w:rFonts w:eastAsia="標楷體"/>
                <w:spacing w:val="12"/>
              </w:rPr>
              <w:t>「去不得西天，做不得和尚」</w:t>
            </w:r>
            <w:r w:rsidRPr="00BF256D">
              <w:rPr>
                <w:rFonts w:eastAsia="標楷體" w:hint="eastAsia"/>
                <w:spacing w:val="12"/>
              </w:rPr>
              <w:t>，也出自特定的</w:t>
            </w:r>
            <w:r w:rsidRPr="00BF256D">
              <w:rPr>
                <w:rFonts w:eastAsia="標楷體"/>
                <w:spacing w:val="12"/>
              </w:rPr>
              <w:t>身分</w:t>
            </w:r>
            <w:r w:rsidRPr="00BF256D">
              <w:rPr>
                <w:rFonts w:eastAsia="標楷體" w:hint="eastAsia"/>
                <w:spacing w:val="12"/>
              </w:rPr>
              <w:t>框架。</w:t>
            </w:r>
          </w:p>
        </w:tc>
      </w:tr>
      <w:tr w:rsidR="00EF367C" w:rsidRPr="00883CFF" w14:paraId="4BAE8414" w14:textId="77777777" w:rsidTr="009E3F9A">
        <w:tc>
          <w:tcPr>
            <w:tcW w:w="567" w:type="dxa"/>
            <w:shd w:val="clear" w:color="auto" w:fill="auto"/>
          </w:tcPr>
          <w:p w14:paraId="7ED6FD96" w14:textId="22A8C3C9" w:rsidR="00EF367C" w:rsidRPr="00883CFF" w:rsidRDefault="007704F1" w:rsidP="0002244E">
            <w:pPr>
              <w:spacing w:line="240" w:lineRule="auto"/>
              <w:rPr>
                <w:rFonts w:ascii="標楷體" w:eastAsia="標楷體" w:hAnsi="標楷體" w:cs="Segoe UI Emoji"/>
              </w:rPr>
            </w:pPr>
            <w:r w:rsidRPr="00883CFF">
              <w:rPr>
                <w:noProof/>
              </w:rPr>
              <w:drawing>
                <wp:anchor distT="0" distB="0" distL="114300" distR="114300" simplePos="0" relativeHeight="251699200" behindDoc="1" locked="0" layoutInCell="1" allowOverlap="1" wp14:anchorId="6AF2C573" wp14:editId="2C7E7237">
                  <wp:simplePos x="0" y="0"/>
                  <wp:positionH relativeFrom="column">
                    <wp:posOffset>24765</wp:posOffset>
                  </wp:positionH>
                  <wp:positionV relativeFrom="paragraph">
                    <wp:posOffset>39099</wp:posOffset>
                  </wp:positionV>
                  <wp:extent cx="172800" cy="216000"/>
                  <wp:effectExtent l="0" t="0" r="0" b="0"/>
                  <wp:wrapNone/>
                  <wp:docPr id="15" name="圖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800" cy="21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8789" w:type="dxa"/>
            <w:shd w:val="clear" w:color="auto" w:fill="auto"/>
          </w:tcPr>
          <w:p w14:paraId="18CB55FD" w14:textId="180142CF" w:rsidR="00EF367C" w:rsidRPr="005B2242" w:rsidRDefault="00EF367C" w:rsidP="003B0968">
            <w:pPr>
              <w:spacing w:afterLines="50" w:after="120" w:line="300" w:lineRule="atLeast"/>
              <w:rPr>
                <w:rFonts w:ascii="標楷體" w:eastAsia="標楷體" w:hAnsi="標楷體"/>
                <w:spacing w:val="10"/>
              </w:rPr>
            </w:pPr>
            <w:r w:rsidRPr="005B2242">
              <w:rPr>
                <w:rFonts w:eastAsia="標楷體" w:hint="eastAsia"/>
                <w:spacing w:val="10"/>
              </w:rPr>
              <w:t>哈！你們不打遊戲去看</w:t>
            </w:r>
            <w:r w:rsidRPr="005B2242">
              <w:rPr>
                <w:rFonts w:eastAsia="標楷體"/>
                <w:spacing w:val="10"/>
              </w:rPr>
              <w:t>《西遊記》</w:t>
            </w:r>
            <w:r w:rsidRPr="005B2242">
              <w:rPr>
                <w:rFonts w:eastAsia="標楷體" w:hint="eastAsia"/>
                <w:spacing w:val="10"/>
              </w:rPr>
              <w:t>？不過，</w:t>
            </w:r>
            <w:r w:rsidRPr="005B2242">
              <w:rPr>
                <w:rFonts w:eastAsia="標楷體"/>
                <w:spacing w:val="10"/>
              </w:rPr>
              <w:t>身分</w:t>
            </w:r>
            <w:r w:rsidRPr="005B2242">
              <w:rPr>
                <w:rFonts w:eastAsia="標楷體" w:hint="eastAsia"/>
                <w:spacing w:val="10"/>
              </w:rPr>
              <w:t>確實是人際關係的常見</w:t>
            </w:r>
            <w:r w:rsidRPr="005B2242">
              <w:rPr>
                <w:rFonts w:eastAsia="標楷體"/>
                <w:spacing w:val="10"/>
              </w:rPr>
              <w:t>框架。「你</w:t>
            </w:r>
            <w:r w:rsidRPr="005B2242">
              <w:rPr>
                <w:rFonts w:eastAsia="標楷體" w:hint="eastAsia"/>
                <w:spacing w:val="10"/>
              </w:rPr>
              <w:t>是</w:t>
            </w:r>
            <w:r w:rsidRPr="005B2242">
              <w:rPr>
                <w:rFonts w:eastAsia="標楷體"/>
                <w:spacing w:val="10"/>
              </w:rPr>
              <w:t>哥哥，</w:t>
            </w:r>
            <w:r w:rsidRPr="005B2242">
              <w:rPr>
                <w:rFonts w:eastAsia="標楷體" w:hint="eastAsia"/>
                <w:spacing w:val="10"/>
              </w:rPr>
              <w:t>怎不讓弟弟？</w:t>
            </w:r>
            <w:r w:rsidRPr="005B2242">
              <w:rPr>
                <w:rFonts w:eastAsia="標楷體"/>
                <w:spacing w:val="10"/>
              </w:rPr>
              <w:t>」</w:t>
            </w:r>
            <w:r w:rsidRPr="005B2242">
              <w:rPr>
                <w:rFonts w:eastAsia="標楷體" w:hint="eastAsia"/>
                <w:spacing w:val="10"/>
              </w:rPr>
              <w:t>就是在設定兄長本分框架。紅拂去找李靖並說</w:t>
            </w:r>
            <w:r w:rsidRPr="005B2242">
              <w:rPr>
                <w:rFonts w:eastAsia="標楷體"/>
                <w:spacing w:val="10"/>
              </w:rPr>
              <w:t>「</w:t>
            </w:r>
            <w:r w:rsidRPr="005B2242">
              <w:rPr>
                <w:rFonts w:eastAsia="標楷體" w:hint="eastAsia"/>
                <w:spacing w:val="10"/>
              </w:rPr>
              <w:t>願</w:t>
            </w:r>
            <w:r w:rsidR="00707808">
              <w:rPr>
                <w:rFonts w:eastAsia="標楷體" w:hint="eastAsia"/>
                <w:spacing w:val="10"/>
              </w:rPr>
              <w:t>託</w:t>
            </w:r>
            <w:r w:rsidRPr="005B2242">
              <w:rPr>
                <w:rFonts w:eastAsia="標楷體" w:hint="eastAsia"/>
                <w:spacing w:val="10"/>
              </w:rPr>
              <w:t>喬木</w:t>
            </w:r>
            <w:r w:rsidRPr="005B2242">
              <w:rPr>
                <w:rFonts w:eastAsia="標楷體"/>
                <w:spacing w:val="10"/>
              </w:rPr>
              <w:t>」</w:t>
            </w:r>
            <w:r w:rsidRPr="005B2242">
              <w:rPr>
                <w:rFonts w:eastAsia="標楷體" w:hint="eastAsia"/>
                <w:spacing w:val="10"/>
              </w:rPr>
              <w:t>，則是</w:t>
            </w:r>
            <w:r w:rsidRPr="005B2242">
              <w:rPr>
                <w:rFonts w:eastAsia="標楷體"/>
                <w:spacing w:val="10"/>
              </w:rPr>
              <w:t>引導</w:t>
            </w:r>
            <w:r w:rsidRPr="005B2242">
              <w:rPr>
                <w:rFonts w:eastAsia="標楷體" w:hint="eastAsia"/>
                <w:spacing w:val="10"/>
              </w:rPr>
              <w:t>對方</w:t>
            </w:r>
            <w:r w:rsidRPr="005B2242">
              <w:rPr>
                <w:rFonts w:eastAsia="標楷體"/>
                <w:spacing w:val="10"/>
              </w:rPr>
              <w:t>走進</w:t>
            </w:r>
            <w:r w:rsidRPr="005B2242">
              <w:rPr>
                <w:rFonts w:eastAsia="標楷體" w:hint="eastAsia"/>
                <w:spacing w:val="10"/>
              </w:rPr>
              <w:t>終身伴侶</w:t>
            </w:r>
            <w:r w:rsidRPr="005B2242">
              <w:rPr>
                <w:rFonts w:eastAsia="標楷體"/>
                <w:spacing w:val="10"/>
              </w:rPr>
              <w:t>的框架。</w:t>
            </w:r>
          </w:p>
        </w:tc>
      </w:tr>
      <w:tr w:rsidR="00EF367C" w:rsidRPr="00883CFF" w14:paraId="6D93DAF1" w14:textId="77777777" w:rsidTr="009E3F9A">
        <w:tc>
          <w:tcPr>
            <w:tcW w:w="567" w:type="dxa"/>
            <w:shd w:val="clear" w:color="auto" w:fill="auto"/>
          </w:tcPr>
          <w:p w14:paraId="010DE3D0" w14:textId="1F758241" w:rsidR="00EF367C" w:rsidRPr="00883CFF" w:rsidRDefault="007704F1" w:rsidP="0002244E">
            <w:pPr>
              <w:spacing w:line="240" w:lineRule="auto"/>
              <w:rPr>
                <w:rFonts w:ascii="標楷體" w:eastAsia="標楷體" w:hAnsi="標楷體" w:cs="Segoe UI Emoji"/>
              </w:rPr>
            </w:pPr>
            <w:r w:rsidRPr="00883CFF">
              <w:rPr>
                <w:noProof/>
              </w:rPr>
              <w:drawing>
                <wp:anchor distT="0" distB="0" distL="114300" distR="114300" simplePos="0" relativeHeight="251700224" behindDoc="1" locked="0" layoutInCell="1" allowOverlap="1" wp14:anchorId="7E8DB48D" wp14:editId="1963A081">
                  <wp:simplePos x="0" y="0"/>
                  <wp:positionH relativeFrom="column">
                    <wp:posOffset>8416</wp:posOffset>
                  </wp:positionH>
                  <wp:positionV relativeFrom="paragraph">
                    <wp:posOffset>26378</wp:posOffset>
                  </wp:positionV>
                  <wp:extent cx="203539" cy="216000"/>
                  <wp:effectExtent l="0" t="0" r="6350" b="0"/>
                  <wp:wrapNone/>
                  <wp:docPr id="16" name="圖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圖片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539" cy="21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8789" w:type="dxa"/>
            <w:shd w:val="clear" w:color="auto" w:fill="auto"/>
          </w:tcPr>
          <w:p w14:paraId="0CE94F4C" w14:textId="77777777" w:rsidR="00EF367C" w:rsidRPr="005B2242" w:rsidRDefault="00EF367C" w:rsidP="003B0968">
            <w:pPr>
              <w:spacing w:afterLines="50" w:after="120" w:line="300" w:lineRule="atLeast"/>
              <w:rPr>
                <w:rFonts w:ascii="標楷體" w:eastAsia="標楷體" w:hAnsi="標楷體"/>
                <w:spacing w:val="10"/>
              </w:rPr>
            </w:pPr>
            <w:r w:rsidRPr="00BF256D">
              <w:rPr>
                <w:rFonts w:eastAsia="標楷體"/>
                <w:spacing w:val="6"/>
              </w:rPr>
              <w:t>孫悟空</w:t>
            </w:r>
            <w:r w:rsidRPr="00BF256D">
              <w:rPr>
                <w:rFonts w:eastAsia="標楷體" w:hint="eastAsia"/>
                <w:spacing w:val="6"/>
              </w:rPr>
              <w:t>氣得丟下師父，本想回花果山，但</w:t>
            </w:r>
            <w:r w:rsidRPr="00BF256D">
              <w:rPr>
                <w:rFonts w:eastAsia="標楷體"/>
                <w:spacing w:val="6"/>
              </w:rPr>
              <w:t>東海龍王提醒</w:t>
            </w:r>
            <w:r w:rsidRPr="00BF256D">
              <w:rPr>
                <w:rFonts w:eastAsia="標楷體" w:hint="eastAsia"/>
                <w:spacing w:val="6"/>
              </w:rPr>
              <w:t>他：</w:t>
            </w:r>
            <w:r w:rsidRPr="00BF256D">
              <w:rPr>
                <w:rFonts w:eastAsia="標楷體"/>
                <w:spacing w:val="6"/>
              </w:rPr>
              <w:t>若不保護唐僧，「到底是個</w:t>
            </w:r>
            <w:r w:rsidRPr="005B2242">
              <w:rPr>
                <w:rFonts w:eastAsia="標楷體"/>
                <w:spacing w:val="10"/>
              </w:rPr>
              <w:t>妖仙，休想得成正果」</w:t>
            </w:r>
            <w:r w:rsidRPr="005B2242">
              <w:rPr>
                <w:rFonts w:eastAsia="標楷體" w:hint="eastAsia"/>
                <w:spacing w:val="10"/>
              </w:rPr>
              <w:t>。孫悟空想了想，選擇回唐僧身邊。</w:t>
            </w:r>
          </w:p>
        </w:tc>
      </w:tr>
      <w:tr w:rsidR="00EF367C" w:rsidRPr="00883CFF" w14:paraId="0D62A9AE" w14:textId="77777777" w:rsidTr="009E3F9A">
        <w:tc>
          <w:tcPr>
            <w:tcW w:w="567" w:type="dxa"/>
            <w:shd w:val="clear" w:color="auto" w:fill="auto"/>
          </w:tcPr>
          <w:p w14:paraId="5C434E11" w14:textId="444394AE" w:rsidR="00EF367C" w:rsidRPr="00883CFF" w:rsidRDefault="007704F1" w:rsidP="0002244E">
            <w:pPr>
              <w:spacing w:line="240" w:lineRule="auto"/>
              <w:rPr>
                <w:rFonts w:ascii="標楷體" w:eastAsia="標楷體" w:hAnsi="標楷體" w:cs="Segoe UI Symbol"/>
              </w:rPr>
            </w:pPr>
            <w:r w:rsidRPr="00883CFF">
              <w:rPr>
                <w:noProof/>
              </w:rPr>
              <w:drawing>
                <wp:anchor distT="0" distB="0" distL="114300" distR="114300" simplePos="0" relativeHeight="251701248" behindDoc="1" locked="0" layoutInCell="1" allowOverlap="1" wp14:anchorId="1D547518" wp14:editId="26A1A126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29117</wp:posOffset>
                  </wp:positionV>
                  <wp:extent cx="226800" cy="216000"/>
                  <wp:effectExtent l="0" t="0" r="1905" b="0"/>
                  <wp:wrapNone/>
                  <wp:docPr id="17" name="圖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800" cy="21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8789" w:type="dxa"/>
            <w:shd w:val="clear" w:color="auto" w:fill="auto"/>
          </w:tcPr>
          <w:p w14:paraId="1D16C3CF" w14:textId="77777777" w:rsidR="00EF367C" w:rsidRPr="00BF256D" w:rsidRDefault="00EF367C" w:rsidP="003B0968">
            <w:pPr>
              <w:spacing w:afterLines="50" w:after="120" w:line="300" w:lineRule="atLeast"/>
              <w:rPr>
                <w:rFonts w:eastAsia="標楷體"/>
                <w:spacing w:val="12"/>
              </w:rPr>
            </w:pPr>
            <w:r w:rsidRPr="00BF256D">
              <w:rPr>
                <w:rFonts w:eastAsia="標楷體" w:hint="eastAsia"/>
                <w:spacing w:val="12"/>
              </w:rPr>
              <w:t>當初他大鬧天宮，得到「弼馬溫」一職，又棄官自封</w:t>
            </w:r>
            <w:r w:rsidRPr="00BF256D">
              <w:rPr>
                <w:rFonts w:eastAsia="標楷體"/>
                <w:spacing w:val="12"/>
              </w:rPr>
              <w:t>「</w:t>
            </w:r>
            <w:r w:rsidRPr="00BF256D">
              <w:rPr>
                <w:rFonts w:eastAsia="標楷體" w:hint="eastAsia"/>
                <w:spacing w:val="12"/>
              </w:rPr>
              <w:t>齊天大聖</w:t>
            </w:r>
            <w:r w:rsidRPr="00BF256D">
              <w:rPr>
                <w:rFonts w:eastAsia="標楷體"/>
                <w:spacing w:val="12"/>
              </w:rPr>
              <w:t>」</w:t>
            </w:r>
            <w:r w:rsidRPr="00BF256D">
              <w:rPr>
                <w:rFonts w:eastAsia="標楷體" w:hint="eastAsia"/>
                <w:spacing w:val="12"/>
              </w:rPr>
              <w:t>，應該也是在找合適的身分框架。</w:t>
            </w:r>
          </w:p>
        </w:tc>
      </w:tr>
      <w:tr w:rsidR="00EF367C" w:rsidRPr="00883CFF" w14:paraId="1960E857" w14:textId="77777777" w:rsidTr="009E3F9A">
        <w:tc>
          <w:tcPr>
            <w:tcW w:w="567" w:type="dxa"/>
            <w:shd w:val="clear" w:color="auto" w:fill="auto"/>
          </w:tcPr>
          <w:p w14:paraId="1D1424A5" w14:textId="3E7157E5" w:rsidR="00EF367C" w:rsidRPr="00883CFF" w:rsidRDefault="007704F1" w:rsidP="0002244E">
            <w:pPr>
              <w:spacing w:line="240" w:lineRule="auto"/>
              <w:rPr>
                <w:rFonts w:ascii="標楷體" w:eastAsia="標楷體" w:hAnsi="標楷體" w:cs="Segoe UI Symbol"/>
              </w:rPr>
            </w:pPr>
            <w:r w:rsidRPr="00883CFF">
              <w:rPr>
                <w:noProof/>
              </w:rPr>
              <w:drawing>
                <wp:anchor distT="0" distB="0" distL="114300" distR="114300" simplePos="0" relativeHeight="251702272" behindDoc="1" locked="0" layoutInCell="1" allowOverlap="1" wp14:anchorId="4C1CD489" wp14:editId="3CFB26A3">
                  <wp:simplePos x="0" y="0"/>
                  <wp:positionH relativeFrom="column">
                    <wp:posOffset>24765</wp:posOffset>
                  </wp:positionH>
                  <wp:positionV relativeFrom="paragraph">
                    <wp:posOffset>40005</wp:posOffset>
                  </wp:positionV>
                  <wp:extent cx="172800" cy="216000"/>
                  <wp:effectExtent l="0" t="0" r="0" b="0"/>
                  <wp:wrapNone/>
                  <wp:docPr id="18" name="圖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800" cy="21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8789" w:type="dxa"/>
            <w:shd w:val="clear" w:color="auto" w:fill="auto"/>
          </w:tcPr>
          <w:p w14:paraId="28CE9CC5" w14:textId="77777777" w:rsidR="00EF367C" w:rsidRPr="005B2242" w:rsidRDefault="00EF367C" w:rsidP="003B0968">
            <w:pPr>
              <w:spacing w:afterLines="50" w:after="120" w:line="300" w:lineRule="atLeast"/>
              <w:rPr>
                <w:rFonts w:eastAsia="標楷體"/>
                <w:spacing w:val="10"/>
              </w:rPr>
            </w:pPr>
            <w:r w:rsidRPr="00BF256D">
              <w:rPr>
                <w:rFonts w:eastAsia="標楷體" w:hint="eastAsia"/>
                <w:spacing w:val="8"/>
              </w:rPr>
              <w:t>人們常說要跳脫框架，活出自我。但孫悟空若不走進「西天取經」的框架，就成不了</w:t>
            </w:r>
            <w:r w:rsidRPr="005B2242">
              <w:rPr>
                <w:rFonts w:eastAsia="標楷體" w:hint="eastAsia"/>
                <w:spacing w:val="10"/>
              </w:rPr>
              <w:t>「鬥戰聖佛」。人們即使</w:t>
            </w:r>
            <w:r w:rsidR="00615D1E" w:rsidRPr="005B2242">
              <w:rPr>
                <w:rFonts w:eastAsia="標楷體" w:hint="eastAsia"/>
                <w:spacing w:val="10"/>
              </w:rPr>
              <w:t>能</w:t>
            </w:r>
            <w:r w:rsidRPr="005B2242">
              <w:rPr>
                <w:rFonts w:eastAsia="標楷體"/>
                <w:spacing w:val="10"/>
              </w:rPr>
              <w:t>擺脫一個框架，</w:t>
            </w:r>
            <w:r w:rsidRPr="005B2242">
              <w:rPr>
                <w:rFonts w:eastAsia="標楷體" w:hint="eastAsia"/>
                <w:spacing w:val="10"/>
              </w:rPr>
              <w:t>也無法擺脫所有框架。甚至可以說，若沒活在某個框架裡，可能也不知道什麼是自我肯定的方式。</w:t>
            </w:r>
          </w:p>
        </w:tc>
      </w:tr>
    </w:tbl>
    <w:p w14:paraId="5A50B4B3" w14:textId="77777777" w:rsidR="00E05A02" w:rsidRPr="00883CFF" w:rsidRDefault="00E05A02" w:rsidP="00E05A02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lastRenderedPageBreak/>
        <w:t>3</w:t>
      </w:r>
      <w:r w:rsidR="00F81D89" w:rsidRPr="00883CFF">
        <w:rPr>
          <w:rFonts w:eastAsia="新細明體" w:hint="eastAsia"/>
          <w:spacing w:val="10"/>
        </w:rPr>
        <w:t>2</w:t>
      </w:r>
      <w:r w:rsidRPr="00883CFF">
        <w:rPr>
          <w:rFonts w:eastAsia="新細明體"/>
          <w:spacing w:val="10"/>
        </w:rPr>
        <w:t>.</w:t>
      </w:r>
      <w:r w:rsidRPr="00883CFF">
        <w:rPr>
          <w:rFonts w:eastAsia="新細明體" w:hint="eastAsia"/>
          <w:spacing w:val="10"/>
        </w:rPr>
        <w:tab/>
      </w:r>
      <w:r w:rsidRPr="00F66E29">
        <w:rPr>
          <w:rFonts w:eastAsia="新細明體" w:hint="eastAsia"/>
          <w:spacing w:val="10"/>
        </w:rPr>
        <w:t>下列</w:t>
      </w:r>
      <w:r w:rsidRPr="00883CFF">
        <w:rPr>
          <w:rFonts w:eastAsia="新細明體" w:hint="eastAsia"/>
          <w:spacing w:val="10"/>
        </w:rPr>
        <w:t>①、②</w:t>
      </w:r>
      <w:r w:rsidRPr="00F66E29">
        <w:rPr>
          <w:rFonts w:eastAsia="新細明體" w:hint="eastAsia"/>
          <w:spacing w:val="10"/>
        </w:rPr>
        <w:t>「→</w:t>
      </w:r>
      <w:r w:rsidR="009C46D6" w:rsidRPr="00F66E29">
        <w:rPr>
          <w:rFonts w:eastAsia="新細明體" w:hint="eastAsia"/>
          <w:spacing w:val="10"/>
        </w:rPr>
        <w:t>」後，是就前人</w:t>
      </w:r>
      <w:r w:rsidRPr="00F66E29">
        <w:rPr>
          <w:rFonts w:eastAsia="新細明體" w:hint="eastAsia"/>
          <w:spacing w:val="10"/>
        </w:rPr>
        <w:t>名言所提出的看法。關於這兩項看法是否符合上文觀點，最適當的研判是：</w:t>
      </w:r>
      <w:r w:rsidRPr="00883CFF">
        <w:rPr>
          <w:rFonts w:eastAsia="新細明體" w:hint="eastAsia"/>
          <w:spacing w:val="10"/>
        </w:rPr>
        <w:t>（占</w:t>
      </w:r>
      <w:r w:rsidRPr="00883CFF">
        <w:rPr>
          <w:rFonts w:eastAsia="新細明體" w:hint="eastAsia"/>
          <w:spacing w:val="10"/>
        </w:rPr>
        <w:t>2</w:t>
      </w:r>
      <w:r w:rsidRPr="00883CFF">
        <w:rPr>
          <w:rFonts w:eastAsia="新細明體" w:hint="eastAsia"/>
          <w:spacing w:val="10"/>
        </w:rPr>
        <w:t>分，單選題）</w:t>
      </w:r>
    </w:p>
    <w:p w14:paraId="653115BC" w14:textId="77777777" w:rsidR="00E05A02" w:rsidRPr="00883CFF" w:rsidRDefault="00E05A02" w:rsidP="005B2242">
      <w:pPr>
        <w:pStyle w:val="TIT11"/>
        <w:spacing w:line="340" w:lineRule="atLeast"/>
        <w:ind w:left="811" w:hanging="454"/>
        <w:rPr>
          <w:spacing w:val="10"/>
        </w:rPr>
      </w:pPr>
      <w:r w:rsidRPr="00883CFF">
        <w:rPr>
          <w:rFonts w:ascii="新細明體" w:eastAsia="新細明體" w:hAnsi="新細明體" w:cs="新細明體" w:hint="eastAsia"/>
          <w:spacing w:val="10"/>
        </w:rPr>
        <w:t>①</w:t>
      </w:r>
      <w:r w:rsidRPr="00883CFF">
        <w:rPr>
          <w:rFonts w:cs="Segoe UI Emoji" w:hint="eastAsia"/>
          <w:spacing w:val="10"/>
        </w:rPr>
        <w:t>「</w:t>
      </w:r>
      <w:r w:rsidRPr="00BF256D">
        <w:rPr>
          <w:rFonts w:ascii="Times New Roman" w:hAnsi="Times New Roman"/>
          <w:spacing w:val="12"/>
        </w:rPr>
        <w:t>你可以</w:t>
      </w:r>
      <w:r w:rsidRPr="00BF256D">
        <w:rPr>
          <w:rFonts w:ascii="Times New Roman" w:hAnsi="Times New Roman" w:hint="eastAsia"/>
          <w:spacing w:val="12"/>
        </w:rPr>
        <w:t>從</w:t>
      </w:r>
      <w:r w:rsidRPr="00BF256D">
        <w:rPr>
          <w:rFonts w:ascii="Times New Roman" w:hAnsi="Times New Roman"/>
          <w:spacing w:val="12"/>
        </w:rPr>
        <w:t>外表的美評論一朵花</w:t>
      </w:r>
      <w:r w:rsidRPr="00BF256D">
        <w:rPr>
          <w:rFonts w:ascii="Times New Roman" w:hAnsi="Times New Roman" w:hint="eastAsia"/>
          <w:spacing w:val="12"/>
        </w:rPr>
        <w:t>或一隻蝴蝶</w:t>
      </w:r>
      <w:r w:rsidRPr="00BF256D">
        <w:rPr>
          <w:rFonts w:ascii="Times New Roman" w:hAnsi="Times New Roman"/>
          <w:spacing w:val="12"/>
        </w:rPr>
        <w:t>，但不能</w:t>
      </w:r>
      <w:r w:rsidRPr="00BF256D">
        <w:rPr>
          <w:rFonts w:ascii="Times New Roman" w:hAnsi="Times New Roman" w:hint="eastAsia"/>
          <w:spacing w:val="12"/>
        </w:rPr>
        <w:t>以此</w:t>
      </w:r>
      <w:r w:rsidRPr="00BF256D">
        <w:rPr>
          <w:rFonts w:ascii="Times New Roman" w:hAnsi="Times New Roman"/>
          <w:spacing w:val="12"/>
        </w:rPr>
        <w:t>評論一個人。</w:t>
      </w:r>
      <w:r w:rsidRPr="00BF256D">
        <w:rPr>
          <w:rFonts w:ascii="Times New Roman" w:hAnsi="Times New Roman" w:hint="eastAsia"/>
          <w:spacing w:val="12"/>
        </w:rPr>
        <w:t>」</w:t>
      </w:r>
      <w:r w:rsidRPr="00BF256D">
        <w:rPr>
          <w:rFonts w:ascii="Segoe UI Emoji" w:eastAsia="Segoe UI Emoji" w:hAnsi="Segoe UI Emoji" w:cs="Segoe UI Emoji" w:hint="eastAsia"/>
          <w:spacing w:val="12"/>
        </w:rPr>
        <w:t>→</w:t>
      </w:r>
      <w:r w:rsidRPr="00BF256D">
        <w:rPr>
          <w:rFonts w:ascii="Times New Roman" w:hAnsi="Times New Roman" w:hint="eastAsia"/>
          <w:spacing w:val="12"/>
        </w:rPr>
        <w:t>人其實不適</w:t>
      </w:r>
      <w:r w:rsidRPr="00883CFF">
        <w:rPr>
          <w:rFonts w:ascii="Times New Roman" w:hAnsi="Times New Roman" w:hint="eastAsia"/>
          <w:spacing w:val="10"/>
        </w:rPr>
        <w:t>合以任何框架「評論</w:t>
      </w:r>
      <w:r w:rsidRPr="00883CFF">
        <w:rPr>
          <w:rFonts w:ascii="Times New Roman" w:hAnsi="Times New Roman"/>
          <w:spacing w:val="10"/>
        </w:rPr>
        <w:t>」</w:t>
      </w:r>
      <w:r w:rsidRPr="00883CFF">
        <w:rPr>
          <w:rFonts w:ascii="Times New Roman" w:hAnsi="Times New Roman" w:hint="eastAsia"/>
          <w:spacing w:val="10"/>
        </w:rPr>
        <w:t>，有框架反而會壓抑才能的發揮</w:t>
      </w:r>
      <w:r w:rsidRPr="00883CFF">
        <w:rPr>
          <w:rFonts w:hint="eastAsia"/>
          <w:spacing w:val="10"/>
        </w:rPr>
        <w:t>。</w:t>
      </w:r>
    </w:p>
    <w:p w14:paraId="271BBDEA" w14:textId="77777777" w:rsidR="00E05A02" w:rsidRPr="005B2242" w:rsidRDefault="00E05A02" w:rsidP="005B2242">
      <w:pPr>
        <w:pStyle w:val="TIT11"/>
        <w:spacing w:line="340" w:lineRule="atLeast"/>
        <w:ind w:left="811" w:hanging="454"/>
        <w:rPr>
          <w:rFonts w:ascii="Times New Roman" w:hAnsi="Times New Roman"/>
          <w:spacing w:val="10"/>
        </w:rPr>
      </w:pPr>
      <w:r w:rsidRPr="005B2242">
        <w:rPr>
          <w:rFonts w:ascii="新細明體" w:eastAsia="新細明體" w:hAnsi="新細明體" w:cs="新細明體" w:hint="eastAsia"/>
          <w:spacing w:val="10"/>
        </w:rPr>
        <w:t>②</w:t>
      </w:r>
      <w:r w:rsidRPr="005B2242">
        <w:rPr>
          <w:rFonts w:ascii="Times New Roman" w:hAnsi="Times New Roman"/>
          <w:spacing w:val="10"/>
        </w:rPr>
        <w:t>「這世界不是缺少美，而是缺少發現美的眼睛。」</w:t>
      </w:r>
      <w:r w:rsidRPr="005B2242">
        <w:rPr>
          <w:rFonts w:ascii="Times New Roman" w:hAnsi="Times New Roman"/>
          <w:spacing w:val="10"/>
        </w:rPr>
        <w:t>→</w:t>
      </w:r>
      <w:r w:rsidRPr="005B2242">
        <w:rPr>
          <w:rFonts w:ascii="Times New Roman" w:hAnsi="Times New Roman"/>
          <w:spacing w:val="10"/>
        </w:rPr>
        <w:t>發現與否，其實無關眼睛構造，而是得先具備「看見」某個事物的概念框架，才能發現它的美。</w:t>
      </w:r>
    </w:p>
    <w:p w14:paraId="6E519412" w14:textId="77777777" w:rsidR="00E05A02" w:rsidRPr="00883CFF" w:rsidRDefault="00E05A02" w:rsidP="00F66E29">
      <w:pPr>
        <w:pStyle w:val="AB0cm0651"/>
        <w:tabs>
          <w:tab w:val="clear" w:pos="5040"/>
          <w:tab w:val="left" w:pos="4675"/>
        </w:tabs>
        <w:spacing w:line="340" w:lineRule="atLeast"/>
        <w:ind w:leftChars="160" w:left="352"/>
        <w:rPr>
          <w:spacing w:val="10"/>
        </w:rPr>
      </w:pPr>
      <w:r w:rsidRPr="00883CFF">
        <w:rPr>
          <w:spacing w:val="10"/>
        </w:rPr>
        <w:t>(</w:t>
      </w:r>
      <w:r w:rsidRPr="00883CFF">
        <w:rPr>
          <w:rFonts w:hint="eastAsia"/>
          <w:spacing w:val="10"/>
        </w:rPr>
        <w:t>A</w:t>
      </w:r>
      <w:r w:rsidRPr="00883CFF">
        <w:rPr>
          <w:spacing w:val="10"/>
        </w:rPr>
        <w:t>)</w:t>
      </w:r>
      <w:r w:rsidRPr="00883CFF">
        <w:rPr>
          <w:rFonts w:hint="eastAsia"/>
          <w:spacing w:val="10"/>
        </w:rPr>
        <w:t>①、②皆符合</w:t>
      </w:r>
      <w:r w:rsidRPr="00883CFF">
        <w:rPr>
          <w:spacing w:val="10"/>
        </w:rPr>
        <w:tab/>
        <w:t>(</w:t>
      </w:r>
      <w:r w:rsidRPr="00883CFF">
        <w:rPr>
          <w:rFonts w:hint="eastAsia"/>
          <w:spacing w:val="10"/>
        </w:rPr>
        <w:t>B</w:t>
      </w:r>
      <w:r w:rsidRPr="00883CFF">
        <w:rPr>
          <w:spacing w:val="10"/>
        </w:rPr>
        <w:t>)</w:t>
      </w:r>
      <w:r w:rsidRPr="00883CFF">
        <w:rPr>
          <w:rFonts w:hint="eastAsia"/>
          <w:spacing w:val="10"/>
        </w:rPr>
        <w:t>①、②皆不符合</w:t>
      </w:r>
    </w:p>
    <w:p w14:paraId="4AAA5D1E" w14:textId="77777777" w:rsidR="00E05A02" w:rsidRPr="00883CFF" w:rsidRDefault="00E05A02" w:rsidP="00F66E29">
      <w:pPr>
        <w:pStyle w:val="AB0cm0651"/>
        <w:tabs>
          <w:tab w:val="clear" w:pos="5040"/>
          <w:tab w:val="left" w:pos="4675"/>
        </w:tabs>
        <w:spacing w:line="340" w:lineRule="atLeast"/>
        <w:ind w:leftChars="160" w:left="352"/>
        <w:rPr>
          <w:spacing w:val="10"/>
        </w:rPr>
      </w:pPr>
      <w:r w:rsidRPr="00883CFF">
        <w:rPr>
          <w:spacing w:val="10"/>
        </w:rPr>
        <w:t>(</w:t>
      </w:r>
      <w:r w:rsidRPr="00883CFF">
        <w:rPr>
          <w:rFonts w:hint="eastAsia"/>
          <w:spacing w:val="10"/>
        </w:rPr>
        <w:t>C</w:t>
      </w:r>
      <w:r w:rsidRPr="00883CFF">
        <w:rPr>
          <w:spacing w:val="10"/>
        </w:rPr>
        <w:t>)</w:t>
      </w:r>
      <w:r w:rsidRPr="00883CFF">
        <w:rPr>
          <w:rFonts w:hint="eastAsia"/>
          <w:spacing w:val="10"/>
        </w:rPr>
        <w:t>①符合，②不符合</w:t>
      </w:r>
      <w:r w:rsidRPr="00883CFF">
        <w:rPr>
          <w:spacing w:val="10"/>
        </w:rPr>
        <w:tab/>
        <w:t>(</w:t>
      </w:r>
      <w:r w:rsidRPr="00883CFF">
        <w:rPr>
          <w:rFonts w:hint="eastAsia"/>
          <w:spacing w:val="10"/>
        </w:rPr>
        <w:t>D</w:t>
      </w:r>
      <w:r w:rsidRPr="00883CFF">
        <w:rPr>
          <w:spacing w:val="10"/>
        </w:rPr>
        <w:t>)</w:t>
      </w:r>
      <w:r w:rsidRPr="00883CFF">
        <w:rPr>
          <w:rFonts w:hint="eastAsia"/>
          <w:spacing w:val="10"/>
        </w:rPr>
        <w:t>①不符合，②符合</w:t>
      </w:r>
    </w:p>
    <w:p w14:paraId="04C31501" w14:textId="77777777" w:rsidR="00F81D89" w:rsidRPr="00883CFF" w:rsidRDefault="00F81D89" w:rsidP="000819F9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t>33</w:t>
      </w:r>
      <w:r w:rsidRPr="00883CFF">
        <w:rPr>
          <w:rFonts w:eastAsia="新細明體"/>
          <w:spacing w:val="10"/>
        </w:rPr>
        <w:t>.</w:t>
      </w:r>
      <w:r w:rsidRPr="00883CFF">
        <w:rPr>
          <w:rFonts w:eastAsia="新細明體"/>
          <w:spacing w:val="10"/>
        </w:rPr>
        <w:tab/>
      </w:r>
      <w:r w:rsidRPr="00F66E29">
        <w:rPr>
          <w:rFonts w:eastAsia="新細明體" w:hint="eastAsia"/>
          <w:spacing w:val="10"/>
        </w:rPr>
        <w:t>下列文句，意在表達「有其他</w:t>
      </w:r>
      <w:r w:rsidRPr="00F66E29">
        <w:rPr>
          <w:rFonts w:eastAsia="新細明體"/>
          <w:spacing w:val="10"/>
        </w:rPr>
        <w:t>概念框架</w:t>
      </w:r>
      <w:r w:rsidRPr="00F66E29">
        <w:rPr>
          <w:rFonts w:eastAsia="新細明體" w:hint="eastAsia"/>
          <w:spacing w:val="10"/>
        </w:rPr>
        <w:t>可以</w:t>
      </w:r>
      <w:r w:rsidRPr="00F66E29">
        <w:rPr>
          <w:rFonts w:eastAsia="新細明體"/>
          <w:spacing w:val="10"/>
        </w:rPr>
        <w:t>選擇」的</w:t>
      </w:r>
      <w:r w:rsidRPr="00883CFF">
        <w:rPr>
          <w:rFonts w:eastAsia="新細明體" w:hint="eastAsia"/>
          <w:spacing w:val="10"/>
        </w:rPr>
        <w:t>是：（占</w:t>
      </w:r>
      <w:r w:rsidRPr="00883CFF">
        <w:rPr>
          <w:rFonts w:eastAsia="新細明體" w:hint="eastAsia"/>
          <w:spacing w:val="10"/>
        </w:rPr>
        <w:t>2</w:t>
      </w:r>
      <w:r w:rsidRPr="00883CFF">
        <w:rPr>
          <w:rFonts w:eastAsia="新細明體" w:hint="eastAsia"/>
          <w:spacing w:val="10"/>
        </w:rPr>
        <w:t>分，單選題）</w:t>
      </w:r>
    </w:p>
    <w:p w14:paraId="4B097751" w14:textId="57FA70D8" w:rsidR="00F81D89" w:rsidRPr="00883CFF" w:rsidRDefault="00F81D89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A)</w:t>
      </w:r>
      <w:r w:rsidR="009A2561">
        <w:rPr>
          <w:rFonts w:hint="eastAsia"/>
          <w:snapToGrid w:val="0"/>
          <w:spacing w:val="10"/>
          <w:kern w:val="0"/>
          <w:szCs w:val="20"/>
          <w:lang w:val="es-ES"/>
        </w:rPr>
        <w:t>河內凶，則移</w:t>
      </w:r>
      <w:r w:rsidR="00F14F76">
        <w:rPr>
          <w:rFonts w:hint="eastAsia"/>
          <w:snapToGrid w:val="0"/>
          <w:spacing w:val="10"/>
          <w:kern w:val="0"/>
          <w:szCs w:val="20"/>
          <w:lang w:val="es-ES"/>
        </w:rPr>
        <w:t>其</w:t>
      </w:r>
      <w:r w:rsidR="009A2561">
        <w:rPr>
          <w:rFonts w:hint="eastAsia"/>
          <w:snapToGrid w:val="0"/>
          <w:spacing w:val="10"/>
          <w:kern w:val="0"/>
          <w:szCs w:val="20"/>
          <w:lang w:val="es-ES"/>
        </w:rPr>
        <w:t>民於河東，移其粟於河內</w:t>
      </w:r>
      <w:r w:rsidR="00F14F76">
        <w:rPr>
          <w:rFonts w:hint="eastAsia"/>
          <w:snapToGrid w:val="0"/>
          <w:spacing w:val="10"/>
          <w:kern w:val="0"/>
          <w:szCs w:val="20"/>
          <w:lang w:val="es-ES"/>
        </w:rPr>
        <w:t>。</w:t>
      </w:r>
      <w:r w:rsidR="009A2561">
        <w:rPr>
          <w:rFonts w:hint="eastAsia"/>
          <w:snapToGrid w:val="0"/>
          <w:spacing w:val="10"/>
          <w:kern w:val="0"/>
          <w:szCs w:val="20"/>
          <w:lang w:val="es-ES"/>
        </w:rPr>
        <w:t>河東凶，亦然</w:t>
      </w:r>
    </w:p>
    <w:p w14:paraId="453341DB" w14:textId="77777777" w:rsidR="00F81D89" w:rsidRPr="00883CFF" w:rsidRDefault="00F81D89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B)</w:t>
      </w:r>
      <w:r w:rsidR="00CF7360" w:rsidRPr="00CD24C0">
        <w:rPr>
          <w:snapToGrid w:val="0"/>
          <w:spacing w:val="10"/>
          <w:kern w:val="0"/>
          <w:szCs w:val="20"/>
          <w:lang w:val="es-ES"/>
        </w:rPr>
        <w:t>竊慕管夫人之墨竹，紙上生風；敢藉陶彭澤之黃花，圖中寫影</w:t>
      </w:r>
    </w:p>
    <w:p w14:paraId="5A7249D2" w14:textId="77777777" w:rsidR="00F81D89" w:rsidRPr="00883CFF" w:rsidRDefault="00F81D89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C)</w:t>
      </w:r>
      <w:r w:rsidR="00CA4EA3" w:rsidRPr="00CD24C0">
        <w:rPr>
          <w:rFonts w:hint="eastAsia"/>
          <w:snapToGrid w:val="0"/>
          <w:spacing w:val="10"/>
          <w:kern w:val="0"/>
          <w:szCs w:val="20"/>
          <w:lang w:val="es-ES"/>
        </w:rPr>
        <w:t>彼節者有間，而刀刃者無厚，以無厚入有間，恢恢乎其於遊刃必有餘地矣</w:t>
      </w:r>
    </w:p>
    <w:p w14:paraId="6D86E044" w14:textId="77777777" w:rsidR="00F81D89" w:rsidRPr="00883CFF" w:rsidRDefault="00F81D89" w:rsidP="00CD24C0">
      <w:pPr>
        <w:widowControl/>
        <w:autoSpaceDE w:val="0"/>
        <w:autoSpaceDN w:val="0"/>
        <w:adjustRightInd w:val="0"/>
        <w:spacing w:line="340" w:lineRule="atLeast"/>
        <w:ind w:leftChars="160" w:left="676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snapToGrid w:val="0"/>
          <w:spacing w:val="10"/>
          <w:kern w:val="0"/>
          <w:szCs w:val="20"/>
          <w:lang w:val="es-ES"/>
        </w:rPr>
        <w:t>(D)</w:t>
      </w:r>
      <w:r w:rsidRPr="00CD24C0">
        <w:rPr>
          <w:snapToGrid w:val="0"/>
          <w:spacing w:val="10"/>
          <w:kern w:val="0"/>
          <w:szCs w:val="20"/>
          <w:lang w:val="es-ES"/>
        </w:rPr>
        <w:t>若亡鄭而有益於君，敢以煩執事。越國以鄙遠，君知其難也，焉用亡鄭以陪鄰</w:t>
      </w:r>
    </w:p>
    <w:p w14:paraId="6A568EE1" w14:textId="77777777" w:rsidR="00F104FD" w:rsidRPr="00883CFF" w:rsidRDefault="00F104FD" w:rsidP="00A338E5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t>3</w:t>
      </w:r>
      <w:r w:rsidR="00A338E5" w:rsidRPr="00883CFF">
        <w:rPr>
          <w:rFonts w:eastAsia="新細明體" w:hint="eastAsia"/>
          <w:spacing w:val="10"/>
        </w:rPr>
        <w:t>4</w:t>
      </w:r>
      <w:r w:rsidRPr="00883CFF">
        <w:rPr>
          <w:rFonts w:eastAsia="新細明體"/>
          <w:spacing w:val="10"/>
        </w:rPr>
        <w:t>.</w:t>
      </w:r>
      <w:r w:rsidRPr="00883CFF">
        <w:rPr>
          <w:rFonts w:eastAsia="新細明體"/>
          <w:spacing w:val="10"/>
        </w:rPr>
        <w:tab/>
      </w:r>
      <w:r w:rsidRPr="00F66E29">
        <w:rPr>
          <w:rFonts w:eastAsia="新細明體" w:hint="eastAsia"/>
          <w:spacing w:val="10"/>
        </w:rPr>
        <w:t>上文中，</w:t>
      </w:r>
      <w:r w:rsidR="0059175E" w:rsidRPr="00F66E29">
        <w:rPr>
          <w:rFonts w:eastAsia="新細明體" w:hint="eastAsia"/>
          <w:spacing w:val="10"/>
        </w:rPr>
        <w:t>虯</w:t>
      </w:r>
      <w:r w:rsidRPr="00F66E29">
        <w:rPr>
          <w:rFonts w:eastAsia="新細明體"/>
          <w:spacing w:val="10"/>
        </w:rPr>
        <w:t>髯客</w:t>
      </w:r>
      <w:r w:rsidRPr="00F66E29">
        <w:rPr>
          <w:rFonts w:eastAsia="新細明體" w:hint="eastAsia"/>
          <w:spacing w:val="10"/>
        </w:rPr>
        <w:t>、孫悟空的某些行為，曾讓</w:t>
      </w:r>
      <w:r w:rsidRPr="00F66E29">
        <w:rPr>
          <w:rFonts w:eastAsia="新細明體"/>
          <w:spacing w:val="10"/>
        </w:rPr>
        <w:t>李靖</w:t>
      </w:r>
      <w:r w:rsidRPr="00F66E29">
        <w:rPr>
          <w:rFonts w:eastAsia="新細明體" w:hint="eastAsia"/>
          <w:spacing w:val="10"/>
        </w:rPr>
        <w:t>、唐僧動怒，請回答下列問題：</w:t>
      </w:r>
    </w:p>
    <w:p w14:paraId="15B44973" w14:textId="77777777" w:rsidR="00F104FD" w:rsidRPr="00883CFF" w:rsidRDefault="00F104FD" w:rsidP="008F4D32">
      <w:pPr>
        <w:widowControl/>
        <w:autoSpaceDE w:val="0"/>
        <w:autoSpaceDN w:val="0"/>
        <w:adjustRightInd w:val="0"/>
        <w:spacing w:beforeLines="15" w:before="36" w:line="340" w:lineRule="atLeast"/>
        <w:ind w:leftChars="163" w:left="959" w:hangingChars="250" w:hanging="600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1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）</w:t>
      </w:r>
      <w:r w:rsidRPr="00883CFF">
        <w:rPr>
          <w:spacing w:val="10"/>
        </w:rPr>
        <w:t>李靖</w:t>
      </w:r>
      <w:r w:rsidRPr="00883CFF">
        <w:rPr>
          <w:rFonts w:hint="eastAsia"/>
          <w:spacing w:val="10"/>
        </w:rPr>
        <w:t>基於什麼身分框架，對</w:t>
      </w:r>
      <w:r w:rsidR="0059175E" w:rsidRPr="00883CFF">
        <w:rPr>
          <w:rFonts w:hint="eastAsia"/>
          <w:spacing w:val="10"/>
        </w:rPr>
        <w:t>虯</w:t>
      </w:r>
      <w:r w:rsidRPr="00883CFF">
        <w:rPr>
          <w:spacing w:val="10"/>
        </w:rPr>
        <w:t>髯客「取枕</w:t>
      </w:r>
      <w:r w:rsidR="0023088F" w:rsidRPr="00883CFF">
        <w:rPr>
          <w:rFonts w:hint="eastAsia"/>
          <w:spacing w:val="10"/>
        </w:rPr>
        <w:t>攲</w:t>
      </w:r>
      <w:r w:rsidRPr="00883CFF">
        <w:rPr>
          <w:spacing w:val="10"/>
        </w:rPr>
        <w:t>臥，看張氏梳頭」</w:t>
      </w:r>
      <w:r w:rsidRPr="00883CFF">
        <w:rPr>
          <w:rFonts w:hint="eastAsia"/>
          <w:spacing w:val="10"/>
        </w:rPr>
        <w:t>動怒？</w:t>
      </w:r>
      <w:r w:rsidR="0059175E" w:rsidRPr="00883CFF">
        <w:rPr>
          <w:rFonts w:hint="eastAsia"/>
          <w:spacing w:val="10"/>
        </w:rPr>
        <w:t>虯</w:t>
      </w:r>
      <w:r w:rsidRPr="00883CFF">
        <w:rPr>
          <w:spacing w:val="10"/>
        </w:rPr>
        <w:t>髯客</w:t>
      </w:r>
      <w:r w:rsidRPr="00883CFF">
        <w:rPr>
          <w:rFonts w:hint="eastAsia"/>
          <w:spacing w:val="10"/>
        </w:rPr>
        <w:t>這項</w:t>
      </w:r>
      <w:r w:rsidR="00503E6F" w:rsidRPr="00883CFF">
        <w:rPr>
          <w:rFonts w:hint="eastAsia"/>
          <w:spacing w:val="10"/>
        </w:rPr>
        <w:t>舉動</w:t>
      </w:r>
      <w:r w:rsidR="00BD6C0D" w:rsidRPr="00883CFF">
        <w:rPr>
          <w:rFonts w:hint="eastAsia"/>
          <w:spacing w:val="10"/>
        </w:rPr>
        <w:t>為何讓李靖</w:t>
      </w:r>
      <w:r w:rsidRPr="00883CFF">
        <w:rPr>
          <w:rFonts w:hint="eastAsia"/>
          <w:spacing w:val="10"/>
        </w:rPr>
        <w:t>如此介意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？（占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4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分，作答字數：</w:t>
      </w:r>
      <w:r w:rsidR="00A338E5" w:rsidRPr="00883CFF">
        <w:rPr>
          <w:rFonts w:hint="eastAsia"/>
          <w:snapToGrid w:val="0"/>
          <w:spacing w:val="10"/>
          <w:kern w:val="0"/>
          <w:szCs w:val="20"/>
          <w:lang w:val="es-ES"/>
        </w:rPr>
        <w:t>3</w:t>
      </w:r>
      <w:r w:rsidRPr="00883CFF">
        <w:rPr>
          <w:snapToGrid w:val="0"/>
          <w:spacing w:val="10"/>
          <w:kern w:val="0"/>
          <w:szCs w:val="20"/>
          <w:lang w:val="es-ES"/>
        </w:rPr>
        <w:t>0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字以內。）</w:t>
      </w:r>
    </w:p>
    <w:p w14:paraId="40726FFC" w14:textId="77777777" w:rsidR="00F104FD" w:rsidRPr="00883CFF" w:rsidRDefault="00F104FD" w:rsidP="008F4D32">
      <w:pPr>
        <w:widowControl/>
        <w:autoSpaceDE w:val="0"/>
        <w:autoSpaceDN w:val="0"/>
        <w:adjustRightInd w:val="0"/>
        <w:spacing w:beforeLines="15" w:before="36" w:line="340" w:lineRule="atLeast"/>
        <w:ind w:leftChars="163" w:left="959" w:hangingChars="250" w:hanging="600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2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）</w:t>
      </w:r>
      <w:r w:rsidRPr="005B2242">
        <w:rPr>
          <w:rFonts w:hint="eastAsia"/>
          <w:snapToGrid w:val="0"/>
          <w:spacing w:val="10"/>
          <w:kern w:val="0"/>
          <w:szCs w:val="20"/>
          <w:lang w:val="es-ES"/>
        </w:rPr>
        <w:t>唐僧對孫悟空打死強盜如此介意，是因為此舉損害了他所認定的什麼身分框架與特質？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（占</w:t>
      </w:r>
      <w:r w:rsidR="00A338E5" w:rsidRPr="00883CFF">
        <w:rPr>
          <w:rFonts w:hint="eastAsia"/>
          <w:snapToGrid w:val="0"/>
          <w:spacing w:val="10"/>
          <w:kern w:val="0"/>
          <w:szCs w:val="20"/>
          <w:lang w:val="es-ES"/>
        </w:rPr>
        <w:t>2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分，作答字數：</w:t>
      </w:r>
      <w:r w:rsidR="00A338E5" w:rsidRPr="00883CFF">
        <w:rPr>
          <w:rFonts w:hint="eastAsia"/>
          <w:snapToGrid w:val="0"/>
          <w:spacing w:val="10"/>
          <w:kern w:val="0"/>
          <w:szCs w:val="20"/>
          <w:lang w:val="es-ES"/>
        </w:rPr>
        <w:t>15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字以內。）</w:t>
      </w:r>
    </w:p>
    <w:p w14:paraId="013EDAA9" w14:textId="77777777" w:rsidR="00F104FD" w:rsidRPr="00883CFF" w:rsidRDefault="00F104FD" w:rsidP="00F104FD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t>3</w:t>
      </w:r>
      <w:r w:rsidR="00A338E5" w:rsidRPr="00883CFF">
        <w:rPr>
          <w:rFonts w:eastAsia="新細明體" w:hint="eastAsia"/>
          <w:spacing w:val="10"/>
        </w:rPr>
        <w:t>5</w:t>
      </w:r>
      <w:r w:rsidRPr="00883CFF">
        <w:rPr>
          <w:rFonts w:eastAsia="新細明體"/>
          <w:spacing w:val="10"/>
        </w:rPr>
        <w:t>.</w:t>
      </w:r>
      <w:r w:rsidRPr="00883CFF">
        <w:rPr>
          <w:rFonts w:eastAsia="新細明體"/>
          <w:spacing w:val="10"/>
        </w:rPr>
        <w:tab/>
      </w:r>
      <w:r w:rsidR="00A338E5" w:rsidRPr="00F66E29">
        <w:rPr>
          <w:rFonts w:eastAsia="新細明體" w:hint="eastAsia"/>
          <w:spacing w:val="10"/>
        </w:rPr>
        <w:t>上文中，</w:t>
      </w:r>
      <w:r w:rsidR="00A338E5" w:rsidRPr="00F66E29">
        <w:rPr>
          <w:rFonts w:eastAsia="新細明體"/>
          <w:spacing w:val="10"/>
        </w:rPr>
        <w:t>紅拂、</w:t>
      </w:r>
      <w:r w:rsidR="00A338E5" w:rsidRPr="00F66E29">
        <w:rPr>
          <w:rFonts w:eastAsia="新細明體" w:hint="eastAsia"/>
          <w:spacing w:val="10"/>
        </w:rPr>
        <w:t>東海龍王均曾以身分框架來引導</w:t>
      </w:r>
      <w:r w:rsidR="0059175E" w:rsidRPr="00F66E29">
        <w:rPr>
          <w:rFonts w:eastAsia="新細明體" w:hint="eastAsia"/>
          <w:spacing w:val="10"/>
        </w:rPr>
        <w:t>虯</w:t>
      </w:r>
      <w:r w:rsidR="00A338E5" w:rsidRPr="00F66E29">
        <w:rPr>
          <w:rFonts w:eastAsia="新細明體"/>
          <w:spacing w:val="10"/>
        </w:rPr>
        <w:t>髯客</w:t>
      </w:r>
      <w:r w:rsidR="00A338E5" w:rsidRPr="00F66E29">
        <w:rPr>
          <w:rFonts w:eastAsia="新細明體" w:hint="eastAsia"/>
          <w:spacing w:val="10"/>
        </w:rPr>
        <w:t>、孫悟空，請回答下列問題</w:t>
      </w:r>
      <w:r w:rsidRPr="00F66E29">
        <w:rPr>
          <w:rFonts w:eastAsia="新細明體" w:hint="eastAsia"/>
          <w:spacing w:val="10"/>
        </w:rPr>
        <w:t>：</w:t>
      </w:r>
    </w:p>
    <w:p w14:paraId="63573D24" w14:textId="77777777" w:rsidR="00F104FD" w:rsidRPr="00883CFF" w:rsidRDefault="00F104FD" w:rsidP="008F4D32">
      <w:pPr>
        <w:widowControl/>
        <w:autoSpaceDE w:val="0"/>
        <w:autoSpaceDN w:val="0"/>
        <w:adjustRightInd w:val="0"/>
        <w:spacing w:beforeLines="15" w:before="36" w:line="340" w:lineRule="atLeast"/>
        <w:ind w:leftChars="163" w:left="959" w:hangingChars="250" w:hanging="600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1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）</w:t>
      </w:r>
      <w:r w:rsidR="00A338E5" w:rsidRPr="008F4D32">
        <w:rPr>
          <w:snapToGrid w:val="0"/>
          <w:spacing w:val="7"/>
          <w:kern w:val="0"/>
          <w:szCs w:val="20"/>
          <w:lang w:val="es-ES"/>
        </w:rPr>
        <w:t>紅拂</w:t>
      </w:r>
      <w:r w:rsidR="00A338E5" w:rsidRPr="008F4D32">
        <w:rPr>
          <w:rFonts w:hint="eastAsia"/>
          <w:snapToGrid w:val="0"/>
          <w:spacing w:val="7"/>
          <w:kern w:val="0"/>
          <w:szCs w:val="20"/>
          <w:lang w:val="es-ES"/>
        </w:rPr>
        <w:t>對於</w:t>
      </w:r>
      <w:r w:rsidR="0059175E" w:rsidRPr="008F4D32">
        <w:rPr>
          <w:rFonts w:hint="eastAsia"/>
          <w:snapToGrid w:val="0"/>
          <w:spacing w:val="7"/>
          <w:kern w:val="0"/>
          <w:szCs w:val="20"/>
          <w:lang w:val="es-ES"/>
        </w:rPr>
        <w:t>虯</w:t>
      </w:r>
      <w:r w:rsidR="00A338E5" w:rsidRPr="008F4D32">
        <w:rPr>
          <w:snapToGrid w:val="0"/>
          <w:spacing w:val="7"/>
          <w:kern w:val="0"/>
          <w:szCs w:val="20"/>
          <w:lang w:val="es-ES"/>
        </w:rPr>
        <w:t>髯客</w:t>
      </w:r>
      <w:r w:rsidR="000B3C45" w:rsidRPr="008F4D32">
        <w:rPr>
          <w:rFonts w:hint="eastAsia"/>
          <w:snapToGrid w:val="0"/>
          <w:spacing w:val="7"/>
          <w:kern w:val="0"/>
          <w:szCs w:val="20"/>
          <w:lang w:val="es-ES"/>
        </w:rPr>
        <w:t>攲</w:t>
      </w:r>
      <w:r w:rsidR="00A338E5" w:rsidRPr="008F4D32">
        <w:rPr>
          <w:snapToGrid w:val="0"/>
          <w:spacing w:val="7"/>
          <w:kern w:val="0"/>
          <w:szCs w:val="20"/>
          <w:lang w:val="es-ES"/>
        </w:rPr>
        <w:t>臥</w:t>
      </w:r>
      <w:r w:rsidR="00A338E5" w:rsidRPr="008F4D32">
        <w:rPr>
          <w:rFonts w:hint="eastAsia"/>
          <w:snapToGrid w:val="0"/>
          <w:spacing w:val="7"/>
          <w:kern w:val="0"/>
          <w:szCs w:val="20"/>
          <w:lang w:val="es-ES"/>
        </w:rPr>
        <w:t>相視，採取什麼身分框架來界定彼此？她</w:t>
      </w:r>
      <w:r w:rsidR="00A338E5" w:rsidRPr="008F4D32">
        <w:rPr>
          <w:snapToGrid w:val="0"/>
          <w:spacing w:val="7"/>
          <w:kern w:val="0"/>
          <w:szCs w:val="20"/>
          <w:lang w:val="es-ES"/>
        </w:rPr>
        <w:t>「</w:t>
      </w:r>
      <w:r w:rsidR="00A338E5" w:rsidRPr="008F4D32">
        <w:rPr>
          <w:rFonts w:hint="eastAsia"/>
          <w:snapToGrid w:val="0"/>
          <w:spacing w:val="7"/>
          <w:kern w:val="0"/>
          <w:szCs w:val="20"/>
          <w:lang w:val="es-ES"/>
        </w:rPr>
        <w:t>遽拜之</w:t>
      </w:r>
      <w:r w:rsidR="00A338E5" w:rsidRPr="008F4D32">
        <w:rPr>
          <w:snapToGrid w:val="0"/>
          <w:spacing w:val="7"/>
          <w:kern w:val="0"/>
          <w:szCs w:val="20"/>
          <w:lang w:val="es-ES"/>
        </w:rPr>
        <w:t>」</w:t>
      </w:r>
      <w:r w:rsidR="00A338E5" w:rsidRPr="008F4D32">
        <w:rPr>
          <w:rFonts w:hint="eastAsia"/>
          <w:snapToGrid w:val="0"/>
          <w:spacing w:val="7"/>
          <w:kern w:val="0"/>
          <w:szCs w:val="20"/>
          <w:lang w:val="es-ES"/>
        </w:rPr>
        <w:t>的舉動，</w:t>
      </w:r>
      <w:r w:rsidR="006E3CA0" w:rsidRPr="005B2242">
        <w:rPr>
          <w:rFonts w:hint="eastAsia"/>
          <w:snapToGrid w:val="0"/>
          <w:spacing w:val="10"/>
          <w:kern w:val="0"/>
          <w:szCs w:val="20"/>
          <w:lang w:val="es-ES"/>
        </w:rPr>
        <w:t>是什麼</w:t>
      </w:r>
      <w:r w:rsidR="00674663" w:rsidRPr="005B2242">
        <w:rPr>
          <w:rFonts w:hint="eastAsia"/>
          <w:snapToGrid w:val="0"/>
          <w:spacing w:val="10"/>
          <w:kern w:val="0"/>
          <w:szCs w:val="20"/>
          <w:lang w:val="es-ES"/>
        </w:rPr>
        <w:t>用意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？（占</w:t>
      </w:r>
      <w:r w:rsidR="00A338E5" w:rsidRPr="00883CFF">
        <w:rPr>
          <w:rFonts w:hint="eastAsia"/>
          <w:snapToGrid w:val="0"/>
          <w:spacing w:val="10"/>
          <w:kern w:val="0"/>
          <w:szCs w:val="20"/>
          <w:lang w:val="es-ES"/>
        </w:rPr>
        <w:t>4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分，作答字數：</w:t>
      </w:r>
      <w:r w:rsidR="00A338E5" w:rsidRPr="00883CFF">
        <w:rPr>
          <w:rFonts w:hint="eastAsia"/>
          <w:snapToGrid w:val="0"/>
          <w:spacing w:val="10"/>
          <w:kern w:val="0"/>
          <w:szCs w:val="20"/>
          <w:lang w:val="es-ES"/>
        </w:rPr>
        <w:t>3</w:t>
      </w:r>
      <w:r w:rsidRPr="00883CFF">
        <w:rPr>
          <w:snapToGrid w:val="0"/>
          <w:spacing w:val="10"/>
          <w:kern w:val="0"/>
          <w:szCs w:val="20"/>
          <w:lang w:val="es-ES"/>
        </w:rPr>
        <w:t>0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字以內。）</w:t>
      </w:r>
    </w:p>
    <w:p w14:paraId="24D16D51" w14:textId="0441A713" w:rsidR="00F104FD" w:rsidRPr="00883CFF" w:rsidRDefault="00F104FD" w:rsidP="008F4D32">
      <w:pPr>
        <w:widowControl/>
        <w:autoSpaceDE w:val="0"/>
        <w:autoSpaceDN w:val="0"/>
        <w:adjustRightInd w:val="0"/>
        <w:spacing w:beforeLines="15" w:before="36" w:line="340" w:lineRule="atLeast"/>
        <w:ind w:leftChars="163" w:left="959" w:hangingChars="250" w:hanging="600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2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）</w:t>
      </w:r>
      <w:r w:rsidR="00A338E5" w:rsidRPr="008F4D32">
        <w:rPr>
          <w:rFonts w:hint="eastAsia"/>
          <w:snapToGrid w:val="0"/>
          <w:spacing w:val="8"/>
          <w:kern w:val="0"/>
          <w:szCs w:val="20"/>
          <w:lang w:val="es-ES"/>
        </w:rPr>
        <w:t>東海龍王的提醒，讓孫悟空在「仙」的身分框架下</w:t>
      </w:r>
      <w:r w:rsidR="00C2277C" w:rsidRPr="008F4D32">
        <w:rPr>
          <w:rFonts w:hint="eastAsia"/>
          <w:snapToGrid w:val="0"/>
          <w:spacing w:val="8"/>
          <w:kern w:val="0"/>
          <w:szCs w:val="20"/>
          <w:lang w:val="es-ES"/>
        </w:rPr>
        <w:t>，</w:t>
      </w:r>
      <w:r w:rsidR="00A338E5" w:rsidRPr="008F4D32">
        <w:rPr>
          <w:rFonts w:hint="eastAsia"/>
          <w:snapToGrid w:val="0"/>
          <w:spacing w:val="8"/>
          <w:kern w:val="0"/>
          <w:szCs w:val="20"/>
          <w:lang w:val="es-ES"/>
        </w:rPr>
        <w:t>有何</w:t>
      </w:r>
      <w:r w:rsidR="005C2F4F" w:rsidRPr="008F4D32">
        <w:rPr>
          <w:rFonts w:hint="eastAsia"/>
          <w:snapToGrid w:val="0"/>
          <w:spacing w:val="8"/>
          <w:kern w:val="0"/>
          <w:szCs w:val="20"/>
          <w:lang w:val="es-ES"/>
        </w:rPr>
        <w:t>取</w:t>
      </w:r>
      <w:r w:rsidR="009A2561">
        <w:rPr>
          <w:rFonts w:hint="eastAsia"/>
          <w:snapToGrid w:val="0"/>
          <w:spacing w:val="8"/>
          <w:kern w:val="0"/>
          <w:szCs w:val="20"/>
          <w:lang w:val="es-ES"/>
        </w:rPr>
        <w:t>與</w:t>
      </w:r>
      <w:r w:rsidR="005C2F4F" w:rsidRPr="008F4D32">
        <w:rPr>
          <w:rFonts w:hint="eastAsia"/>
          <w:snapToGrid w:val="0"/>
          <w:spacing w:val="8"/>
          <w:kern w:val="0"/>
          <w:szCs w:val="20"/>
          <w:lang w:val="es-ES"/>
        </w:rPr>
        <w:t>捨的</w:t>
      </w:r>
      <w:r w:rsidR="00A338E5" w:rsidRPr="008F4D32">
        <w:rPr>
          <w:rFonts w:hint="eastAsia"/>
          <w:snapToGrid w:val="0"/>
          <w:spacing w:val="8"/>
          <w:kern w:val="0"/>
          <w:szCs w:val="20"/>
          <w:lang w:val="es-ES"/>
        </w:rPr>
        <w:t>領悟</w:t>
      </w:r>
      <w:r w:rsidRPr="008F4D32">
        <w:rPr>
          <w:rFonts w:hint="eastAsia"/>
          <w:snapToGrid w:val="0"/>
          <w:spacing w:val="8"/>
          <w:kern w:val="0"/>
          <w:szCs w:val="20"/>
          <w:lang w:val="es-ES"/>
        </w:rPr>
        <w:t>？（占</w:t>
      </w:r>
      <w:r w:rsidRPr="008F4D32">
        <w:rPr>
          <w:rFonts w:hint="eastAsia"/>
          <w:snapToGrid w:val="0"/>
          <w:spacing w:val="8"/>
          <w:kern w:val="0"/>
          <w:szCs w:val="20"/>
          <w:lang w:val="es-ES"/>
        </w:rPr>
        <w:t>4</w:t>
      </w:r>
      <w:r w:rsidRPr="008F4D32">
        <w:rPr>
          <w:rFonts w:hint="eastAsia"/>
          <w:snapToGrid w:val="0"/>
          <w:spacing w:val="8"/>
          <w:kern w:val="0"/>
          <w:szCs w:val="20"/>
          <w:lang w:val="es-ES"/>
        </w:rPr>
        <w:t>分，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作答字數：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30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字以內。）</w:t>
      </w:r>
    </w:p>
    <w:p w14:paraId="115B7633" w14:textId="77777777" w:rsidR="00F104FD" w:rsidRPr="00883CFF" w:rsidRDefault="00F104FD" w:rsidP="00C2277C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883CFF">
        <w:rPr>
          <w:rFonts w:eastAsia="新細明體" w:hint="eastAsia"/>
          <w:spacing w:val="10"/>
        </w:rPr>
        <w:t>36</w:t>
      </w:r>
      <w:r w:rsidRPr="00883CFF">
        <w:rPr>
          <w:rFonts w:eastAsia="新細明體"/>
          <w:spacing w:val="10"/>
        </w:rPr>
        <w:t>.</w:t>
      </w:r>
      <w:r w:rsidRPr="00883CFF">
        <w:rPr>
          <w:rFonts w:eastAsia="新細明體"/>
          <w:spacing w:val="10"/>
        </w:rPr>
        <w:tab/>
      </w:r>
      <w:r w:rsidR="00A338E5" w:rsidRPr="00F66E29">
        <w:rPr>
          <w:rFonts w:eastAsia="新細明體" w:hint="eastAsia"/>
          <w:spacing w:val="10"/>
        </w:rPr>
        <w:t>上文中，</w:t>
      </w:r>
      <w:r w:rsidR="0059175E" w:rsidRPr="00F66E29">
        <w:rPr>
          <w:rFonts w:eastAsia="新細明體" w:hint="eastAsia"/>
          <w:spacing w:val="10"/>
        </w:rPr>
        <w:t>虯</w:t>
      </w:r>
      <w:r w:rsidR="00A338E5" w:rsidRPr="00F66E29">
        <w:rPr>
          <w:rFonts w:eastAsia="新細明體"/>
          <w:spacing w:val="10"/>
        </w:rPr>
        <w:t>髯客</w:t>
      </w:r>
      <w:r w:rsidR="00A338E5" w:rsidRPr="00F66E29">
        <w:rPr>
          <w:rFonts w:eastAsia="新細明體" w:hint="eastAsia"/>
          <w:spacing w:val="10"/>
        </w:rPr>
        <w:t>一度看不起李靖，後來才改變看法，請回答下列問題</w:t>
      </w:r>
      <w:r w:rsidRPr="00F66E29">
        <w:rPr>
          <w:rFonts w:eastAsia="新細明體" w:hint="eastAsia"/>
          <w:spacing w:val="10"/>
        </w:rPr>
        <w:t>：</w:t>
      </w:r>
    </w:p>
    <w:p w14:paraId="7CD237B9" w14:textId="77777777" w:rsidR="00F104FD" w:rsidRPr="00883CFF" w:rsidRDefault="00F104FD" w:rsidP="008F4D32">
      <w:pPr>
        <w:widowControl/>
        <w:autoSpaceDE w:val="0"/>
        <w:autoSpaceDN w:val="0"/>
        <w:adjustRightInd w:val="0"/>
        <w:spacing w:beforeLines="15" w:before="36" w:line="340" w:lineRule="atLeast"/>
        <w:ind w:leftChars="163" w:left="959" w:hangingChars="250" w:hanging="600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1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）</w:t>
      </w:r>
      <w:r w:rsidR="0059175E" w:rsidRPr="00841A57">
        <w:rPr>
          <w:rFonts w:hint="eastAsia"/>
          <w:snapToGrid w:val="0"/>
          <w:spacing w:val="10"/>
          <w:kern w:val="0"/>
          <w:szCs w:val="20"/>
          <w:lang w:val="es-ES"/>
        </w:rPr>
        <w:t>虯</w:t>
      </w:r>
      <w:r w:rsidR="00A338E5" w:rsidRPr="00841A57">
        <w:rPr>
          <w:snapToGrid w:val="0"/>
          <w:spacing w:val="10"/>
          <w:kern w:val="0"/>
          <w:szCs w:val="20"/>
          <w:lang w:val="es-ES"/>
        </w:rPr>
        <w:t>髯客</w:t>
      </w:r>
      <w:r w:rsidR="00A338E5" w:rsidRPr="00841A57">
        <w:rPr>
          <w:rFonts w:hint="eastAsia"/>
          <w:snapToGrid w:val="0"/>
          <w:spacing w:val="10"/>
          <w:kern w:val="0"/>
          <w:szCs w:val="20"/>
          <w:lang w:val="es-ES"/>
        </w:rPr>
        <w:t>問李靖「何以致斯異人」，透露了他推測李靖也許不是等閒之輩，他如此推測的</w:t>
      </w:r>
      <w:r w:rsidR="009220D1" w:rsidRPr="00841A57">
        <w:rPr>
          <w:rFonts w:hint="eastAsia"/>
          <w:snapToGrid w:val="0"/>
          <w:spacing w:val="10"/>
          <w:kern w:val="0"/>
          <w:szCs w:val="20"/>
          <w:lang w:val="es-ES"/>
        </w:rPr>
        <w:t>前提</w:t>
      </w:r>
      <w:r w:rsidR="00A338E5" w:rsidRPr="00841A57">
        <w:rPr>
          <w:rFonts w:hint="eastAsia"/>
          <w:snapToGrid w:val="0"/>
          <w:spacing w:val="10"/>
          <w:kern w:val="0"/>
          <w:szCs w:val="20"/>
          <w:lang w:val="es-ES"/>
        </w:rPr>
        <w:t>是什麼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？（占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2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分，作答字數：</w:t>
      </w:r>
      <w:r w:rsidR="00A338E5" w:rsidRPr="00883CFF">
        <w:rPr>
          <w:rFonts w:hint="eastAsia"/>
          <w:snapToGrid w:val="0"/>
          <w:spacing w:val="10"/>
          <w:kern w:val="0"/>
          <w:szCs w:val="20"/>
          <w:lang w:val="es-ES"/>
        </w:rPr>
        <w:t>15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字以內。）</w:t>
      </w:r>
    </w:p>
    <w:p w14:paraId="27B0B310" w14:textId="77777777" w:rsidR="00F104FD" w:rsidRPr="00883CFF" w:rsidRDefault="00F104FD" w:rsidP="008F4D32">
      <w:pPr>
        <w:widowControl/>
        <w:autoSpaceDE w:val="0"/>
        <w:autoSpaceDN w:val="0"/>
        <w:adjustRightInd w:val="0"/>
        <w:spacing w:beforeLines="15" w:before="36" w:afterLines="25" w:after="60" w:line="340" w:lineRule="atLeast"/>
        <w:ind w:leftChars="163" w:left="959" w:hangingChars="250" w:hanging="600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2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）</w:t>
      </w:r>
      <w:r w:rsidR="0059175E" w:rsidRPr="008F4D32">
        <w:rPr>
          <w:rFonts w:hint="eastAsia"/>
          <w:snapToGrid w:val="0"/>
          <w:spacing w:val="7"/>
          <w:kern w:val="0"/>
          <w:szCs w:val="20"/>
          <w:lang w:val="es-ES"/>
        </w:rPr>
        <w:t>虯</w:t>
      </w:r>
      <w:r w:rsidR="00A338E5" w:rsidRPr="008F4D32">
        <w:rPr>
          <w:snapToGrid w:val="0"/>
          <w:spacing w:val="7"/>
          <w:kern w:val="0"/>
          <w:szCs w:val="20"/>
          <w:lang w:val="es-ES"/>
        </w:rPr>
        <w:t>髯客</w:t>
      </w:r>
      <w:r w:rsidR="00A338E5" w:rsidRPr="008F4D32">
        <w:rPr>
          <w:rFonts w:hint="eastAsia"/>
          <w:snapToGrid w:val="0"/>
          <w:spacing w:val="7"/>
          <w:kern w:val="0"/>
          <w:szCs w:val="20"/>
          <w:lang w:val="es-ES"/>
        </w:rPr>
        <w:t>進一步觀察李靖的</w:t>
      </w:r>
      <w:r w:rsidR="00423469" w:rsidRPr="008F4D32">
        <w:rPr>
          <w:rFonts w:hint="eastAsia"/>
          <w:snapToGrid w:val="0"/>
          <w:spacing w:val="7"/>
          <w:kern w:val="0"/>
          <w:szCs w:val="20"/>
          <w:lang w:val="es-ES"/>
        </w:rPr>
        <w:t>「儀形器宇」</w:t>
      </w:r>
      <w:r w:rsidR="00A338E5" w:rsidRPr="008F4D32">
        <w:rPr>
          <w:rFonts w:hint="eastAsia"/>
          <w:snapToGrid w:val="0"/>
          <w:spacing w:val="7"/>
          <w:kern w:val="0"/>
          <w:szCs w:val="20"/>
          <w:lang w:val="es-ES"/>
        </w:rPr>
        <w:t>，認為他</w:t>
      </w:r>
      <w:r w:rsidR="0099750F" w:rsidRPr="008F4D32">
        <w:rPr>
          <w:rFonts w:hint="eastAsia"/>
          <w:snapToGrid w:val="0"/>
          <w:spacing w:val="7"/>
          <w:kern w:val="0"/>
          <w:szCs w:val="20"/>
          <w:lang w:val="es-ES"/>
        </w:rPr>
        <w:t>的</w:t>
      </w:r>
      <w:r w:rsidR="002F05C2" w:rsidRPr="008F4D32">
        <w:rPr>
          <w:rFonts w:hint="eastAsia"/>
          <w:snapToGrid w:val="0"/>
          <w:spacing w:val="7"/>
          <w:kern w:val="0"/>
          <w:szCs w:val="20"/>
          <w:lang w:val="es-ES"/>
        </w:rPr>
        <w:t>哪些表現</w:t>
      </w:r>
      <w:r w:rsidR="00A338E5" w:rsidRPr="008F4D32">
        <w:rPr>
          <w:rFonts w:hint="eastAsia"/>
          <w:snapToGrid w:val="0"/>
          <w:spacing w:val="7"/>
          <w:kern w:val="0"/>
          <w:szCs w:val="20"/>
          <w:lang w:val="es-ES"/>
        </w:rPr>
        <w:t>符合</w:t>
      </w:r>
      <w:r w:rsidR="00A338E5" w:rsidRPr="008F4D32">
        <w:rPr>
          <w:snapToGrid w:val="0"/>
          <w:spacing w:val="7"/>
          <w:kern w:val="0"/>
          <w:szCs w:val="20"/>
          <w:lang w:val="es-ES"/>
        </w:rPr>
        <w:t>「</w:t>
      </w:r>
      <w:r w:rsidR="00A338E5" w:rsidRPr="008F4D32">
        <w:rPr>
          <w:rFonts w:hint="eastAsia"/>
          <w:snapToGrid w:val="0"/>
          <w:spacing w:val="7"/>
          <w:kern w:val="0"/>
          <w:szCs w:val="20"/>
          <w:lang w:val="es-ES"/>
        </w:rPr>
        <w:t>真丈夫</w:t>
      </w:r>
      <w:r w:rsidR="00A338E5" w:rsidRPr="008F4D32">
        <w:rPr>
          <w:snapToGrid w:val="0"/>
          <w:spacing w:val="7"/>
          <w:kern w:val="0"/>
          <w:szCs w:val="20"/>
          <w:lang w:val="es-ES"/>
        </w:rPr>
        <w:t>」</w:t>
      </w:r>
      <w:r w:rsidR="00A338E5" w:rsidRPr="008F4D32">
        <w:rPr>
          <w:rFonts w:hint="eastAsia"/>
          <w:snapToGrid w:val="0"/>
          <w:spacing w:val="7"/>
          <w:kern w:val="0"/>
          <w:szCs w:val="20"/>
          <w:lang w:val="es-ES"/>
        </w:rPr>
        <w:t>框架</w:t>
      </w:r>
      <w:r w:rsidR="003F62E7" w:rsidRPr="008F4D32">
        <w:rPr>
          <w:rFonts w:hint="eastAsia"/>
          <w:snapToGrid w:val="0"/>
          <w:spacing w:val="7"/>
          <w:kern w:val="0"/>
          <w:szCs w:val="20"/>
          <w:lang w:val="es-ES"/>
        </w:rPr>
        <w:t>？</w:t>
      </w:r>
      <w:r w:rsidR="00A338E5" w:rsidRPr="00841A57">
        <w:rPr>
          <w:rFonts w:hint="eastAsia"/>
          <w:snapToGrid w:val="0"/>
          <w:spacing w:val="10"/>
          <w:kern w:val="0"/>
          <w:szCs w:val="20"/>
          <w:lang w:val="es-ES"/>
        </w:rPr>
        <w:t>請</w:t>
      </w:r>
      <w:r w:rsidR="002B0223" w:rsidRPr="00841A57">
        <w:rPr>
          <w:rFonts w:hint="eastAsia"/>
          <w:snapToGrid w:val="0"/>
          <w:spacing w:val="10"/>
          <w:kern w:val="0"/>
          <w:szCs w:val="20"/>
          <w:lang w:val="es-ES"/>
        </w:rPr>
        <w:t>舉出一項，</w:t>
      </w:r>
      <w:r w:rsidR="00A338E5" w:rsidRPr="00841A57">
        <w:rPr>
          <w:rFonts w:hint="eastAsia"/>
          <w:snapToGrid w:val="0"/>
          <w:spacing w:val="10"/>
          <w:kern w:val="0"/>
          <w:szCs w:val="20"/>
          <w:lang w:val="es-ES"/>
        </w:rPr>
        <w:t>參考</w:t>
      </w:r>
      <w:r w:rsidR="003F62E7" w:rsidRPr="00841A57">
        <w:rPr>
          <w:rFonts w:hint="eastAsia"/>
          <w:snapToGrid w:val="0"/>
          <w:spacing w:val="10"/>
          <w:kern w:val="0"/>
          <w:szCs w:val="20"/>
          <w:lang w:val="es-ES"/>
        </w:rPr>
        <w:t>下</w:t>
      </w:r>
      <w:r w:rsidR="001F0508" w:rsidRPr="00841A57">
        <w:rPr>
          <w:rFonts w:hint="eastAsia"/>
          <w:snapToGrid w:val="0"/>
          <w:spacing w:val="10"/>
          <w:kern w:val="0"/>
          <w:szCs w:val="20"/>
          <w:lang w:val="es-ES"/>
        </w:rPr>
        <w:t>表</w:t>
      </w:r>
      <w:r w:rsidR="001B536A" w:rsidRPr="00841A57">
        <w:rPr>
          <w:rFonts w:hint="eastAsia"/>
          <w:snapToGrid w:val="0"/>
          <w:spacing w:val="10"/>
          <w:kern w:val="0"/>
          <w:szCs w:val="20"/>
          <w:lang w:val="es-ES"/>
        </w:rPr>
        <w:t>中</w:t>
      </w:r>
      <w:r w:rsidR="003F62E7" w:rsidRPr="00841A57">
        <w:rPr>
          <w:rFonts w:hint="eastAsia"/>
          <w:snapToGrid w:val="0"/>
          <w:spacing w:val="10"/>
          <w:kern w:val="0"/>
          <w:szCs w:val="20"/>
          <w:lang w:val="es-ES"/>
        </w:rPr>
        <w:t>示</w:t>
      </w:r>
      <w:r w:rsidR="00A338E5" w:rsidRPr="00841A57">
        <w:rPr>
          <w:rFonts w:hint="eastAsia"/>
          <w:snapToGrid w:val="0"/>
          <w:spacing w:val="10"/>
          <w:kern w:val="0"/>
          <w:szCs w:val="20"/>
          <w:lang w:val="es-ES"/>
        </w:rPr>
        <w:t>例，</w:t>
      </w:r>
      <w:r w:rsidR="00DC206D" w:rsidRPr="00841A57">
        <w:rPr>
          <w:rFonts w:hint="eastAsia"/>
          <w:snapToGrid w:val="0"/>
          <w:spacing w:val="10"/>
          <w:kern w:val="0"/>
          <w:szCs w:val="20"/>
          <w:lang w:val="es-ES"/>
        </w:rPr>
        <w:t>填寫①</w:t>
      </w:r>
      <w:r w:rsidR="00C110B2" w:rsidRPr="00841A57">
        <w:rPr>
          <w:rFonts w:hint="eastAsia"/>
          <w:snapToGrid w:val="0"/>
          <w:spacing w:val="10"/>
          <w:kern w:val="0"/>
          <w:szCs w:val="20"/>
          <w:lang w:val="es-ES"/>
        </w:rPr>
        <w:t>、</w:t>
      </w:r>
      <w:r w:rsidR="00DC206D" w:rsidRPr="00841A57">
        <w:rPr>
          <w:rFonts w:hint="eastAsia"/>
          <w:snapToGrid w:val="0"/>
          <w:spacing w:val="10"/>
          <w:kern w:val="0"/>
          <w:szCs w:val="20"/>
          <w:lang w:val="es-ES"/>
        </w:rPr>
        <w:t>②</w:t>
      </w:r>
      <w:r w:rsidR="008039CA" w:rsidRPr="00841A57">
        <w:rPr>
          <w:rFonts w:hint="eastAsia"/>
          <w:snapToGrid w:val="0"/>
          <w:spacing w:val="10"/>
          <w:kern w:val="0"/>
          <w:szCs w:val="20"/>
          <w:lang w:val="es-ES"/>
        </w:rPr>
        <w:t>。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（占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4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分，作答字數：</w:t>
      </w:r>
      <w:r w:rsidR="004F4244" w:rsidRPr="00841A57">
        <w:rPr>
          <w:rFonts w:hint="eastAsia"/>
          <w:snapToGrid w:val="0"/>
          <w:spacing w:val="10"/>
          <w:kern w:val="0"/>
          <w:szCs w:val="20"/>
          <w:lang w:val="es-ES"/>
        </w:rPr>
        <w:t>①</w:t>
      </w:r>
      <w:r w:rsidR="004F4244" w:rsidRPr="00883CFF">
        <w:rPr>
          <w:snapToGrid w:val="0"/>
          <w:spacing w:val="10"/>
          <w:kern w:val="0"/>
          <w:szCs w:val="20"/>
          <w:lang w:val="es-ES"/>
        </w:rPr>
        <w:t>1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0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字以內</w:t>
      </w:r>
      <w:r w:rsidR="004F4244" w:rsidRPr="00883CFF">
        <w:rPr>
          <w:rFonts w:hint="eastAsia"/>
          <w:snapToGrid w:val="0"/>
          <w:spacing w:val="10"/>
          <w:kern w:val="0"/>
          <w:szCs w:val="20"/>
          <w:lang w:val="es-ES"/>
        </w:rPr>
        <w:t>；</w:t>
      </w:r>
      <w:r w:rsidR="004F4244" w:rsidRPr="00841A57">
        <w:rPr>
          <w:rFonts w:hint="eastAsia"/>
          <w:snapToGrid w:val="0"/>
          <w:spacing w:val="10"/>
          <w:kern w:val="0"/>
          <w:szCs w:val="20"/>
          <w:lang w:val="es-ES"/>
        </w:rPr>
        <w:t>②</w:t>
      </w:r>
      <w:r w:rsidR="004F4244" w:rsidRPr="00883CFF">
        <w:rPr>
          <w:snapToGrid w:val="0"/>
          <w:spacing w:val="10"/>
          <w:kern w:val="0"/>
          <w:szCs w:val="20"/>
          <w:lang w:val="es-ES"/>
        </w:rPr>
        <w:t>2</w:t>
      </w:r>
      <w:r w:rsidR="004F4244" w:rsidRPr="00883CFF">
        <w:rPr>
          <w:rFonts w:hint="eastAsia"/>
          <w:snapToGrid w:val="0"/>
          <w:spacing w:val="10"/>
          <w:kern w:val="0"/>
          <w:szCs w:val="20"/>
          <w:lang w:val="es-ES"/>
        </w:rPr>
        <w:t>0</w:t>
      </w:r>
      <w:r w:rsidR="004F4244" w:rsidRPr="00883CFF">
        <w:rPr>
          <w:rFonts w:hint="eastAsia"/>
          <w:snapToGrid w:val="0"/>
          <w:spacing w:val="10"/>
          <w:kern w:val="0"/>
          <w:szCs w:val="20"/>
          <w:lang w:val="es-ES"/>
        </w:rPr>
        <w:t>字以內</w:t>
      </w:r>
      <w:r w:rsidR="00677CA8" w:rsidRPr="00841A57">
        <w:rPr>
          <w:rFonts w:hint="eastAsia"/>
          <w:snapToGrid w:val="0"/>
          <w:spacing w:val="10"/>
          <w:kern w:val="0"/>
          <w:szCs w:val="20"/>
          <w:lang w:val="es-ES"/>
        </w:rPr>
        <w:t>。</w:t>
      </w:r>
      <w:r w:rsidRPr="00883CFF">
        <w:rPr>
          <w:rFonts w:hint="eastAsia"/>
          <w:snapToGrid w:val="0"/>
          <w:spacing w:val="10"/>
          <w:kern w:val="0"/>
          <w:szCs w:val="20"/>
          <w:lang w:val="es-ES"/>
        </w:rPr>
        <w:t>）</w:t>
      </w:r>
    </w:p>
    <w:tbl>
      <w:tblPr>
        <w:tblW w:w="0" w:type="auto"/>
        <w:tblInd w:w="964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"/>
        <w:gridCol w:w="2693"/>
        <w:gridCol w:w="4678"/>
      </w:tblGrid>
      <w:tr w:rsidR="00FC51D1" w:rsidRPr="00841A57" w14:paraId="45CB02FB" w14:textId="77777777" w:rsidTr="00841A57">
        <w:tc>
          <w:tcPr>
            <w:tcW w:w="850" w:type="dxa"/>
            <w:tcBorders>
              <w:top w:val="single" w:sz="8" w:space="0" w:color="auto"/>
              <w:bottom w:val="double" w:sz="4" w:space="0" w:color="auto"/>
            </w:tcBorders>
            <w:shd w:val="clear" w:color="auto" w:fill="auto"/>
          </w:tcPr>
          <w:p w14:paraId="40D23438" w14:textId="77777777" w:rsidR="00FC51D1" w:rsidRPr="00841A57" w:rsidRDefault="00FC51D1" w:rsidP="00841A57">
            <w:pPr>
              <w:spacing w:beforeLines="15" w:before="36" w:afterLines="15" w:after="36" w:line="340" w:lineRule="atLeast"/>
              <w:jc w:val="center"/>
              <w:rPr>
                <w:szCs w:val="22"/>
              </w:rPr>
            </w:pPr>
          </w:p>
        </w:tc>
        <w:tc>
          <w:tcPr>
            <w:tcW w:w="2693" w:type="dxa"/>
            <w:tcBorders>
              <w:top w:val="single" w:sz="8" w:space="0" w:color="auto"/>
              <w:bottom w:val="double" w:sz="4" w:space="0" w:color="auto"/>
            </w:tcBorders>
            <w:shd w:val="clear" w:color="auto" w:fill="auto"/>
          </w:tcPr>
          <w:p w14:paraId="5B2A2627" w14:textId="77777777" w:rsidR="00FC51D1" w:rsidRPr="00841A57" w:rsidRDefault="00FC51D1" w:rsidP="00841A57">
            <w:pPr>
              <w:spacing w:beforeLines="15" w:before="36" w:afterLines="15" w:after="36" w:line="340" w:lineRule="atLeast"/>
              <w:jc w:val="center"/>
              <w:rPr>
                <w:spacing w:val="10"/>
                <w:szCs w:val="22"/>
              </w:rPr>
            </w:pPr>
            <w:r w:rsidRPr="00841A57">
              <w:rPr>
                <w:spacing w:val="10"/>
                <w:szCs w:val="22"/>
              </w:rPr>
              <w:t>李靖的表現</w:t>
            </w:r>
          </w:p>
        </w:tc>
        <w:tc>
          <w:tcPr>
            <w:tcW w:w="4678" w:type="dxa"/>
            <w:tcBorders>
              <w:top w:val="single" w:sz="8" w:space="0" w:color="auto"/>
              <w:bottom w:val="double" w:sz="4" w:space="0" w:color="auto"/>
            </w:tcBorders>
            <w:shd w:val="clear" w:color="auto" w:fill="auto"/>
          </w:tcPr>
          <w:p w14:paraId="7B068FE3" w14:textId="77777777" w:rsidR="00FC51D1" w:rsidRPr="00841A57" w:rsidRDefault="00FC51D1" w:rsidP="00841A57">
            <w:pPr>
              <w:spacing w:beforeLines="15" w:before="36" w:afterLines="15" w:after="36" w:line="340" w:lineRule="atLeast"/>
              <w:jc w:val="center"/>
              <w:rPr>
                <w:spacing w:val="10"/>
                <w:szCs w:val="22"/>
              </w:rPr>
            </w:pPr>
            <w:r w:rsidRPr="00841A57">
              <w:rPr>
                <w:spacing w:val="10"/>
                <w:szCs w:val="22"/>
              </w:rPr>
              <w:t>這項表現，符合「真丈夫」的什麼特質</w:t>
            </w:r>
          </w:p>
        </w:tc>
      </w:tr>
      <w:tr w:rsidR="00FC51D1" w:rsidRPr="00841A57" w14:paraId="0705F76E" w14:textId="77777777" w:rsidTr="00841A57">
        <w:tc>
          <w:tcPr>
            <w:tcW w:w="850" w:type="dxa"/>
            <w:tcBorders>
              <w:top w:val="double" w:sz="4" w:space="0" w:color="auto"/>
            </w:tcBorders>
            <w:shd w:val="clear" w:color="auto" w:fill="auto"/>
          </w:tcPr>
          <w:p w14:paraId="183E396B" w14:textId="77777777" w:rsidR="00FC51D1" w:rsidRPr="00841A57" w:rsidRDefault="00FC51D1" w:rsidP="00841A57">
            <w:pPr>
              <w:spacing w:beforeLines="15" w:before="36" w:afterLines="15" w:after="36" w:line="340" w:lineRule="atLeast"/>
              <w:jc w:val="center"/>
              <w:rPr>
                <w:spacing w:val="10"/>
                <w:szCs w:val="22"/>
              </w:rPr>
            </w:pPr>
            <w:r w:rsidRPr="00841A57">
              <w:rPr>
                <w:spacing w:val="10"/>
                <w:szCs w:val="22"/>
              </w:rPr>
              <w:t>示例</w:t>
            </w:r>
          </w:p>
        </w:tc>
        <w:tc>
          <w:tcPr>
            <w:tcW w:w="2693" w:type="dxa"/>
            <w:tcBorders>
              <w:top w:val="double" w:sz="4" w:space="0" w:color="auto"/>
            </w:tcBorders>
            <w:shd w:val="clear" w:color="auto" w:fill="auto"/>
          </w:tcPr>
          <w:p w14:paraId="262D765E" w14:textId="77777777" w:rsidR="00FC51D1" w:rsidRPr="00841A57" w:rsidRDefault="00FC51D1" w:rsidP="00841A57">
            <w:pPr>
              <w:spacing w:beforeLines="15" w:before="36" w:afterLines="15" w:after="36" w:line="340" w:lineRule="atLeast"/>
              <w:jc w:val="center"/>
              <w:rPr>
                <w:spacing w:val="10"/>
                <w:szCs w:val="22"/>
              </w:rPr>
            </w:pPr>
            <w:r w:rsidRPr="00841A57">
              <w:rPr>
                <w:spacing w:val="10"/>
                <w:szCs w:val="22"/>
              </w:rPr>
              <w:t>自言貧而有心</w:t>
            </w:r>
          </w:p>
        </w:tc>
        <w:tc>
          <w:tcPr>
            <w:tcW w:w="4678" w:type="dxa"/>
            <w:tcBorders>
              <w:top w:val="double" w:sz="4" w:space="0" w:color="auto"/>
            </w:tcBorders>
            <w:shd w:val="clear" w:color="auto" w:fill="auto"/>
          </w:tcPr>
          <w:p w14:paraId="3922CC57" w14:textId="77777777" w:rsidR="00FC51D1" w:rsidRPr="00841A57" w:rsidRDefault="00FC51D1" w:rsidP="00841A57">
            <w:pPr>
              <w:spacing w:beforeLines="15" w:before="36" w:afterLines="15" w:after="36" w:line="340" w:lineRule="atLeast"/>
              <w:jc w:val="center"/>
              <w:rPr>
                <w:spacing w:val="10"/>
                <w:szCs w:val="22"/>
              </w:rPr>
            </w:pPr>
            <w:r w:rsidRPr="00841A57">
              <w:rPr>
                <w:spacing w:val="10"/>
                <w:szCs w:val="22"/>
              </w:rPr>
              <w:t>雖然</w:t>
            </w:r>
            <w:r w:rsidR="00165247" w:rsidRPr="00841A57">
              <w:rPr>
                <w:spacing w:val="10"/>
                <w:szCs w:val="22"/>
              </w:rPr>
              <w:t>尚未</w:t>
            </w:r>
            <w:r w:rsidRPr="00841A57">
              <w:rPr>
                <w:spacing w:val="10"/>
                <w:szCs w:val="22"/>
              </w:rPr>
              <w:t>顯達，卻胸懷大志。</w:t>
            </w:r>
          </w:p>
        </w:tc>
      </w:tr>
      <w:tr w:rsidR="00FC51D1" w:rsidRPr="00841A57" w14:paraId="5806B45C" w14:textId="77777777" w:rsidTr="00841A57">
        <w:tc>
          <w:tcPr>
            <w:tcW w:w="850" w:type="dxa"/>
            <w:shd w:val="clear" w:color="auto" w:fill="auto"/>
          </w:tcPr>
          <w:p w14:paraId="0AF1F7ED" w14:textId="77777777" w:rsidR="00FC51D1" w:rsidRPr="00841A57" w:rsidRDefault="00F35EF1" w:rsidP="00841A57">
            <w:pPr>
              <w:spacing w:beforeLines="15" w:before="36" w:afterLines="15" w:after="36" w:line="340" w:lineRule="atLeast"/>
              <w:jc w:val="center"/>
              <w:rPr>
                <w:spacing w:val="10"/>
                <w:szCs w:val="22"/>
              </w:rPr>
            </w:pPr>
            <w:r w:rsidRPr="00841A57">
              <w:rPr>
                <w:spacing w:val="10"/>
                <w:szCs w:val="22"/>
              </w:rPr>
              <w:t>作答</w:t>
            </w:r>
          </w:p>
        </w:tc>
        <w:tc>
          <w:tcPr>
            <w:tcW w:w="2693" w:type="dxa"/>
            <w:shd w:val="clear" w:color="auto" w:fill="auto"/>
          </w:tcPr>
          <w:p w14:paraId="7FC10514" w14:textId="77777777" w:rsidR="00FC51D1" w:rsidRPr="00841A57" w:rsidRDefault="00FC51D1" w:rsidP="00841A57">
            <w:pPr>
              <w:spacing w:beforeLines="15" w:before="36" w:afterLines="15" w:after="36" w:line="340" w:lineRule="atLeast"/>
              <w:jc w:val="center"/>
              <w:rPr>
                <w:szCs w:val="22"/>
              </w:rPr>
            </w:pPr>
            <w:r w:rsidRPr="00841A57">
              <w:rPr>
                <w:rFonts w:ascii="新細明體" w:hAnsi="新細明體" w:cs="新細明體" w:hint="eastAsia"/>
                <w:spacing w:val="10"/>
                <w:szCs w:val="22"/>
              </w:rPr>
              <w:t>①</w:t>
            </w:r>
          </w:p>
        </w:tc>
        <w:tc>
          <w:tcPr>
            <w:tcW w:w="4678" w:type="dxa"/>
            <w:shd w:val="clear" w:color="auto" w:fill="auto"/>
          </w:tcPr>
          <w:p w14:paraId="2AECC322" w14:textId="77777777" w:rsidR="00FC51D1" w:rsidRPr="00841A57" w:rsidRDefault="00FC51D1" w:rsidP="00841A57">
            <w:pPr>
              <w:spacing w:beforeLines="15" w:before="36" w:afterLines="15" w:after="36" w:line="340" w:lineRule="atLeast"/>
              <w:jc w:val="center"/>
              <w:rPr>
                <w:szCs w:val="22"/>
              </w:rPr>
            </w:pPr>
            <w:r w:rsidRPr="00841A57">
              <w:rPr>
                <w:rFonts w:ascii="新細明體" w:hAnsi="新細明體" w:cs="新細明體" w:hint="eastAsia"/>
                <w:spacing w:val="10"/>
                <w:szCs w:val="22"/>
              </w:rPr>
              <w:t>②</w:t>
            </w:r>
          </w:p>
        </w:tc>
      </w:tr>
    </w:tbl>
    <w:p w14:paraId="1442126E" w14:textId="77777777" w:rsidR="00EF367C" w:rsidRDefault="00EF367C" w:rsidP="00EF367C">
      <w:pPr>
        <w:pStyle w:val="tit2"/>
        <w:spacing w:line="340" w:lineRule="atLeast"/>
        <w:ind w:left="0"/>
        <w:rPr>
          <w:rFonts w:hAnsi="標楷體"/>
          <w:spacing w:val="10"/>
        </w:rPr>
      </w:pPr>
    </w:p>
    <w:sectPr w:rsidR="00EF367C" w:rsidSect="00A11AF3">
      <w:headerReference w:type="even" r:id="rId29"/>
      <w:headerReference w:type="default" r:id="rId30"/>
      <w:footerReference w:type="even" r:id="rId31"/>
      <w:footerReference w:type="default" r:id="rId32"/>
      <w:pgSz w:w="11907" w:h="16840" w:code="9"/>
      <w:pgMar w:top="1701" w:right="1276" w:bottom="1134" w:left="1276" w:header="851" w:footer="851" w:gutter="0"/>
      <w:pgNumType w:start="0"/>
      <w:cols w:space="425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33AD40" w14:textId="77777777" w:rsidR="001220C5" w:rsidRDefault="001220C5">
      <w:r>
        <w:separator/>
      </w:r>
    </w:p>
  </w:endnote>
  <w:endnote w:type="continuationSeparator" w:id="0">
    <w:p w14:paraId="6C9D1BCF" w14:textId="77777777" w:rsidR="001220C5" w:rsidRDefault="001220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華康中圓體(P)">
    <w:altName w:val="微軟正黑體"/>
    <w:charset w:val="88"/>
    <w:family w:val="swiss"/>
    <w:pitch w:val="variable"/>
    <w:sig w:usb0="00000000" w:usb1="28091800" w:usb2="00000016" w:usb3="00000000" w:csb0="00100000" w:csb1="00000000"/>
  </w:font>
  <w:font w:name="華康中黑體(P)">
    <w:altName w:val="微軟正黑體"/>
    <w:charset w:val="88"/>
    <w:family w:val="swiss"/>
    <w:pitch w:val="variable"/>
    <w:sig w:usb0="80000001" w:usb1="28091800" w:usb2="00000016" w:usb3="00000000" w:csb0="001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華康仿宋體W4(P)">
    <w:altName w:val="新細明體"/>
    <w:charset w:val="88"/>
    <w:family w:val="roman"/>
    <w:pitch w:val="variable"/>
    <w:sig w:usb0="00000000" w:usb1="28091800" w:usb2="00000016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華康古印體">
    <w:charset w:val="88"/>
    <w:family w:val="modern"/>
    <w:pitch w:val="fixed"/>
    <w:sig w:usb0="00000001" w:usb1="08080000" w:usb2="00000010" w:usb3="00000000" w:csb0="00100000" w:csb1="00000000"/>
  </w:font>
  <w:font w:name="華康隸書體W5(P)">
    <w:charset w:val="88"/>
    <w:family w:val="script"/>
    <w:pitch w:val="variable"/>
    <w:sig w:usb0="00000000" w:usb1="28091800" w:usb2="00000016" w:usb3="00000000" w:csb0="001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華康中黑體">
    <w:charset w:val="88"/>
    <w:family w:val="modern"/>
    <w:pitch w:val="fixed"/>
    <w:sig w:usb0="80000001" w:usb1="28091800" w:usb2="00000016" w:usb3="00000000" w:csb0="00100000" w:csb1="00000000"/>
  </w:font>
  <w:font w:name="華康仿宋體 Std W2">
    <w:altName w:val="Malgun Gothic Semilight"/>
    <w:panose1 w:val="00000000000000000000"/>
    <w:charset w:val="88"/>
    <w:family w:val="roman"/>
    <w:notTrueType/>
    <w:pitch w:val="variable"/>
    <w:sig w:usb0="00000283" w:usb1="08080000" w:usb2="00000010" w:usb3="00000000" w:csb0="0010000D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5C8659" w14:textId="77777777" w:rsidR="005C52D1" w:rsidRDefault="005C52D1">
    <w:pPr>
      <w:pStyle w:val="a9"/>
      <w:widowControl/>
      <w:tabs>
        <w:tab w:val="clear" w:pos="4153"/>
        <w:tab w:val="clear" w:pos="8306"/>
        <w:tab w:val="right" w:pos="9356"/>
      </w:tabs>
      <w:jc w:val="right"/>
    </w:pPr>
    <w:r>
      <w:t xml:space="preserve">- </w:t>
    </w:r>
    <w:r>
      <w:fldChar w:fldCharType="begin"/>
    </w:r>
    <w:r>
      <w:instrText>PAGE</w:instrText>
    </w:r>
    <w:r>
      <w:fldChar w:fldCharType="separate"/>
    </w:r>
    <w:r w:rsidR="00BE21A2">
      <w:rPr>
        <w:noProof/>
      </w:rPr>
      <w:t>10</w:t>
    </w:r>
    <w:r>
      <w:fldChar w:fldCharType="end"/>
    </w:r>
    <w: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BD35FF" w14:textId="77777777" w:rsidR="005C52D1" w:rsidRDefault="005C52D1">
    <w:pPr>
      <w:pStyle w:val="a9"/>
    </w:pPr>
    <w:r>
      <w:rPr>
        <w:rStyle w:val="af0"/>
        <w:rFonts w:hint="eastAsia"/>
      </w:rPr>
      <w:t xml:space="preserve">- </w:t>
    </w:r>
    <w:r>
      <w:rPr>
        <w:rStyle w:val="af0"/>
      </w:rPr>
      <w:fldChar w:fldCharType="begin"/>
    </w:r>
    <w:r>
      <w:rPr>
        <w:rStyle w:val="af0"/>
      </w:rPr>
      <w:instrText xml:space="preserve"> PAGE </w:instrText>
    </w:r>
    <w:r>
      <w:rPr>
        <w:rStyle w:val="af0"/>
      </w:rPr>
      <w:fldChar w:fldCharType="separate"/>
    </w:r>
    <w:r w:rsidR="00BE21A2">
      <w:rPr>
        <w:rStyle w:val="af0"/>
        <w:noProof/>
      </w:rPr>
      <w:t>11</w:t>
    </w:r>
    <w:r>
      <w:rPr>
        <w:rStyle w:val="af0"/>
      </w:rPr>
      <w:fldChar w:fldCharType="end"/>
    </w:r>
    <w:r>
      <w:rPr>
        <w:rStyle w:val="af0"/>
        <w:rFonts w:hint="eastAsia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54509F" w14:textId="77777777" w:rsidR="001220C5" w:rsidRDefault="001220C5">
      <w:r>
        <w:separator/>
      </w:r>
    </w:p>
  </w:footnote>
  <w:footnote w:type="continuationSeparator" w:id="0">
    <w:p w14:paraId="2047F00B" w14:textId="77777777" w:rsidR="001220C5" w:rsidRDefault="001220C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EBEB1A" w14:textId="5E29A03F" w:rsidR="005C52D1" w:rsidRPr="00A851A3" w:rsidRDefault="007704F1" w:rsidP="00037319">
    <w:pPr>
      <w:pStyle w:val="a8"/>
      <w:widowControl/>
      <w:tabs>
        <w:tab w:val="clear" w:pos="4153"/>
        <w:tab w:val="clear" w:pos="8306"/>
        <w:tab w:val="right" w:pos="8640"/>
        <w:tab w:val="right" w:pos="9360"/>
      </w:tabs>
      <w:autoSpaceDE w:val="0"/>
      <w:autoSpaceDN w:val="0"/>
      <w:spacing w:line="240" w:lineRule="auto"/>
      <w:jc w:val="left"/>
      <w:textAlignment w:val="bottom"/>
      <w:rPr>
        <w:sz w:val="22"/>
      </w:rPr>
    </w:pPr>
    <w:r>
      <w:rPr>
        <w:noProof/>
      </w:rPr>
      <mc:AlternateContent>
        <mc:Choice Requires="wps">
          <w:drawing>
            <wp:anchor distT="45720" distB="45720" distL="114300" distR="114300" simplePos="0" relativeHeight="251658240" behindDoc="0" locked="0" layoutInCell="1" allowOverlap="1" wp14:anchorId="0CDE2B8B" wp14:editId="11A410EA">
              <wp:simplePos x="0" y="0"/>
              <wp:positionH relativeFrom="column">
                <wp:posOffset>1679575</wp:posOffset>
              </wp:positionH>
              <wp:positionV relativeFrom="paragraph">
                <wp:posOffset>-87630</wp:posOffset>
              </wp:positionV>
              <wp:extent cx="2581275" cy="320040"/>
              <wp:effectExtent l="0" t="0" r="0" b="0"/>
              <wp:wrapNone/>
              <wp:docPr id="33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81275" cy="3200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5CD17E7B" w14:textId="77777777" w:rsidR="005C52D1" w:rsidRDefault="005C52D1" w:rsidP="001B656E">
                          <w:pPr>
                            <w:jc w:val="center"/>
                          </w:pPr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請記得在答題卷簽名欄位以正楷簽全名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CDE2B8B" id="_x0000_t202" coordsize="21600,21600" o:spt="202" path="m,l,21600r21600,l21600,xe">
              <v:stroke joinstyle="miter"/>
              <v:path gradientshapeok="t" o:connecttype="rect"/>
            </v:shapetype>
            <v:shape id="_x0000_s1058" type="#_x0000_t202" style="position:absolute;margin-left:132.25pt;margin-top:-6.9pt;width:203.25pt;height:25.2pt;z-index:2516582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" filled="f" stroked="f">
              <v:textbox style="mso-fit-shape-to-text:t">
                <w:txbxContent>
                  <w:p w14:paraId="5CD17E7B" w14:textId="77777777" w:rsidR="005C52D1" w:rsidRDefault="005C52D1" w:rsidP="001B656E">
                    <w:pPr>
                      <w:jc w:val="center"/>
                    </w:pPr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請記得在答題卷簽名欄位以正楷簽全名</w:t>
                    </w:r>
                  </w:p>
                </w:txbxContent>
              </v:textbox>
            </v:shape>
          </w:pict>
        </mc:Fallback>
      </mc:AlternateContent>
    </w:r>
    <w:r w:rsidR="005C52D1" w:rsidRPr="00A851A3">
      <w:rPr>
        <w:rFonts w:hint="eastAsia"/>
        <w:sz w:val="22"/>
      </w:rPr>
      <w:t>1</w:t>
    </w:r>
    <w:r w:rsidR="005C52D1">
      <w:rPr>
        <w:rFonts w:hint="eastAsia"/>
        <w:sz w:val="22"/>
      </w:rPr>
      <w:t>1</w:t>
    </w:r>
    <w:r w:rsidR="00667A1B">
      <w:rPr>
        <w:rFonts w:hint="eastAsia"/>
        <w:sz w:val="22"/>
      </w:rPr>
      <w:t>4</w:t>
    </w:r>
    <w:r w:rsidR="005C52D1" w:rsidRPr="00A851A3">
      <w:rPr>
        <w:rFonts w:hint="eastAsia"/>
        <w:sz w:val="22"/>
      </w:rPr>
      <w:t>年學測</w:t>
    </w:r>
    <w:r w:rsidR="005C52D1" w:rsidRPr="00A851A3">
      <w:rPr>
        <w:rFonts w:hint="eastAsia"/>
        <w:sz w:val="22"/>
      </w:rPr>
      <w:tab/>
    </w:r>
    <w:r w:rsidR="005C52D1" w:rsidRPr="00A851A3">
      <w:rPr>
        <w:rFonts w:hint="eastAsia"/>
        <w:sz w:val="22"/>
      </w:rPr>
      <w:t>第</w:t>
    </w:r>
    <w:r w:rsidR="005C52D1" w:rsidRPr="00A851A3">
      <w:rPr>
        <w:rFonts w:hint="eastAsia"/>
        <w:sz w:val="22"/>
      </w:rPr>
      <w:tab/>
    </w:r>
    <w:r w:rsidR="005C52D1" w:rsidRPr="00A851A3">
      <w:rPr>
        <w:sz w:val="22"/>
      </w:rPr>
      <w:fldChar w:fldCharType="begin"/>
    </w:r>
    <w:r w:rsidR="005C52D1" w:rsidRPr="00A851A3">
      <w:rPr>
        <w:sz w:val="22"/>
      </w:rPr>
      <w:instrText>PAGE</w:instrText>
    </w:r>
    <w:r w:rsidR="005C52D1" w:rsidRPr="00A851A3">
      <w:rPr>
        <w:sz w:val="22"/>
      </w:rPr>
      <w:fldChar w:fldCharType="separate"/>
    </w:r>
    <w:r w:rsidR="00BE21A2">
      <w:rPr>
        <w:noProof/>
        <w:sz w:val="22"/>
      </w:rPr>
      <w:t>10</w:t>
    </w:r>
    <w:r w:rsidR="005C52D1" w:rsidRPr="00A851A3">
      <w:rPr>
        <w:sz w:val="22"/>
      </w:rPr>
      <w:fldChar w:fldCharType="end"/>
    </w:r>
    <w:r w:rsidR="005C52D1" w:rsidRPr="00A851A3">
      <w:rPr>
        <w:rFonts w:hint="eastAsia"/>
        <w:sz w:val="22"/>
      </w:rPr>
      <w:t xml:space="preserve"> </w:t>
    </w:r>
    <w:r w:rsidR="005C52D1" w:rsidRPr="00A851A3">
      <w:rPr>
        <w:rFonts w:hint="eastAsia"/>
        <w:sz w:val="22"/>
      </w:rPr>
      <w:t>頁</w:t>
    </w:r>
  </w:p>
  <w:p w14:paraId="75A6E39D" w14:textId="77777777" w:rsidR="005C52D1" w:rsidRDefault="005C52D1" w:rsidP="00037319">
    <w:pPr>
      <w:pStyle w:val="a8"/>
      <w:widowControl/>
      <w:tabs>
        <w:tab w:val="clear" w:pos="4153"/>
        <w:tab w:val="clear" w:pos="8306"/>
        <w:tab w:val="right" w:pos="8640"/>
        <w:tab w:val="right" w:pos="9360"/>
      </w:tabs>
      <w:autoSpaceDE w:val="0"/>
      <w:autoSpaceDN w:val="0"/>
      <w:spacing w:line="240" w:lineRule="auto"/>
      <w:jc w:val="left"/>
      <w:textAlignment w:val="bottom"/>
      <w:rPr>
        <w:sz w:val="22"/>
      </w:rPr>
    </w:pPr>
    <w:r w:rsidRPr="0003312F">
      <w:rPr>
        <w:rFonts w:hint="eastAsia"/>
        <w:sz w:val="22"/>
      </w:rPr>
      <w:t>國語文綜合能力測驗</w:t>
    </w:r>
    <w:r>
      <w:rPr>
        <w:sz w:val="22"/>
      </w:rPr>
      <w:tab/>
    </w:r>
    <w:r>
      <w:rPr>
        <w:rFonts w:hint="eastAsia"/>
        <w:sz w:val="22"/>
      </w:rPr>
      <w:t>共</w:t>
    </w:r>
    <w:r>
      <w:rPr>
        <w:sz w:val="22"/>
      </w:rPr>
      <w:tab/>
    </w:r>
    <w:r>
      <w:rPr>
        <w:rFonts w:hint="eastAsia"/>
        <w:sz w:val="22"/>
      </w:rPr>
      <w:t xml:space="preserve">11 </w:t>
    </w:r>
    <w:r>
      <w:rPr>
        <w:rFonts w:hint="eastAsia"/>
        <w:sz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80646A" w14:textId="5D067991" w:rsidR="005C52D1" w:rsidRPr="00A851A3" w:rsidRDefault="007704F1" w:rsidP="00FD0B1D">
    <w:pPr>
      <w:pStyle w:val="a8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spacing w:line="240" w:lineRule="auto"/>
      <w:textAlignment w:val="bottom"/>
      <w:rPr>
        <w:sz w:val="22"/>
      </w:rPr>
    </w:pPr>
    <w:r>
      <w:rPr>
        <w:noProof/>
      </w:rPr>
      <mc:AlternateContent>
        <mc:Choice Requires="wps">
          <w:drawing>
            <wp:anchor distT="45720" distB="45720" distL="114300" distR="114300" simplePos="0" relativeHeight="251657216" behindDoc="0" locked="0" layoutInCell="1" allowOverlap="1" wp14:anchorId="42392579" wp14:editId="32896C24">
              <wp:simplePos x="0" y="0"/>
              <wp:positionH relativeFrom="column">
                <wp:align>center</wp:align>
              </wp:positionH>
              <wp:positionV relativeFrom="paragraph">
                <wp:posOffset>-96520</wp:posOffset>
              </wp:positionV>
              <wp:extent cx="2581275" cy="320040"/>
              <wp:effectExtent l="0" t="0" r="0" b="0"/>
              <wp:wrapNone/>
              <wp:docPr id="217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81275" cy="3200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27063879" w14:textId="77777777" w:rsidR="005C52D1" w:rsidRDefault="005C52D1" w:rsidP="001B656E">
                          <w:pPr>
                            <w:jc w:val="center"/>
                          </w:pPr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請記得在答題卷簽名欄位以正楷簽全名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2392579" id="_x0000_t202" coordsize="21600,21600" o:spt="202" path="m,l,21600r21600,l21600,xe">
              <v:stroke joinstyle="miter"/>
              <v:path gradientshapeok="t" o:connecttype="rect"/>
            </v:shapetype>
            <v:shape id="_x0000_s1059" type="#_x0000_t202" style="position:absolute;left:0;text-align:left;margin-left:0;margin-top:-7.6pt;width:203.25pt;height:25.2pt;z-index:251657216;visibility:visible;mso-wrap-style:square;mso-width-percent:0;mso-height-percent:0;mso-wrap-distance-left:9pt;mso-wrap-distance-top:3.6pt;mso-wrap-distance-right:9pt;mso-wrap-distance-bottom:3.6pt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" filled="f" stroked="f">
              <v:textbox style="mso-fit-shape-to-text:t">
                <w:txbxContent>
                  <w:p w14:paraId="27063879" w14:textId="77777777" w:rsidR="005C52D1" w:rsidRDefault="005C52D1" w:rsidP="001B656E">
                    <w:pPr>
                      <w:jc w:val="center"/>
                    </w:pPr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請記得在答題卷簽名欄位以正楷簽全名</w:t>
                    </w:r>
                  </w:p>
                </w:txbxContent>
              </v:textbox>
            </v:shape>
          </w:pict>
        </mc:Fallback>
      </mc:AlternateContent>
    </w:r>
    <w:r w:rsidR="005C52D1" w:rsidRPr="00A851A3">
      <w:rPr>
        <w:rFonts w:hint="eastAsia"/>
        <w:sz w:val="22"/>
      </w:rPr>
      <w:t>第</w:t>
    </w:r>
    <w:r w:rsidR="005C52D1" w:rsidRPr="00A851A3">
      <w:rPr>
        <w:sz w:val="22"/>
      </w:rPr>
      <w:tab/>
    </w:r>
    <w:r w:rsidR="005C52D1" w:rsidRPr="00A851A3">
      <w:rPr>
        <w:sz w:val="22"/>
      </w:rPr>
      <w:fldChar w:fldCharType="begin"/>
    </w:r>
    <w:r w:rsidR="005C52D1" w:rsidRPr="00A851A3">
      <w:rPr>
        <w:sz w:val="22"/>
      </w:rPr>
      <w:instrText>PAGE</w:instrText>
    </w:r>
    <w:r w:rsidR="005C52D1" w:rsidRPr="00A851A3">
      <w:rPr>
        <w:sz w:val="22"/>
      </w:rPr>
      <w:fldChar w:fldCharType="separate"/>
    </w:r>
    <w:r w:rsidR="00BE21A2">
      <w:rPr>
        <w:noProof/>
        <w:sz w:val="22"/>
      </w:rPr>
      <w:t>11</w:t>
    </w:r>
    <w:r w:rsidR="005C52D1" w:rsidRPr="00A851A3">
      <w:rPr>
        <w:sz w:val="22"/>
      </w:rPr>
      <w:fldChar w:fldCharType="end"/>
    </w:r>
    <w:r w:rsidR="005C52D1" w:rsidRPr="00A851A3">
      <w:rPr>
        <w:sz w:val="22"/>
      </w:rPr>
      <w:t xml:space="preserve"> </w:t>
    </w:r>
    <w:r w:rsidR="005C52D1" w:rsidRPr="00A851A3">
      <w:rPr>
        <w:rFonts w:hint="eastAsia"/>
        <w:sz w:val="22"/>
      </w:rPr>
      <w:t>頁</w:t>
    </w:r>
    <w:r w:rsidR="005C52D1" w:rsidRPr="00A851A3">
      <w:rPr>
        <w:sz w:val="22"/>
      </w:rPr>
      <w:tab/>
    </w:r>
    <w:r w:rsidR="005C52D1" w:rsidRPr="005B5943">
      <w:rPr>
        <w:rFonts w:eastAsia="新細明體"/>
        <w:sz w:val="22"/>
      </w:rPr>
      <w:t>11</w:t>
    </w:r>
    <w:r w:rsidR="00667A1B">
      <w:rPr>
        <w:rFonts w:eastAsia="新細明體" w:hint="eastAsia"/>
        <w:sz w:val="22"/>
      </w:rPr>
      <w:t>4</w:t>
    </w:r>
    <w:r w:rsidR="005C52D1" w:rsidRPr="00A851A3">
      <w:rPr>
        <w:rFonts w:hint="eastAsia"/>
        <w:sz w:val="22"/>
      </w:rPr>
      <w:t>年學測</w:t>
    </w:r>
  </w:p>
  <w:p w14:paraId="7F991836" w14:textId="77777777" w:rsidR="005C52D1" w:rsidRDefault="005C52D1" w:rsidP="00FD0B1D">
    <w:pPr>
      <w:pStyle w:val="a8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spacing w:line="240" w:lineRule="auto"/>
      <w:textAlignment w:val="bottom"/>
      <w:rPr>
        <w:sz w:val="22"/>
      </w:rPr>
    </w:pPr>
    <w:r>
      <w:rPr>
        <w:rFonts w:hint="eastAsia"/>
        <w:sz w:val="22"/>
      </w:rPr>
      <w:t>共</w:t>
    </w:r>
    <w:r>
      <w:rPr>
        <w:sz w:val="22"/>
      </w:rPr>
      <w:tab/>
    </w:r>
    <w:r>
      <w:rPr>
        <w:rFonts w:hint="eastAsia"/>
        <w:sz w:val="22"/>
      </w:rPr>
      <w:t xml:space="preserve">11 </w:t>
    </w:r>
    <w:r>
      <w:rPr>
        <w:rFonts w:hint="eastAsia"/>
        <w:sz w:val="22"/>
      </w:rPr>
      <w:t>頁</w:t>
    </w:r>
    <w:r>
      <w:rPr>
        <w:rFonts w:hint="eastAsia"/>
        <w:sz w:val="22"/>
      </w:rPr>
      <w:tab/>
    </w:r>
    <w:r w:rsidRPr="0003312F">
      <w:rPr>
        <w:rFonts w:hint="eastAsia"/>
        <w:sz w:val="22"/>
      </w:rPr>
      <w:t>國語文綜合能力測驗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423873"/>
    <w:multiLevelType w:val="hybridMultilevel"/>
    <w:tmpl w:val="A5A88F62"/>
    <w:lvl w:ilvl="0" w:tplc="04090001">
      <w:start w:val="1"/>
      <w:numFmt w:val="bullet"/>
      <w:lvlText w:val=""/>
      <w:lvlJc w:val="left"/>
      <w:pPr>
        <w:tabs>
          <w:tab w:val="num" w:pos="480"/>
        </w:tabs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05C45BF3"/>
    <w:multiLevelType w:val="hybridMultilevel"/>
    <w:tmpl w:val="5FDCE846"/>
    <w:lvl w:ilvl="0" w:tplc="E8F21C9E">
      <w:start w:val="1"/>
      <w:numFmt w:val="taiwaneseCountingThousand"/>
      <w:pStyle w:val="4"/>
      <w:lvlText w:val="(%1)"/>
      <w:lvlJc w:val="left"/>
      <w:pPr>
        <w:tabs>
          <w:tab w:val="num" w:pos="360"/>
        </w:tabs>
        <w:ind w:left="0" w:firstLine="0"/>
      </w:pPr>
      <w:rPr>
        <w:rFonts w:eastAsia="華康中圓體(P)" w:hint="eastAsia"/>
        <w:b/>
        <w:i w:val="0"/>
        <w:sz w:val="32"/>
        <w:szCs w:val="32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upperLetter"/>
      <w:lvlText w:val="(%3)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979169B"/>
    <w:multiLevelType w:val="hybridMultilevel"/>
    <w:tmpl w:val="63D44248"/>
    <w:lvl w:ilvl="0" w:tplc="462C7E64">
      <w:start w:val="1"/>
      <w:numFmt w:val="taiwaneseCountingThousand"/>
      <w:pStyle w:val="3"/>
      <w:lvlText w:val="%1、"/>
      <w:lvlJc w:val="left"/>
      <w:pPr>
        <w:tabs>
          <w:tab w:val="num" w:pos="1080"/>
        </w:tabs>
        <w:ind w:left="0" w:firstLine="0"/>
      </w:pPr>
      <w:rPr>
        <w:rFonts w:ascii="華康中黑體(P)" w:eastAsia="華康中黑體(P)" w:hint="eastAsia"/>
        <w:szCs w:val="36"/>
      </w:rPr>
    </w:lvl>
    <w:lvl w:ilvl="1" w:tplc="D4EE42BE">
      <w:start w:val="5"/>
      <w:numFmt w:val="bullet"/>
      <w:lvlText w:val="-"/>
      <w:lvlJc w:val="left"/>
      <w:pPr>
        <w:tabs>
          <w:tab w:val="num" w:pos="840"/>
        </w:tabs>
        <w:ind w:left="840" w:hanging="360"/>
      </w:pPr>
      <w:rPr>
        <w:rFonts w:ascii="Times New Roman" w:eastAsia="新細明體" w:hAnsi="Times New Roman" w:cs="Times New Roman" w:hint="default"/>
        <w:b/>
        <w:color w:val="B00080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0F735583"/>
    <w:multiLevelType w:val="hybridMultilevel"/>
    <w:tmpl w:val="14568B7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2F97BAA"/>
    <w:multiLevelType w:val="hybridMultilevel"/>
    <w:tmpl w:val="0DA4C2B2"/>
    <w:lvl w:ilvl="0" w:tplc="2A080332">
      <w:start w:val="1"/>
      <w:numFmt w:val="decimalEnclosedCircle"/>
      <w:lvlText w:val="%1"/>
      <w:lvlJc w:val="left"/>
      <w:pPr>
        <w:ind w:left="360" w:hanging="360"/>
      </w:pPr>
      <w:rPr>
        <w:rFonts w:ascii="新細明體" w:hAnsi="新細明體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3427DE7"/>
    <w:multiLevelType w:val="hybridMultilevel"/>
    <w:tmpl w:val="34A4F3AE"/>
    <w:lvl w:ilvl="0" w:tplc="DFB4AFF6">
      <w:start w:val="1"/>
      <w:numFmt w:val="decimal"/>
      <w:pStyle w:val="5"/>
      <w:lvlText w:val="%1."/>
      <w:lvlJc w:val="left"/>
      <w:pPr>
        <w:tabs>
          <w:tab w:val="num" w:pos="360"/>
        </w:tabs>
        <w:ind w:left="0" w:firstLine="0"/>
      </w:pPr>
      <w:rPr>
        <w:rFonts w:ascii="華康仿宋體W4(P)" w:eastAsia="華康仿宋體W4(P)" w:hint="eastAsia"/>
        <w:b/>
        <w:i w:val="0"/>
        <w:sz w:val="32"/>
        <w:szCs w:val="32"/>
      </w:rPr>
    </w:lvl>
    <w:lvl w:ilvl="1" w:tplc="04090019">
      <w:start w:val="1"/>
      <w:numFmt w:val="bullet"/>
      <w:lvlText w:val="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  <w:b/>
        <w:i w:val="0"/>
        <w:sz w:val="32"/>
        <w:szCs w:val="32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194D6288"/>
    <w:multiLevelType w:val="hybridMultilevel"/>
    <w:tmpl w:val="C3B21B40"/>
    <w:lvl w:ilvl="0" w:tplc="5276CA7E">
      <w:start w:val="1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D975156"/>
    <w:multiLevelType w:val="hybridMultilevel"/>
    <w:tmpl w:val="C6B47A80"/>
    <w:lvl w:ilvl="0" w:tplc="E5105A54">
      <w:start w:val="1"/>
      <w:numFmt w:val="upperLetter"/>
      <w:lvlText w:val="(%1)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0A9233E"/>
    <w:multiLevelType w:val="hybridMultilevel"/>
    <w:tmpl w:val="52C855CA"/>
    <w:lvl w:ilvl="0" w:tplc="939060E2">
      <w:start w:val="1"/>
      <w:numFmt w:val="upperLetter"/>
      <w:lvlText w:val="(%1)"/>
      <w:lvlJc w:val="left"/>
      <w:pPr>
        <w:tabs>
          <w:tab w:val="num" w:pos="516"/>
        </w:tabs>
        <w:ind w:left="516" w:hanging="408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068"/>
        </w:tabs>
        <w:ind w:left="1068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48"/>
        </w:tabs>
        <w:ind w:left="1548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28"/>
        </w:tabs>
        <w:ind w:left="2028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08"/>
        </w:tabs>
        <w:ind w:left="2508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88"/>
        </w:tabs>
        <w:ind w:left="2988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68"/>
        </w:tabs>
        <w:ind w:left="3468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48"/>
        </w:tabs>
        <w:ind w:left="3948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28"/>
        </w:tabs>
        <w:ind w:left="4428" w:hanging="480"/>
      </w:pPr>
    </w:lvl>
  </w:abstractNum>
  <w:abstractNum w:abstractNumId="9" w15:restartNumberingAfterBreak="0">
    <w:nsid w:val="253A53A7"/>
    <w:multiLevelType w:val="hybridMultilevel"/>
    <w:tmpl w:val="DAFED7F0"/>
    <w:lvl w:ilvl="0" w:tplc="67048370">
      <w:start w:val="1"/>
      <w:numFmt w:val="decimalEnclosedCircle"/>
      <w:lvlText w:val="%1"/>
      <w:lvlJc w:val="left"/>
      <w:pPr>
        <w:ind w:left="360" w:hanging="360"/>
      </w:pPr>
      <w:rPr>
        <w:rFonts w:ascii="新細明體" w:hAnsi="新細明體" w:cs="新細明體" w:hint="default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274C4A8F"/>
    <w:multiLevelType w:val="hybridMultilevel"/>
    <w:tmpl w:val="771293EA"/>
    <w:lvl w:ilvl="0" w:tplc="1D20AA22">
      <w:start w:val="1"/>
      <w:numFmt w:val="decimal"/>
      <w:pStyle w:val="6"/>
      <w:lvlText w:val="(%1)"/>
      <w:lvlJc w:val="left"/>
      <w:pPr>
        <w:tabs>
          <w:tab w:val="num" w:pos="1080"/>
        </w:tabs>
        <w:ind w:left="480" w:hanging="480"/>
      </w:pPr>
      <w:rPr>
        <w:rFonts w:hint="eastAsia"/>
      </w:rPr>
    </w:lvl>
    <w:lvl w:ilvl="1" w:tplc="04090019">
      <w:start w:val="1"/>
      <w:numFmt w:val="bullet"/>
      <w:lvlText w:val="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29346BEB"/>
    <w:multiLevelType w:val="hybridMultilevel"/>
    <w:tmpl w:val="D5049F2C"/>
    <w:lvl w:ilvl="0" w:tplc="F51CB59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860013E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9A4829A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E090A02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B34C0AC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AABC70C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D058428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BFBACED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1F823D0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12" w15:restartNumberingAfterBreak="0">
    <w:nsid w:val="320241D2"/>
    <w:multiLevelType w:val="hybridMultilevel"/>
    <w:tmpl w:val="DC24D130"/>
    <w:lvl w:ilvl="0" w:tplc="FAFC3D2A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DB106CC8">
      <w:start w:val="1"/>
      <w:numFmt w:val="decimalEnclosedCircle"/>
      <w:lvlText w:val="%2"/>
      <w:lvlJc w:val="left"/>
      <w:pPr>
        <w:ind w:left="840" w:hanging="360"/>
      </w:pPr>
      <w:rPr>
        <w:rFonts w:ascii="新細明體" w:hAnsi="新細明體"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42393A6B"/>
    <w:multiLevelType w:val="hybridMultilevel"/>
    <w:tmpl w:val="8F623B26"/>
    <w:lvl w:ilvl="0" w:tplc="8744ABF2">
      <w:start w:val="1"/>
      <w:numFmt w:val="decimal"/>
      <w:lvlText w:val="(%1)"/>
      <w:lvlJc w:val="left"/>
      <w:pPr>
        <w:ind w:left="360" w:hanging="360"/>
      </w:pPr>
      <w:rPr>
        <w:rFonts w:ascii="新細明體" w:eastAsia="新細明體" w:hAnsi="新細明體" w:hint="default"/>
      </w:rPr>
    </w:lvl>
    <w:lvl w:ilvl="1" w:tplc="C2D85A48">
      <w:start w:val="1"/>
      <w:numFmt w:val="decimalEnclosedCircle"/>
      <w:lvlText w:val="%2"/>
      <w:lvlJc w:val="left"/>
      <w:pPr>
        <w:ind w:left="840" w:hanging="360"/>
      </w:pPr>
      <w:rPr>
        <w:rFonts w:ascii="新細明體" w:eastAsia="新細明體" w:hAnsi="新細明體" w:cs="新細明體" w:hint="default"/>
        <w:color w:val="FF0000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4E8A4151"/>
    <w:multiLevelType w:val="hybridMultilevel"/>
    <w:tmpl w:val="008AEF34"/>
    <w:lvl w:ilvl="0" w:tplc="B0E61B8E">
      <w:start w:val="1"/>
      <w:numFmt w:val="ideographTraditional"/>
      <w:pStyle w:val="7"/>
      <w:lvlText w:val="%1."/>
      <w:lvlJc w:val="left"/>
      <w:pPr>
        <w:tabs>
          <w:tab w:val="num" w:pos="720"/>
        </w:tabs>
        <w:ind w:left="0" w:firstLine="0"/>
      </w:pPr>
      <w:rPr>
        <w:rFonts w:eastAsia="華康古印體" w:hint="eastAsia"/>
      </w:rPr>
    </w:lvl>
    <w:lvl w:ilvl="1" w:tplc="04090019">
      <w:start w:val="1"/>
      <w:numFmt w:val="bullet"/>
      <w:lvlText w:val="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653741BB"/>
    <w:multiLevelType w:val="hybridMultilevel"/>
    <w:tmpl w:val="8A1619DA"/>
    <w:lvl w:ilvl="0" w:tplc="03C26770">
      <w:start w:val="1"/>
      <w:numFmt w:val="taiwaneseCountingThousand"/>
      <w:lvlText w:val="﹙%1﹚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697B6846"/>
    <w:multiLevelType w:val="hybridMultilevel"/>
    <w:tmpl w:val="1D78EA50"/>
    <w:lvl w:ilvl="0" w:tplc="B434DCF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5CC8B88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B152480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3F0CFD3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59B04EC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6644AEE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6910157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CBF64B5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5100C17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17" w15:restartNumberingAfterBreak="0">
    <w:nsid w:val="6B990D81"/>
    <w:multiLevelType w:val="hybridMultilevel"/>
    <w:tmpl w:val="7D0E176C"/>
    <w:lvl w:ilvl="0" w:tplc="E9A28F5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6F60405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7F96001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245643F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86085D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05AE50D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69D47E5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E35E07D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4768D90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18" w15:restartNumberingAfterBreak="0">
    <w:nsid w:val="6D343A04"/>
    <w:multiLevelType w:val="hybridMultilevel"/>
    <w:tmpl w:val="C8E21586"/>
    <w:lvl w:ilvl="0" w:tplc="17EC36F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8D649D6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18A6E28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8192258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12A0FF6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43522F7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4354758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74403D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894CB0A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19" w15:restartNumberingAfterBreak="0">
    <w:nsid w:val="702D37B4"/>
    <w:multiLevelType w:val="singleLevel"/>
    <w:tmpl w:val="EA6838CE"/>
    <w:lvl w:ilvl="0">
      <w:start w:val="1"/>
      <w:numFmt w:val="upperLetter"/>
      <w:pStyle w:val="2"/>
      <w:lvlText w:val="%1."/>
      <w:lvlJc w:val="left"/>
      <w:pPr>
        <w:tabs>
          <w:tab w:val="num" w:pos="465"/>
        </w:tabs>
        <w:ind w:left="465" w:hanging="225"/>
      </w:pPr>
      <w:rPr>
        <w:rFonts w:hint="default"/>
      </w:rPr>
    </w:lvl>
  </w:abstractNum>
  <w:abstractNum w:abstractNumId="20" w15:restartNumberingAfterBreak="0">
    <w:nsid w:val="7C134949"/>
    <w:multiLevelType w:val="hybridMultilevel"/>
    <w:tmpl w:val="66E4C9C0"/>
    <w:lvl w:ilvl="0" w:tplc="7E2AB86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EC24DB0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BDF8757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A6CEB3A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27CC223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C9A42F7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1AA44A9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0DF02B2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9A40F89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21" w15:restartNumberingAfterBreak="0">
    <w:nsid w:val="7C546A80"/>
    <w:multiLevelType w:val="hybridMultilevel"/>
    <w:tmpl w:val="9C7CA8D8"/>
    <w:lvl w:ilvl="0" w:tplc="04CE8B06">
      <w:start w:val="1"/>
      <w:numFmt w:val="ideographTraditional"/>
      <w:pStyle w:val="8"/>
      <w:lvlText w:val="(%1)"/>
      <w:lvlJc w:val="left"/>
      <w:pPr>
        <w:tabs>
          <w:tab w:val="num" w:pos="1080"/>
        </w:tabs>
        <w:ind w:left="0" w:firstLine="0"/>
      </w:pPr>
      <w:rPr>
        <w:rFonts w:eastAsia="華康隸書體W5(P)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19"/>
  </w:num>
  <w:num w:numId="2">
    <w:abstractNumId w:val="10"/>
  </w:num>
  <w:num w:numId="3">
    <w:abstractNumId w:val="2"/>
  </w:num>
  <w:num w:numId="4">
    <w:abstractNumId w:val="1"/>
  </w:num>
  <w:num w:numId="5">
    <w:abstractNumId w:val="5"/>
  </w:num>
  <w:num w:numId="6">
    <w:abstractNumId w:val="14"/>
  </w:num>
  <w:num w:numId="7">
    <w:abstractNumId w:val="21"/>
  </w:num>
  <w:num w:numId="8">
    <w:abstractNumId w:val="0"/>
  </w:num>
  <w:num w:numId="9">
    <w:abstractNumId w:val="15"/>
  </w:num>
  <w:num w:numId="10">
    <w:abstractNumId w:val="6"/>
  </w:num>
  <w:num w:numId="11">
    <w:abstractNumId w:val="8"/>
  </w:num>
  <w:num w:numId="12">
    <w:abstractNumId w:val="16"/>
  </w:num>
  <w:num w:numId="13">
    <w:abstractNumId w:val="20"/>
  </w:num>
  <w:num w:numId="14">
    <w:abstractNumId w:val="11"/>
  </w:num>
  <w:num w:numId="15">
    <w:abstractNumId w:val="17"/>
  </w:num>
  <w:num w:numId="16">
    <w:abstractNumId w:val="18"/>
  </w:num>
  <w:num w:numId="17">
    <w:abstractNumId w:val="12"/>
  </w:num>
  <w:num w:numId="18">
    <w:abstractNumId w:val="4"/>
  </w:num>
  <w:num w:numId="19">
    <w:abstractNumId w:val="3"/>
  </w:num>
  <w:num w:numId="20">
    <w:abstractNumId w:val="13"/>
  </w:num>
  <w:num w:numId="21">
    <w:abstractNumId w:val="7"/>
  </w:num>
  <w:num w:numId="2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HK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activeWritingStyle w:appName="MSWord" w:lang="ja-JP" w:vendorID="64" w:dllVersion="0" w:nlCheck="1" w:checkStyle="1"/>
  <w:activeWritingStyle w:appName="MSWord" w:lang="en-US" w:vendorID="64" w:dllVersion="0" w:nlCheck="1" w:checkStyle="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5FA7"/>
    <w:rsid w:val="000001A6"/>
    <w:rsid w:val="00000DE3"/>
    <w:rsid w:val="00001672"/>
    <w:rsid w:val="00001AFD"/>
    <w:rsid w:val="00002A4C"/>
    <w:rsid w:val="0000326A"/>
    <w:rsid w:val="000037DB"/>
    <w:rsid w:val="00003C00"/>
    <w:rsid w:val="00005551"/>
    <w:rsid w:val="00005B0B"/>
    <w:rsid w:val="00006AD1"/>
    <w:rsid w:val="00006F53"/>
    <w:rsid w:val="0000705C"/>
    <w:rsid w:val="000078D4"/>
    <w:rsid w:val="00007D8F"/>
    <w:rsid w:val="000118E9"/>
    <w:rsid w:val="00011D4E"/>
    <w:rsid w:val="000126F6"/>
    <w:rsid w:val="00012DD7"/>
    <w:rsid w:val="00013281"/>
    <w:rsid w:val="00013BA8"/>
    <w:rsid w:val="00013FA6"/>
    <w:rsid w:val="000147FA"/>
    <w:rsid w:val="000148AC"/>
    <w:rsid w:val="0001491C"/>
    <w:rsid w:val="00014F36"/>
    <w:rsid w:val="00016505"/>
    <w:rsid w:val="00016A2F"/>
    <w:rsid w:val="0001708A"/>
    <w:rsid w:val="000175CE"/>
    <w:rsid w:val="000175E1"/>
    <w:rsid w:val="0001777E"/>
    <w:rsid w:val="00017863"/>
    <w:rsid w:val="00017D9C"/>
    <w:rsid w:val="00020256"/>
    <w:rsid w:val="000206C7"/>
    <w:rsid w:val="00021B49"/>
    <w:rsid w:val="00021EF3"/>
    <w:rsid w:val="0002219D"/>
    <w:rsid w:val="00022236"/>
    <w:rsid w:val="0002244E"/>
    <w:rsid w:val="000224E2"/>
    <w:rsid w:val="00022526"/>
    <w:rsid w:val="0002253F"/>
    <w:rsid w:val="000234E4"/>
    <w:rsid w:val="0002375C"/>
    <w:rsid w:val="00023B41"/>
    <w:rsid w:val="00023C44"/>
    <w:rsid w:val="00023D2B"/>
    <w:rsid w:val="00024BCF"/>
    <w:rsid w:val="00024DE3"/>
    <w:rsid w:val="00026CBB"/>
    <w:rsid w:val="00026EB6"/>
    <w:rsid w:val="000270ED"/>
    <w:rsid w:val="000275EE"/>
    <w:rsid w:val="000279AE"/>
    <w:rsid w:val="000305B1"/>
    <w:rsid w:val="00030863"/>
    <w:rsid w:val="000312EF"/>
    <w:rsid w:val="000315DB"/>
    <w:rsid w:val="000316E3"/>
    <w:rsid w:val="00032149"/>
    <w:rsid w:val="00032AE3"/>
    <w:rsid w:val="000339EE"/>
    <w:rsid w:val="00033ABE"/>
    <w:rsid w:val="00033D33"/>
    <w:rsid w:val="00033E1A"/>
    <w:rsid w:val="00034343"/>
    <w:rsid w:val="000345D9"/>
    <w:rsid w:val="0003467E"/>
    <w:rsid w:val="000359BB"/>
    <w:rsid w:val="00035F70"/>
    <w:rsid w:val="00036070"/>
    <w:rsid w:val="00036245"/>
    <w:rsid w:val="00036B9B"/>
    <w:rsid w:val="00036CEC"/>
    <w:rsid w:val="00037319"/>
    <w:rsid w:val="00037517"/>
    <w:rsid w:val="00040048"/>
    <w:rsid w:val="00040501"/>
    <w:rsid w:val="0004050C"/>
    <w:rsid w:val="00041B44"/>
    <w:rsid w:val="00041E16"/>
    <w:rsid w:val="0004299E"/>
    <w:rsid w:val="00042CA0"/>
    <w:rsid w:val="00043741"/>
    <w:rsid w:val="00043A18"/>
    <w:rsid w:val="00043C0E"/>
    <w:rsid w:val="00044026"/>
    <w:rsid w:val="000441B6"/>
    <w:rsid w:val="0004500F"/>
    <w:rsid w:val="0004544C"/>
    <w:rsid w:val="000457E9"/>
    <w:rsid w:val="00045C12"/>
    <w:rsid w:val="00045DD3"/>
    <w:rsid w:val="00045F6D"/>
    <w:rsid w:val="0004625F"/>
    <w:rsid w:val="00046DC6"/>
    <w:rsid w:val="00046FE2"/>
    <w:rsid w:val="000479BF"/>
    <w:rsid w:val="00047F00"/>
    <w:rsid w:val="000501D2"/>
    <w:rsid w:val="00050455"/>
    <w:rsid w:val="00050DC2"/>
    <w:rsid w:val="00051689"/>
    <w:rsid w:val="00051D82"/>
    <w:rsid w:val="0005246C"/>
    <w:rsid w:val="000524CC"/>
    <w:rsid w:val="0005279C"/>
    <w:rsid w:val="00052828"/>
    <w:rsid w:val="00052871"/>
    <w:rsid w:val="000529A9"/>
    <w:rsid w:val="00054123"/>
    <w:rsid w:val="00054261"/>
    <w:rsid w:val="00056263"/>
    <w:rsid w:val="000565DA"/>
    <w:rsid w:val="00056B1C"/>
    <w:rsid w:val="00057D8F"/>
    <w:rsid w:val="00060551"/>
    <w:rsid w:val="00060AD8"/>
    <w:rsid w:val="00060F93"/>
    <w:rsid w:val="0006192E"/>
    <w:rsid w:val="00061ACA"/>
    <w:rsid w:val="000624F4"/>
    <w:rsid w:val="000625A3"/>
    <w:rsid w:val="00063251"/>
    <w:rsid w:val="00063C42"/>
    <w:rsid w:val="00063C86"/>
    <w:rsid w:val="000640E8"/>
    <w:rsid w:val="000641DC"/>
    <w:rsid w:val="000642AC"/>
    <w:rsid w:val="00064707"/>
    <w:rsid w:val="000647BD"/>
    <w:rsid w:val="00065856"/>
    <w:rsid w:val="00065DAC"/>
    <w:rsid w:val="000669D6"/>
    <w:rsid w:val="00066A0B"/>
    <w:rsid w:val="00066ED3"/>
    <w:rsid w:val="000673D3"/>
    <w:rsid w:val="000673F4"/>
    <w:rsid w:val="00067767"/>
    <w:rsid w:val="00067DBD"/>
    <w:rsid w:val="00067F86"/>
    <w:rsid w:val="00070374"/>
    <w:rsid w:val="0007126D"/>
    <w:rsid w:val="00071564"/>
    <w:rsid w:val="000724AE"/>
    <w:rsid w:val="00072C6E"/>
    <w:rsid w:val="00072FAD"/>
    <w:rsid w:val="00073407"/>
    <w:rsid w:val="000738B5"/>
    <w:rsid w:val="00073C37"/>
    <w:rsid w:val="00073D25"/>
    <w:rsid w:val="00076133"/>
    <w:rsid w:val="00076238"/>
    <w:rsid w:val="00077CF9"/>
    <w:rsid w:val="0008000C"/>
    <w:rsid w:val="000807DF"/>
    <w:rsid w:val="000819F9"/>
    <w:rsid w:val="00081B64"/>
    <w:rsid w:val="00081C56"/>
    <w:rsid w:val="00081D50"/>
    <w:rsid w:val="00081D57"/>
    <w:rsid w:val="0008227F"/>
    <w:rsid w:val="00082395"/>
    <w:rsid w:val="00082643"/>
    <w:rsid w:val="00083038"/>
    <w:rsid w:val="000830A9"/>
    <w:rsid w:val="000832CE"/>
    <w:rsid w:val="00083C75"/>
    <w:rsid w:val="00083DAD"/>
    <w:rsid w:val="00084471"/>
    <w:rsid w:val="00084EFB"/>
    <w:rsid w:val="00085043"/>
    <w:rsid w:val="00085762"/>
    <w:rsid w:val="00085BED"/>
    <w:rsid w:val="00085C61"/>
    <w:rsid w:val="00085CD4"/>
    <w:rsid w:val="00087CD7"/>
    <w:rsid w:val="00087E73"/>
    <w:rsid w:val="00087EB6"/>
    <w:rsid w:val="00087FEB"/>
    <w:rsid w:val="00090214"/>
    <w:rsid w:val="0009065D"/>
    <w:rsid w:val="00091E27"/>
    <w:rsid w:val="00092016"/>
    <w:rsid w:val="00092669"/>
    <w:rsid w:val="00092D98"/>
    <w:rsid w:val="00092F14"/>
    <w:rsid w:val="00093354"/>
    <w:rsid w:val="000942C9"/>
    <w:rsid w:val="00095304"/>
    <w:rsid w:val="0009581E"/>
    <w:rsid w:val="0009591B"/>
    <w:rsid w:val="0009661B"/>
    <w:rsid w:val="00096808"/>
    <w:rsid w:val="000969FB"/>
    <w:rsid w:val="00097868"/>
    <w:rsid w:val="00097A5B"/>
    <w:rsid w:val="000A0F04"/>
    <w:rsid w:val="000A1491"/>
    <w:rsid w:val="000A1543"/>
    <w:rsid w:val="000A1990"/>
    <w:rsid w:val="000A2081"/>
    <w:rsid w:val="000A2D20"/>
    <w:rsid w:val="000A398C"/>
    <w:rsid w:val="000A3C7F"/>
    <w:rsid w:val="000A3ED5"/>
    <w:rsid w:val="000A402B"/>
    <w:rsid w:val="000A585D"/>
    <w:rsid w:val="000A5CAF"/>
    <w:rsid w:val="000A6656"/>
    <w:rsid w:val="000A68D6"/>
    <w:rsid w:val="000A6D67"/>
    <w:rsid w:val="000A6D80"/>
    <w:rsid w:val="000A7084"/>
    <w:rsid w:val="000A7CB0"/>
    <w:rsid w:val="000B02E2"/>
    <w:rsid w:val="000B04AF"/>
    <w:rsid w:val="000B0BEC"/>
    <w:rsid w:val="000B1234"/>
    <w:rsid w:val="000B1C46"/>
    <w:rsid w:val="000B1F10"/>
    <w:rsid w:val="000B2593"/>
    <w:rsid w:val="000B2977"/>
    <w:rsid w:val="000B311E"/>
    <w:rsid w:val="000B37F0"/>
    <w:rsid w:val="000B3C44"/>
    <w:rsid w:val="000B3C45"/>
    <w:rsid w:val="000B4EC1"/>
    <w:rsid w:val="000B4FFD"/>
    <w:rsid w:val="000B5099"/>
    <w:rsid w:val="000B5A9D"/>
    <w:rsid w:val="000B5F5E"/>
    <w:rsid w:val="000B6326"/>
    <w:rsid w:val="000B67D2"/>
    <w:rsid w:val="000B6967"/>
    <w:rsid w:val="000B6F3B"/>
    <w:rsid w:val="000C00A8"/>
    <w:rsid w:val="000C1383"/>
    <w:rsid w:val="000C175B"/>
    <w:rsid w:val="000C183D"/>
    <w:rsid w:val="000C1C25"/>
    <w:rsid w:val="000C209E"/>
    <w:rsid w:val="000C214D"/>
    <w:rsid w:val="000C2174"/>
    <w:rsid w:val="000C381A"/>
    <w:rsid w:val="000C4A50"/>
    <w:rsid w:val="000C518D"/>
    <w:rsid w:val="000C51BA"/>
    <w:rsid w:val="000C534A"/>
    <w:rsid w:val="000C6124"/>
    <w:rsid w:val="000C663D"/>
    <w:rsid w:val="000C794B"/>
    <w:rsid w:val="000D00FF"/>
    <w:rsid w:val="000D05E4"/>
    <w:rsid w:val="000D07E9"/>
    <w:rsid w:val="000D0BD8"/>
    <w:rsid w:val="000D0DD4"/>
    <w:rsid w:val="000D1812"/>
    <w:rsid w:val="000D1AE4"/>
    <w:rsid w:val="000D1BA2"/>
    <w:rsid w:val="000D24AF"/>
    <w:rsid w:val="000D3E4F"/>
    <w:rsid w:val="000D3EBC"/>
    <w:rsid w:val="000D49C7"/>
    <w:rsid w:val="000D66D4"/>
    <w:rsid w:val="000D6DF2"/>
    <w:rsid w:val="000D707E"/>
    <w:rsid w:val="000D75F1"/>
    <w:rsid w:val="000D7FCE"/>
    <w:rsid w:val="000E0468"/>
    <w:rsid w:val="000E0594"/>
    <w:rsid w:val="000E0833"/>
    <w:rsid w:val="000E130E"/>
    <w:rsid w:val="000E1960"/>
    <w:rsid w:val="000E1FF9"/>
    <w:rsid w:val="000E20C5"/>
    <w:rsid w:val="000E269C"/>
    <w:rsid w:val="000E388F"/>
    <w:rsid w:val="000E3A4B"/>
    <w:rsid w:val="000E403B"/>
    <w:rsid w:val="000E44DF"/>
    <w:rsid w:val="000E4736"/>
    <w:rsid w:val="000E6368"/>
    <w:rsid w:val="000E637A"/>
    <w:rsid w:val="000E65FA"/>
    <w:rsid w:val="000E695E"/>
    <w:rsid w:val="000E70F6"/>
    <w:rsid w:val="000E74C2"/>
    <w:rsid w:val="000E75A4"/>
    <w:rsid w:val="000E7A06"/>
    <w:rsid w:val="000E7A5C"/>
    <w:rsid w:val="000E7AC6"/>
    <w:rsid w:val="000E7D4D"/>
    <w:rsid w:val="000F06EA"/>
    <w:rsid w:val="000F0ACD"/>
    <w:rsid w:val="000F1069"/>
    <w:rsid w:val="000F19C6"/>
    <w:rsid w:val="000F1CAB"/>
    <w:rsid w:val="000F31F9"/>
    <w:rsid w:val="000F34DC"/>
    <w:rsid w:val="000F3C78"/>
    <w:rsid w:val="000F3C8C"/>
    <w:rsid w:val="000F3EE8"/>
    <w:rsid w:val="000F4271"/>
    <w:rsid w:val="000F495B"/>
    <w:rsid w:val="000F6446"/>
    <w:rsid w:val="000F7C1E"/>
    <w:rsid w:val="0010036E"/>
    <w:rsid w:val="0010106C"/>
    <w:rsid w:val="0010134F"/>
    <w:rsid w:val="0010194A"/>
    <w:rsid w:val="00101AD4"/>
    <w:rsid w:val="00102680"/>
    <w:rsid w:val="00103CC4"/>
    <w:rsid w:val="001048DE"/>
    <w:rsid w:val="00105017"/>
    <w:rsid w:val="001054EA"/>
    <w:rsid w:val="00105EEF"/>
    <w:rsid w:val="00105FB5"/>
    <w:rsid w:val="00106665"/>
    <w:rsid w:val="00106805"/>
    <w:rsid w:val="00107EE7"/>
    <w:rsid w:val="00110D12"/>
    <w:rsid w:val="0011107C"/>
    <w:rsid w:val="001117EE"/>
    <w:rsid w:val="00111B4A"/>
    <w:rsid w:val="00112164"/>
    <w:rsid w:val="001135C1"/>
    <w:rsid w:val="0011408A"/>
    <w:rsid w:val="0011418F"/>
    <w:rsid w:val="00114659"/>
    <w:rsid w:val="001148B3"/>
    <w:rsid w:val="001155BB"/>
    <w:rsid w:val="0011561E"/>
    <w:rsid w:val="001157ED"/>
    <w:rsid w:val="00115C12"/>
    <w:rsid w:val="00116386"/>
    <w:rsid w:val="00116895"/>
    <w:rsid w:val="00116D6E"/>
    <w:rsid w:val="001174A3"/>
    <w:rsid w:val="0011789A"/>
    <w:rsid w:val="0011792C"/>
    <w:rsid w:val="00121117"/>
    <w:rsid w:val="001217AA"/>
    <w:rsid w:val="0012181C"/>
    <w:rsid w:val="00121F79"/>
    <w:rsid w:val="001220C5"/>
    <w:rsid w:val="00122455"/>
    <w:rsid w:val="001229E8"/>
    <w:rsid w:val="001232C6"/>
    <w:rsid w:val="00123D6A"/>
    <w:rsid w:val="00123F53"/>
    <w:rsid w:val="001249B9"/>
    <w:rsid w:val="00125682"/>
    <w:rsid w:val="00126530"/>
    <w:rsid w:val="00126FD3"/>
    <w:rsid w:val="00127BC4"/>
    <w:rsid w:val="00127CFA"/>
    <w:rsid w:val="00130202"/>
    <w:rsid w:val="001305E5"/>
    <w:rsid w:val="0013111A"/>
    <w:rsid w:val="0013111C"/>
    <w:rsid w:val="0013160D"/>
    <w:rsid w:val="001322CB"/>
    <w:rsid w:val="001325C7"/>
    <w:rsid w:val="00133394"/>
    <w:rsid w:val="001337F9"/>
    <w:rsid w:val="00133D28"/>
    <w:rsid w:val="00133FE5"/>
    <w:rsid w:val="0013434D"/>
    <w:rsid w:val="00134951"/>
    <w:rsid w:val="0013495A"/>
    <w:rsid w:val="00135365"/>
    <w:rsid w:val="00135839"/>
    <w:rsid w:val="0013588D"/>
    <w:rsid w:val="001363BF"/>
    <w:rsid w:val="00136684"/>
    <w:rsid w:val="00136A90"/>
    <w:rsid w:val="00136D99"/>
    <w:rsid w:val="00137B5D"/>
    <w:rsid w:val="00137D4A"/>
    <w:rsid w:val="001401F7"/>
    <w:rsid w:val="001409CE"/>
    <w:rsid w:val="001423D0"/>
    <w:rsid w:val="001425E7"/>
    <w:rsid w:val="0014269D"/>
    <w:rsid w:val="0014277A"/>
    <w:rsid w:val="00142968"/>
    <w:rsid w:val="00143465"/>
    <w:rsid w:val="00143C6B"/>
    <w:rsid w:val="00143DBC"/>
    <w:rsid w:val="001440A0"/>
    <w:rsid w:val="0014442A"/>
    <w:rsid w:val="001448EE"/>
    <w:rsid w:val="00144C10"/>
    <w:rsid w:val="0014505A"/>
    <w:rsid w:val="001450BF"/>
    <w:rsid w:val="00145A09"/>
    <w:rsid w:val="00146168"/>
    <w:rsid w:val="00146E3B"/>
    <w:rsid w:val="00147327"/>
    <w:rsid w:val="0014735C"/>
    <w:rsid w:val="001476A4"/>
    <w:rsid w:val="00147A43"/>
    <w:rsid w:val="00150342"/>
    <w:rsid w:val="001503F3"/>
    <w:rsid w:val="001507DA"/>
    <w:rsid w:val="0015084B"/>
    <w:rsid w:val="00150920"/>
    <w:rsid w:val="00150A46"/>
    <w:rsid w:val="00151298"/>
    <w:rsid w:val="00151552"/>
    <w:rsid w:val="00152C6A"/>
    <w:rsid w:val="00152E1D"/>
    <w:rsid w:val="0015350E"/>
    <w:rsid w:val="001538EA"/>
    <w:rsid w:val="00154449"/>
    <w:rsid w:val="00154715"/>
    <w:rsid w:val="001548AD"/>
    <w:rsid w:val="001549D5"/>
    <w:rsid w:val="00154BC7"/>
    <w:rsid w:val="00155305"/>
    <w:rsid w:val="00156079"/>
    <w:rsid w:val="00156E9B"/>
    <w:rsid w:val="0015784C"/>
    <w:rsid w:val="0016099A"/>
    <w:rsid w:val="00160B33"/>
    <w:rsid w:val="00160BC6"/>
    <w:rsid w:val="00160CAE"/>
    <w:rsid w:val="00161368"/>
    <w:rsid w:val="0016151C"/>
    <w:rsid w:val="00161888"/>
    <w:rsid w:val="00161EE3"/>
    <w:rsid w:val="0016259C"/>
    <w:rsid w:val="0016313A"/>
    <w:rsid w:val="001637B3"/>
    <w:rsid w:val="00163BE8"/>
    <w:rsid w:val="00163E49"/>
    <w:rsid w:val="00165247"/>
    <w:rsid w:val="00165A17"/>
    <w:rsid w:val="00166981"/>
    <w:rsid w:val="00166B5E"/>
    <w:rsid w:val="00166EDE"/>
    <w:rsid w:val="001670A0"/>
    <w:rsid w:val="00167CC7"/>
    <w:rsid w:val="00170432"/>
    <w:rsid w:val="001706B5"/>
    <w:rsid w:val="00170721"/>
    <w:rsid w:val="0017191A"/>
    <w:rsid w:val="00171BF0"/>
    <w:rsid w:val="001724E9"/>
    <w:rsid w:val="00172BA7"/>
    <w:rsid w:val="00173585"/>
    <w:rsid w:val="00173F2B"/>
    <w:rsid w:val="001748AF"/>
    <w:rsid w:val="00176777"/>
    <w:rsid w:val="00176811"/>
    <w:rsid w:val="00176FEC"/>
    <w:rsid w:val="001805E3"/>
    <w:rsid w:val="00180916"/>
    <w:rsid w:val="00180AE6"/>
    <w:rsid w:val="00180CAF"/>
    <w:rsid w:val="00181385"/>
    <w:rsid w:val="0018155F"/>
    <w:rsid w:val="00181681"/>
    <w:rsid w:val="001818FF"/>
    <w:rsid w:val="00181BA6"/>
    <w:rsid w:val="00181D8D"/>
    <w:rsid w:val="00181FB8"/>
    <w:rsid w:val="00182355"/>
    <w:rsid w:val="00183099"/>
    <w:rsid w:val="00183575"/>
    <w:rsid w:val="00183A0F"/>
    <w:rsid w:val="00185058"/>
    <w:rsid w:val="00186321"/>
    <w:rsid w:val="00186BB2"/>
    <w:rsid w:val="00186CE1"/>
    <w:rsid w:val="001878BF"/>
    <w:rsid w:val="0018791A"/>
    <w:rsid w:val="00190137"/>
    <w:rsid w:val="00190D1C"/>
    <w:rsid w:val="00190EDC"/>
    <w:rsid w:val="0019136C"/>
    <w:rsid w:val="001915B7"/>
    <w:rsid w:val="00191853"/>
    <w:rsid w:val="00191C38"/>
    <w:rsid w:val="00191D22"/>
    <w:rsid w:val="00191DF4"/>
    <w:rsid w:val="00193524"/>
    <w:rsid w:val="00193785"/>
    <w:rsid w:val="00193884"/>
    <w:rsid w:val="0019450F"/>
    <w:rsid w:val="001947F6"/>
    <w:rsid w:val="001950E6"/>
    <w:rsid w:val="00195A8F"/>
    <w:rsid w:val="001965CE"/>
    <w:rsid w:val="00197D25"/>
    <w:rsid w:val="00197F2C"/>
    <w:rsid w:val="001A027B"/>
    <w:rsid w:val="001A038B"/>
    <w:rsid w:val="001A16D5"/>
    <w:rsid w:val="001A1B38"/>
    <w:rsid w:val="001A1CD6"/>
    <w:rsid w:val="001A2B5A"/>
    <w:rsid w:val="001A2D7F"/>
    <w:rsid w:val="001A3040"/>
    <w:rsid w:val="001A35F2"/>
    <w:rsid w:val="001A3D8B"/>
    <w:rsid w:val="001A4227"/>
    <w:rsid w:val="001A4572"/>
    <w:rsid w:val="001A48F5"/>
    <w:rsid w:val="001A546A"/>
    <w:rsid w:val="001A54FD"/>
    <w:rsid w:val="001A624E"/>
    <w:rsid w:val="001A6B39"/>
    <w:rsid w:val="001A6E6C"/>
    <w:rsid w:val="001A7B8E"/>
    <w:rsid w:val="001B0264"/>
    <w:rsid w:val="001B041C"/>
    <w:rsid w:val="001B06E5"/>
    <w:rsid w:val="001B13F8"/>
    <w:rsid w:val="001B1971"/>
    <w:rsid w:val="001B1B78"/>
    <w:rsid w:val="001B23BC"/>
    <w:rsid w:val="001B2780"/>
    <w:rsid w:val="001B332A"/>
    <w:rsid w:val="001B367B"/>
    <w:rsid w:val="001B400F"/>
    <w:rsid w:val="001B4080"/>
    <w:rsid w:val="001B4621"/>
    <w:rsid w:val="001B463D"/>
    <w:rsid w:val="001B4756"/>
    <w:rsid w:val="001B4786"/>
    <w:rsid w:val="001B4FD5"/>
    <w:rsid w:val="001B536A"/>
    <w:rsid w:val="001B656E"/>
    <w:rsid w:val="001B6BB1"/>
    <w:rsid w:val="001B75E3"/>
    <w:rsid w:val="001C0394"/>
    <w:rsid w:val="001C14AD"/>
    <w:rsid w:val="001C14C1"/>
    <w:rsid w:val="001C2DD0"/>
    <w:rsid w:val="001C3B01"/>
    <w:rsid w:val="001C4250"/>
    <w:rsid w:val="001C4612"/>
    <w:rsid w:val="001C4B66"/>
    <w:rsid w:val="001C4DE1"/>
    <w:rsid w:val="001C4E26"/>
    <w:rsid w:val="001C4FC1"/>
    <w:rsid w:val="001C54D3"/>
    <w:rsid w:val="001C56E3"/>
    <w:rsid w:val="001C5A52"/>
    <w:rsid w:val="001C5FD3"/>
    <w:rsid w:val="001D09B5"/>
    <w:rsid w:val="001D12BC"/>
    <w:rsid w:val="001D3600"/>
    <w:rsid w:val="001D360E"/>
    <w:rsid w:val="001D3A61"/>
    <w:rsid w:val="001D3D46"/>
    <w:rsid w:val="001D3D78"/>
    <w:rsid w:val="001D4F0A"/>
    <w:rsid w:val="001D5081"/>
    <w:rsid w:val="001D51B5"/>
    <w:rsid w:val="001D6B78"/>
    <w:rsid w:val="001D79BB"/>
    <w:rsid w:val="001D7DA6"/>
    <w:rsid w:val="001E1165"/>
    <w:rsid w:val="001E11A2"/>
    <w:rsid w:val="001E136A"/>
    <w:rsid w:val="001E235D"/>
    <w:rsid w:val="001E3828"/>
    <w:rsid w:val="001E3BD7"/>
    <w:rsid w:val="001E3DD0"/>
    <w:rsid w:val="001E4181"/>
    <w:rsid w:val="001E446D"/>
    <w:rsid w:val="001E4BB9"/>
    <w:rsid w:val="001E4F93"/>
    <w:rsid w:val="001E5688"/>
    <w:rsid w:val="001E59F0"/>
    <w:rsid w:val="001E5F36"/>
    <w:rsid w:val="001E734E"/>
    <w:rsid w:val="001E7E59"/>
    <w:rsid w:val="001F0508"/>
    <w:rsid w:val="001F0F8C"/>
    <w:rsid w:val="001F1176"/>
    <w:rsid w:val="001F16D3"/>
    <w:rsid w:val="001F214B"/>
    <w:rsid w:val="001F24BE"/>
    <w:rsid w:val="001F3060"/>
    <w:rsid w:val="001F326A"/>
    <w:rsid w:val="001F393F"/>
    <w:rsid w:val="001F3C59"/>
    <w:rsid w:val="001F3D58"/>
    <w:rsid w:val="001F3F2F"/>
    <w:rsid w:val="001F5589"/>
    <w:rsid w:val="001F5DCE"/>
    <w:rsid w:val="001F636E"/>
    <w:rsid w:val="001F65CA"/>
    <w:rsid w:val="001F65E7"/>
    <w:rsid w:val="001F6AE1"/>
    <w:rsid w:val="001F7A2F"/>
    <w:rsid w:val="001F7B14"/>
    <w:rsid w:val="00200C50"/>
    <w:rsid w:val="0020102B"/>
    <w:rsid w:val="002010F6"/>
    <w:rsid w:val="00201AE0"/>
    <w:rsid w:val="00201FC4"/>
    <w:rsid w:val="00202590"/>
    <w:rsid w:val="00202678"/>
    <w:rsid w:val="002028C7"/>
    <w:rsid w:val="00202EFB"/>
    <w:rsid w:val="002035D3"/>
    <w:rsid w:val="00203D20"/>
    <w:rsid w:val="00203FE9"/>
    <w:rsid w:val="00204838"/>
    <w:rsid w:val="00204B5B"/>
    <w:rsid w:val="00204D7B"/>
    <w:rsid w:val="00205285"/>
    <w:rsid w:val="00205393"/>
    <w:rsid w:val="002054B6"/>
    <w:rsid w:val="002056FC"/>
    <w:rsid w:val="0020598A"/>
    <w:rsid w:val="00205A30"/>
    <w:rsid w:val="00205E31"/>
    <w:rsid w:val="00205E75"/>
    <w:rsid w:val="00205F8F"/>
    <w:rsid w:val="00206D2C"/>
    <w:rsid w:val="00206E13"/>
    <w:rsid w:val="00206ED9"/>
    <w:rsid w:val="00206F07"/>
    <w:rsid w:val="002070B4"/>
    <w:rsid w:val="002075F6"/>
    <w:rsid w:val="00207639"/>
    <w:rsid w:val="002079EC"/>
    <w:rsid w:val="00207C68"/>
    <w:rsid w:val="00207D6C"/>
    <w:rsid w:val="00210074"/>
    <w:rsid w:val="002105A6"/>
    <w:rsid w:val="00210794"/>
    <w:rsid w:val="002107DF"/>
    <w:rsid w:val="00210CB8"/>
    <w:rsid w:val="00211481"/>
    <w:rsid w:val="00211CEE"/>
    <w:rsid w:val="002123DE"/>
    <w:rsid w:val="0021268A"/>
    <w:rsid w:val="00213AE7"/>
    <w:rsid w:val="00213D95"/>
    <w:rsid w:val="00214594"/>
    <w:rsid w:val="002146B1"/>
    <w:rsid w:val="00214BD0"/>
    <w:rsid w:val="00215A37"/>
    <w:rsid w:val="00217678"/>
    <w:rsid w:val="00217FB8"/>
    <w:rsid w:val="0022024C"/>
    <w:rsid w:val="00220DF4"/>
    <w:rsid w:val="00221319"/>
    <w:rsid w:val="00221F83"/>
    <w:rsid w:val="00222084"/>
    <w:rsid w:val="00222333"/>
    <w:rsid w:val="00222389"/>
    <w:rsid w:val="00222C49"/>
    <w:rsid w:val="00222DF4"/>
    <w:rsid w:val="00223082"/>
    <w:rsid w:val="00223090"/>
    <w:rsid w:val="00223095"/>
    <w:rsid w:val="002231E7"/>
    <w:rsid w:val="00223BD8"/>
    <w:rsid w:val="00223C24"/>
    <w:rsid w:val="00225106"/>
    <w:rsid w:val="00225129"/>
    <w:rsid w:val="00225767"/>
    <w:rsid w:val="002266EC"/>
    <w:rsid w:val="00226B46"/>
    <w:rsid w:val="00226B82"/>
    <w:rsid w:val="00226C45"/>
    <w:rsid w:val="002272AA"/>
    <w:rsid w:val="002306BF"/>
    <w:rsid w:val="0023088F"/>
    <w:rsid w:val="00231198"/>
    <w:rsid w:val="0023119B"/>
    <w:rsid w:val="00231530"/>
    <w:rsid w:val="00231DA1"/>
    <w:rsid w:val="00232204"/>
    <w:rsid w:val="00232737"/>
    <w:rsid w:val="0023323B"/>
    <w:rsid w:val="00233DE8"/>
    <w:rsid w:val="00233F8D"/>
    <w:rsid w:val="002341B5"/>
    <w:rsid w:val="00234CD9"/>
    <w:rsid w:val="00234D82"/>
    <w:rsid w:val="002355EC"/>
    <w:rsid w:val="00236903"/>
    <w:rsid w:val="00236F83"/>
    <w:rsid w:val="00237F60"/>
    <w:rsid w:val="00240031"/>
    <w:rsid w:val="00241BA5"/>
    <w:rsid w:val="00242362"/>
    <w:rsid w:val="00242E2A"/>
    <w:rsid w:val="00243145"/>
    <w:rsid w:val="00243179"/>
    <w:rsid w:val="002437A4"/>
    <w:rsid w:val="0024410D"/>
    <w:rsid w:val="00244BB7"/>
    <w:rsid w:val="00245522"/>
    <w:rsid w:val="002457D0"/>
    <w:rsid w:val="002467EB"/>
    <w:rsid w:val="00246E3D"/>
    <w:rsid w:val="0024730B"/>
    <w:rsid w:val="0025074E"/>
    <w:rsid w:val="00250C6D"/>
    <w:rsid w:val="0025114B"/>
    <w:rsid w:val="002522CB"/>
    <w:rsid w:val="00252425"/>
    <w:rsid w:val="0025266A"/>
    <w:rsid w:val="00252CE5"/>
    <w:rsid w:val="00253AF9"/>
    <w:rsid w:val="00253B89"/>
    <w:rsid w:val="0025527E"/>
    <w:rsid w:val="00255523"/>
    <w:rsid w:val="0025570E"/>
    <w:rsid w:val="002557B6"/>
    <w:rsid w:val="00256971"/>
    <w:rsid w:val="00256A00"/>
    <w:rsid w:val="00256DAE"/>
    <w:rsid w:val="00257127"/>
    <w:rsid w:val="002606A9"/>
    <w:rsid w:val="00260AB8"/>
    <w:rsid w:val="0026110D"/>
    <w:rsid w:val="00261312"/>
    <w:rsid w:val="00261688"/>
    <w:rsid w:val="00261B51"/>
    <w:rsid w:val="00261C6A"/>
    <w:rsid w:val="0026224F"/>
    <w:rsid w:val="00264042"/>
    <w:rsid w:val="002648EF"/>
    <w:rsid w:val="00264C63"/>
    <w:rsid w:val="00264E9F"/>
    <w:rsid w:val="0026572E"/>
    <w:rsid w:val="00265944"/>
    <w:rsid w:val="00265BCD"/>
    <w:rsid w:val="00266485"/>
    <w:rsid w:val="0026660A"/>
    <w:rsid w:val="002672DE"/>
    <w:rsid w:val="00270BB6"/>
    <w:rsid w:val="00271010"/>
    <w:rsid w:val="00271BAA"/>
    <w:rsid w:val="00271BBA"/>
    <w:rsid w:val="00271CCF"/>
    <w:rsid w:val="00272320"/>
    <w:rsid w:val="00272A64"/>
    <w:rsid w:val="002737A3"/>
    <w:rsid w:val="002738A9"/>
    <w:rsid w:val="002746E3"/>
    <w:rsid w:val="00274B68"/>
    <w:rsid w:val="00275866"/>
    <w:rsid w:val="00276FB3"/>
    <w:rsid w:val="0027701E"/>
    <w:rsid w:val="00277419"/>
    <w:rsid w:val="00277BF3"/>
    <w:rsid w:val="00280292"/>
    <w:rsid w:val="002815E2"/>
    <w:rsid w:val="00281690"/>
    <w:rsid w:val="00282E95"/>
    <w:rsid w:val="002839C4"/>
    <w:rsid w:val="002840A0"/>
    <w:rsid w:val="00284E33"/>
    <w:rsid w:val="0028502A"/>
    <w:rsid w:val="002865FE"/>
    <w:rsid w:val="00286D6B"/>
    <w:rsid w:val="002877D4"/>
    <w:rsid w:val="00287805"/>
    <w:rsid w:val="00287BD5"/>
    <w:rsid w:val="00290481"/>
    <w:rsid w:val="00290527"/>
    <w:rsid w:val="0029082B"/>
    <w:rsid w:val="00291115"/>
    <w:rsid w:val="0029134E"/>
    <w:rsid w:val="0029252C"/>
    <w:rsid w:val="00292578"/>
    <w:rsid w:val="00292732"/>
    <w:rsid w:val="00292D48"/>
    <w:rsid w:val="002933C5"/>
    <w:rsid w:val="00293C9F"/>
    <w:rsid w:val="00294194"/>
    <w:rsid w:val="00294361"/>
    <w:rsid w:val="00294AA1"/>
    <w:rsid w:val="002952B8"/>
    <w:rsid w:val="002953C2"/>
    <w:rsid w:val="00295B1E"/>
    <w:rsid w:val="00295DB1"/>
    <w:rsid w:val="00295E4E"/>
    <w:rsid w:val="00296D39"/>
    <w:rsid w:val="00296D60"/>
    <w:rsid w:val="00296D67"/>
    <w:rsid w:val="0029702F"/>
    <w:rsid w:val="00297482"/>
    <w:rsid w:val="00297E43"/>
    <w:rsid w:val="002A16D9"/>
    <w:rsid w:val="002A27FD"/>
    <w:rsid w:val="002A28CB"/>
    <w:rsid w:val="002A2DA0"/>
    <w:rsid w:val="002A3799"/>
    <w:rsid w:val="002A4433"/>
    <w:rsid w:val="002A45BC"/>
    <w:rsid w:val="002A4B1B"/>
    <w:rsid w:val="002A4C69"/>
    <w:rsid w:val="002A673F"/>
    <w:rsid w:val="002A67D9"/>
    <w:rsid w:val="002A6892"/>
    <w:rsid w:val="002A69EA"/>
    <w:rsid w:val="002A6F4E"/>
    <w:rsid w:val="002A753F"/>
    <w:rsid w:val="002A7C12"/>
    <w:rsid w:val="002A7C7E"/>
    <w:rsid w:val="002A7D76"/>
    <w:rsid w:val="002B0223"/>
    <w:rsid w:val="002B0243"/>
    <w:rsid w:val="002B0A76"/>
    <w:rsid w:val="002B0E0B"/>
    <w:rsid w:val="002B1565"/>
    <w:rsid w:val="002B1976"/>
    <w:rsid w:val="002B1F4A"/>
    <w:rsid w:val="002B2107"/>
    <w:rsid w:val="002B25F1"/>
    <w:rsid w:val="002B2A68"/>
    <w:rsid w:val="002B3636"/>
    <w:rsid w:val="002B39F5"/>
    <w:rsid w:val="002B3AD7"/>
    <w:rsid w:val="002B3B1D"/>
    <w:rsid w:val="002B3E7B"/>
    <w:rsid w:val="002B410E"/>
    <w:rsid w:val="002B414B"/>
    <w:rsid w:val="002B4190"/>
    <w:rsid w:val="002B480F"/>
    <w:rsid w:val="002B5A7D"/>
    <w:rsid w:val="002B6411"/>
    <w:rsid w:val="002B645D"/>
    <w:rsid w:val="002B676F"/>
    <w:rsid w:val="002B6C02"/>
    <w:rsid w:val="002B77B5"/>
    <w:rsid w:val="002B7BA2"/>
    <w:rsid w:val="002B7E8E"/>
    <w:rsid w:val="002C0512"/>
    <w:rsid w:val="002C0A49"/>
    <w:rsid w:val="002C0B37"/>
    <w:rsid w:val="002C0C18"/>
    <w:rsid w:val="002C18A9"/>
    <w:rsid w:val="002C1902"/>
    <w:rsid w:val="002C1D1C"/>
    <w:rsid w:val="002C278F"/>
    <w:rsid w:val="002C2B58"/>
    <w:rsid w:val="002C3957"/>
    <w:rsid w:val="002C3FC1"/>
    <w:rsid w:val="002C43C6"/>
    <w:rsid w:val="002C4560"/>
    <w:rsid w:val="002C4C52"/>
    <w:rsid w:val="002C4C57"/>
    <w:rsid w:val="002C4D24"/>
    <w:rsid w:val="002C53A7"/>
    <w:rsid w:val="002C55EE"/>
    <w:rsid w:val="002C5B14"/>
    <w:rsid w:val="002C609C"/>
    <w:rsid w:val="002C704D"/>
    <w:rsid w:val="002C7676"/>
    <w:rsid w:val="002D0907"/>
    <w:rsid w:val="002D0EA0"/>
    <w:rsid w:val="002D18B5"/>
    <w:rsid w:val="002D18CA"/>
    <w:rsid w:val="002D3C62"/>
    <w:rsid w:val="002D45E7"/>
    <w:rsid w:val="002D5210"/>
    <w:rsid w:val="002D521B"/>
    <w:rsid w:val="002D530E"/>
    <w:rsid w:val="002D568F"/>
    <w:rsid w:val="002D5970"/>
    <w:rsid w:val="002D632E"/>
    <w:rsid w:val="002D6B42"/>
    <w:rsid w:val="002D7002"/>
    <w:rsid w:val="002D7E7B"/>
    <w:rsid w:val="002E0566"/>
    <w:rsid w:val="002E0B89"/>
    <w:rsid w:val="002E11E0"/>
    <w:rsid w:val="002E13DC"/>
    <w:rsid w:val="002E213C"/>
    <w:rsid w:val="002E21B6"/>
    <w:rsid w:val="002E244B"/>
    <w:rsid w:val="002E2D4B"/>
    <w:rsid w:val="002E3444"/>
    <w:rsid w:val="002E3C4D"/>
    <w:rsid w:val="002E4266"/>
    <w:rsid w:val="002E447D"/>
    <w:rsid w:val="002E46FD"/>
    <w:rsid w:val="002E473E"/>
    <w:rsid w:val="002E4973"/>
    <w:rsid w:val="002E4E9B"/>
    <w:rsid w:val="002E52D2"/>
    <w:rsid w:val="002E57D4"/>
    <w:rsid w:val="002E59A5"/>
    <w:rsid w:val="002E5E63"/>
    <w:rsid w:val="002E650A"/>
    <w:rsid w:val="002E65A1"/>
    <w:rsid w:val="002E69CA"/>
    <w:rsid w:val="002E7166"/>
    <w:rsid w:val="002E71CF"/>
    <w:rsid w:val="002E730B"/>
    <w:rsid w:val="002E7616"/>
    <w:rsid w:val="002F03FA"/>
    <w:rsid w:val="002F05C2"/>
    <w:rsid w:val="002F08B1"/>
    <w:rsid w:val="002F18C4"/>
    <w:rsid w:val="002F1C0B"/>
    <w:rsid w:val="002F2732"/>
    <w:rsid w:val="002F2F93"/>
    <w:rsid w:val="002F317A"/>
    <w:rsid w:val="002F50C8"/>
    <w:rsid w:val="002F5C19"/>
    <w:rsid w:val="002F5D43"/>
    <w:rsid w:val="002F624F"/>
    <w:rsid w:val="002F6CA1"/>
    <w:rsid w:val="002F6E5C"/>
    <w:rsid w:val="002F6F5B"/>
    <w:rsid w:val="002F7482"/>
    <w:rsid w:val="0030057B"/>
    <w:rsid w:val="003009EF"/>
    <w:rsid w:val="0030113C"/>
    <w:rsid w:val="0030182E"/>
    <w:rsid w:val="003019DC"/>
    <w:rsid w:val="00301B36"/>
    <w:rsid w:val="003022AF"/>
    <w:rsid w:val="003027E2"/>
    <w:rsid w:val="00302AEC"/>
    <w:rsid w:val="00303663"/>
    <w:rsid w:val="00304244"/>
    <w:rsid w:val="00305262"/>
    <w:rsid w:val="00306317"/>
    <w:rsid w:val="00306F31"/>
    <w:rsid w:val="00307A18"/>
    <w:rsid w:val="00307D93"/>
    <w:rsid w:val="00307DD5"/>
    <w:rsid w:val="003103D8"/>
    <w:rsid w:val="00311102"/>
    <w:rsid w:val="00312510"/>
    <w:rsid w:val="00312522"/>
    <w:rsid w:val="003126CB"/>
    <w:rsid w:val="00313822"/>
    <w:rsid w:val="0031428B"/>
    <w:rsid w:val="00314DA0"/>
    <w:rsid w:val="0031524A"/>
    <w:rsid w:val="00315339"/>
    <w:rsid w:val="00315378"/>
    <w:rsid w:val="0031577A"/>
    <w:rsid w:val="00320728"/>
    <w:rsid w:val="00320D11"/>
    <w:rsid w:val="00320F8C"/>
    <w:rsid w:val="003219A6"/>
    <w:rsid w:val="00321AFB"/>
    <w:rsid w:val="0032234E"/>
    <w:rsid w:val="00322647"/>
    <w:rsid w:val="00322BAD"/>
    <w:rsid w:val="00323059"/>
    <w:rsid w:val="0032305E"/>
    <w:rsid w:val="0032457F"/>
    <w:rsid w:val="003245E8"/>
    <w:rsid w:val="00324DEF"/>
    <w:rsid w:val="00324F8E"/>
    <w:rsid w:val="0032592B"/>
    <w:rsid w:val="00325B7B"/>
    <w:rsid w:val="00326FDD"/>
    <w:rsid w:val="0032719A"/>
    <w:rsid w:val="00327E90"/>
    <w:rsid w:val="00330728"/>
    <w:rsid w:val="00331E54"/>
    <w:rsid w:val="00332659"/>
    <w:rsid w:val="0033273D"/>
    <w:rsid w:val="00332B8D"/>
    <w:rsid w:val="00333560"/>
    <w:rsid w:val="00333A11"/>
    <w:rsid w:val="00333AFF"/>
    <w:rsid w:val="003349F3"/>
    <w:rsid w:val="0033561B"/>
    <w:rsid w:val="00336F43"/>
    <w:rsid w:val="003401A5"/>
    <w:rsid w:val="00341033"/>
    <w:rsid w:val="00341742"/>
    <w:rsid w:val="00342C9D"/>
    <w:rsid w:val="003433AC"/>
    <w:rsid w:val="00344122"/>
    <w:rsid w:val="00344698"/>
    <w:rsid w:val="003449A1"/>
    <w:rsid w:val="00344DE2"/>
    <w:rsid w:val="00345650"/>
    <w:rsid w:val="00345766"/>
    <w:rsid w:val="00345B52"/>
    <w:rsid w:val="00345ED6"/>
    <w:rsid w:val="00345EDE"/>
    <w:rsid w:val="00345F52"/>
    <w:rsid w:val="00346D66"/>
    <w:rsid w:val="003479F3"/>
    <w:rsid w:val="00347ABB"/>
    <w:rsid w:val="00347B35"/>
    <w:rsid w:val="00347EC5"/>
    <w:rsid w:val="003503E0"/>
    <w:rsid w:val="003525D4"/>
    <w:rsid w:val="00354079"/>
    <w:rsid w:val="00354475"/>
    <w:rsid w:val="00354536"/>
    <w:rsid w:val="00354BC2"/>
    <w:rsid w:val="00354D4E"/>
    <w:rsid w:val="00354DCA"/>
    <w:rsid w:val="00356A17"/>
    <w:rsid w:val="00356EC1"/>
    <w:rsid w:val="00357A83"/>
    <w:rsid w:val="003602B2"/>
    <w:rsid w:val="003602E9"/>
    <w:rsid w:val="00360DCB"/>
    <w:rsid w:val="0036112D"/>
    <w:rsid w:val="00361E7F"/>
    <w:rsid w:val="0036243F"/>
    <w:rsid w:val="003628E0"/>
    <w:rsid w:val="00362C43"/>
    <w:rsid w:val="00362CE1"/>
    <w:rsid w:val="00364151"/>
    <w:rsid w:val="003642EE"/>
    <w:rsid w:val="00364435"/>
    <w:rsid w:val="00364450"/>
    <w:rsid w:val="003653D1"/>
    <w:rsid w:val="0036590F"/>
    <w:rsid w:val="00365B61"/>
    <w:rsid w:val="00365D64"/>
    <w:rsid w:val="003667BA"/>
    <w:rsid w:val="00366C07"/>
    <w:rsid w:val="003675B1"/>
    <w:rsid w:val="003706AF"/>
    <w:rsid w:val="00370B11"/>
    <w:rsid w:val="0037131E"/>
    <w:rsid w:val="00371486"/>
    <w:rsid w:val="0037290D"/>
    <w:rsid w:val="00372944"/>
    <w:rsid w:val="00373604"/>
    <w:rsid w:val="0037460A"/>
    <w:rsid w:val="00374C14"/>
    <w:rsid w:val="00374DB4"/>
    <w:rsid w:val="00374FC0"/>
    <w:rsid w:val="003762DC"/>
    <w:rsid w:val="00376B32"/>
    <w:rsid w:val="00376CF8"/>
    <w:rsid w:val="00377328"/>
    <w:rsid w:val="00377427"/>
    <w:rsid w:val="0037752B"/>
    <w:rsid w:val="00377B45"/>
    <w:rsid w:val="003805F6"/>
    <w:rsid w:val="003820E8"/>
    <w:rsid w:val="00382A3F"/>
    <w:rsid w:val="003830BA"/>
    <w:rsid w:val="00383463"/>
    <w:rsid w:val="003834DD"/>
    <w:rsid w:val="00383F15"/>
    <w:rsid w:val="00384543"/>
    <w:rsid w:val="003845A9"/>
    <w:rsid w:val="00384AEF"/>
    <w:rsid w:val="00384E68"/>
    <w:rsid w:val="00385288"/>
    <w:rsid w:val="00385EA9"/>
    <w:rsid w:val="00386310"/>
    <w:rsid w:val="00386855"/>
    <w:rsid w:val="00387759"/>
    <w:rsid w:val="00387790"/>
    <w:rsid w:val="00387B10"/>
    <w:rsid w:val="00390C17"/>
    <w:rsid w:val="00390DF4"/>
    <w:rsid w:val="0039112F"/>
    <w:rsid w:val="003917AA"/>
    <w:rsid w:val="003918BE"/>
    <w:rsid w:val="00391967"/>
    <w:rsid w:val="00391DD7"/>
    <w:rsid w:val="00392157"/>
    <w:rsid w:val="00392429"/>
    <w:rsid w:val="00392673"/>
    <w:rsid w:val="00392E48"/>
    <w:rsid w:val="0039387B"/>
    <w:rsid w:val="00396AD2"/>
    <w:rsid w:val="00396B6F"/>
    <w:rsid w:val="003972EB"/>
    <w:rsid w:val="0039777E"/>
    <w:rsid w:val="00397AE5"/>
    <w:rsid w:val="003A2490"/>
    <w:rsid w:val="003A2648"/>
    <w:rsid w:val="003A2979"/>
    <w:rsid w:val="003A2C44"/>
    <w:rsid w:val="003A3144"/>
    <w:rsid w:val="003A4268"/>
    <w:rsid w:val="003A4279"/>
    <w:rsid w:val="003A490A"/>
    <w:rsid w:val="003A4C4B"/>
    <w:rsid w:val="003A532B"/>
    <w:rsid w:val="003A5AC5"/>
    <w:rsid w:val="003A5E64"/>
    <w:rsid w:val="003A6166"/>
    <w:rsid w:val="003A6303"/>
    <w:rsid w:val="003A67BC"/>
    <w:rsid w:val="003A7943"/>
    <w:rsid w:val="003A7C2D"/>
    <w:rsid w:val="003A7C5B"/>
    <w:rsid w:val="003B00EF"/>
    <w:rsid w:val="003B029D"/>
    <w:rsid w:val="003B0682"/>
    <w:rsid w:val="003B0968"/>
    <w:rsid w:val="003B21F5"/>
    <w:rsid w:val="003B235C"/>
    <w:rsid w:val="003B250F"/>
    <w:rsid w:val="003B255F"/>
    <w:rsid w:val="003B349B"/>
    <w:rsid w:val="003B3623"/>
    <w:rsid w:val="003B3997"/>
    <w:rsid w:val="003B3B07"/>
    <w:rsid w:val="003B3E1E"/>
    <w:rsid w:val="003B4474"/>
    <w:rsid w:val="003B4A9D"/>
    <w:rsid w:val="003B4EC4"/>
    <w:rsid w:val="003B606C"/>
    <w:rsid w:val="003B63E1"/>
    <w:rsid w:val="003B6A10"/>
    <w:rsid w:val="003B76E8"/>
    <w:rsid w:val="003B77D1"/>
    <w:rsid w:val="003B7AAE"/>
    <w:rsid w:val="003B7AFC"/>
    <w:rsid w:val="003B7E49"/>
    <w:rsid w:val="003B7EFE"/>
    <w:rsid w:val="003C01B9"/>
    <w:rsid w:val="003C01C4"/>
    <w:rsid w:val="003C057D"/>
    <w:rsid w:val="003C0585"/>
    <w:rsid w:val="003C168A"/>
    <w:rsid w:val="003C1824"/>
    <w:rsid w:val="003C199F"/>
    <w:rsid w:val="003C20DD"/>
    <w:rsid w:val="003C2158"/>
    <w:rsid w:val="003C22F2"/>
    <w:rsid w:val="003C22FC"/>
    <w:rsid w:val="003C2D4E"/>
    <w:rsid w:val="003C339C"/>
    <w:rsid w:val="003C35E5"/>
    <w:rsid w:val="003C3935"/>
    <w:rsid w:val="003C3B84"/>
    <w:rsid w:val="003C4CE4"/>
    <w:rsid w:val="003C5BBF"/>
    <w:rsid w:val="003C5CC6"/>
    <w:rsid w:val="003C6D94"/>
    <w:rsid w:val="003C7953"/>
    <w:rsid w:val="003D08BA"/>
    <w:rsid w:val="003D186A"/>
    <w:rsid w:val="003D1BCB"/>
    <w:rsid w:val="003D1DF2"/>
    <w:rsid w:val="003D21F8"/>
    <w:rsid w:val="003D23B7"/>
    <w:rsid w:val="003D285B"/>
    <w:rsid w:val="003D3238"/>
    <w:rsid w:val="003D3A7B"/>
    <w:rsid w:val="003D3F17"/>
    <w:rsid w:val="003D3FB8"/>
    <w:rsid w:val="003D4265"/>
    <w:rsid w:val="003D4349"/>
    <w:rsid w:val="003D45F4"/>
    <w:rsid w:val="003D4D0F"/>
    <w:rsid w:val="003D52AC"/>
    <w:rsid w:val="003D59DF"/>
    <w:rsid w:val="003D6014"/>
    <w:rsid w:val="003D7638"/>
    <w:rsid w:val="003D79F8"/>
    <w:rsid w:val="003D7B38"/>
    <w:rsid w:val="003D7B71"/>
    <w:rsid w:val="003E0328"/>
    <w:rsid w:val="003E0987"/>
    <w:rsid w:val="003E1347"/>
    <w:rsid w:val="003E1450"/>
    <w:rsid w:val="003E224E"/>
    <w:rsid w:val="003E23C6"/>
    <w:rsid w:val="003E314D"/>
    <w:rsid w:val="003E3742"/>
    <w:rsid w:val="003E42B9"/>
    <w:rsid w:val="003E45ED"/>
    <w:rsid w:val="003E49AE"/>
    <w:rsid w:val="003E512A"/>
    <w:rsid w:val="003E5195"/>
    <w:rsid w:val="003E5B7B"/>
    <w:rsid w:val="003E6D30"/>
    <w:rsid w:val="003E6FE2"/>
    <w:rsid w:val="003E728A"/>
    <w:rsid w:val="003E76DE"/>
    <w:rsid w:val="003E7F0B"/>
    <w:rsid w:val="003F08B9"/>
    <w:rsid w:val="003F0E80"/>
    <w:rsid w:val="003F10A7"/>
    <w:rsid w:val="003F1130"/>
    <w:rsid w:val="003F1BCA"/>
    <w:rsid w:val="003F1E84"/>
    <w:rsid w:val="003F27AF"/>
    <w:rsid w:val="003F2AE5"/>
    <w:rsid w:val="003F38B2"/>
    <w:rsid w:val="003F4166"/>
    <w:rsid w:val="003F4496"/>
    <w:rsid w:val="003F562C"/>
    <w:rsid w:val="003F572F"/>
    <w:rsid w:val="003F603E"/>
    <w:rsid w:val="003F62E7"/>
    <w:rsid w:val="003F6907"/>
    <w:rsid w:val="003F6CCE"/>
    <w:rsid w:val="003F729F"/>
    <w:rsid w:val="003F7BA4"/>
    <w:rsid w:val="003F7CF3"/>
    <w:rsid w:val="003F7FD1"/>
    <w:rsid w:val="004008A5"/>
    <w:rsid w:val="00400F49"/>
    <w:rsid w:val="00401CA1"/>
    <w:rsid w:val="004025C2"/>
    <w:rsid w:val="004029A0"/>
    <w:rsid w:val="00402EFA"/>
    <w:rsid w:val="00403607"/>
    <w:rsid w:val="00403960"/>
    <w:rsid w:val="0040426C"/>
    <w:rsid w:val="004042DF"/>
    <w:rsid w:val="004043F5"/>
    <w:rsid w:val="00404D31"/>
    <w:rsid w:val="00405DC0"/>
    <w:rsid w:val="00406165"/>
    <w:rsid w:val="004071C2"/>
    <w:rsid w:val="0041094C"/>
    <w:rsid w:val="00410D38"/>
    <w:rsid w:val="00410D8C"/>
    <w:rsid w:val="00411477"/>
    <w:rsid w:val="004114D5"/>
    <w:rsid w:val="00411831"/>
    <w:rsid w:val="00412283"/>
    <w:rsid w:val="00412867"/>
    <w:rsid w:val="00413210"/>
    <w:rsid w:val="00414069"/>
    <w:rsid w:val="004141D8"/>
    <w:rsid w:val="00414E92"/>
    <w:rsid w:val="00415404"/>
    <w:rsid w:val="00415BC3"/>
    <w:rsid w:val="00415D04"/>
    <w:rsid w:val="004167DE"/>
    <w:rsid w:val="00416CA0"/>
    <w:rsid w:val="00416D07"/>
    <w:rsid w:val="00416D1A"/>
    <w:rsid w:val="00417F27"/>
    <w:rsid w:val="00420DB7"/>
    <w:rsid w:val="00421432"/>
    <w:rsid w:val="0042148B"/>
    <w:rsid w:val="00421913"/>
    <w:rsid w:val="00422B6F"/>
    <w:rsid w:val="00423469"/>
    <w:rsid w:val="0042370F"/>
    <w:rsid w:val="00423CEA"/>
    <w:rsid w:val="00423CF7"/>
    <w:rsid w:val="004243B1"/>
    <w:rsid w:val="004243BD"/>
    <w:rsid w:val="00424819"/>
    <w:rsid w:val="00424A9C"/>
    <w:rsid w:val="00425009"/>
    <w:rsid w:val="00425D4D"/>
    <w:rsid w:val="0042691F"/>
    <w:rsid w:val="00426EDA"/>
    <w:rsid w:val="00427104"/>
    <w:rsid w:val="004275B0"/>
    <w:rsid w:val="00427B90"/>
    <w:rsid w:val="0043031F"/>
    <w:rsid w:val="00430725"/>
    <w:rsid w:val="00430CBC"/>
    <w:rsid w:val="00431595"/>
    <w:rsid w:val="004315B2"/>
    <w:rsid w:val="00431922"/>
    <w:rsid w:val="00431BC0"/>
    <w:rsid w:val="00431C6E"/>
    <w:rsid w:val="00432BE9"/>
    <w:rsid w:val="00432E6E"/>
    <w:rsid w:val="004334C9"/>
    <w:rsid w:val="0043351D"/>
    <w:rsid w:val="0043383C"/>
    <w:rsid w:val="00433BCE"/>
    <w:rsid w:val="004342F4"/>
    <w:rsid w:val="004343E1"/>
    <w:rsid w:val="00434926"/>
    <w:rsid w:val="0043557F"/>
    <w:rsid w:val="00436875"/>
    <w:rsid w:val="00436CD8"/>
    <w:rsid w:val="00436D84"/>
    <w:rsid w:val="004375B4"/>
    <w:rsid w:val="00437CB3"/>
    <w:rsid w:val="00440685"/>
    <w:rsid w:val="00441DFB"/>
    <w:rsid w:val="0044295F"/>
    <w:rsid w:val="00442988"/>
    <w:rsid w:val="00442BF6"/>
    <w:rsid w:val="00442EAF"/>
    <w:rsid w:val="00443469"/>
    <w:rsid w:val="00443579"/>
    <w:rsid w:val="00444442"/>
    <w:rsid w:val="0044457D"/>
    <w:rsid w:val="004445CA"/>
    <w:rsid w:val="00444D2C"/>
    <w:rsid w:val="0044595D"/>
    <w:rsid w:val="004465A2"/>
    <w:rsid w:val="004466CD"/>
    <w:rsid w:val="0044677D"/>
    <w:rsid w:val="00446FF5"/>
    <w:rsid w:val="0044703B"/>
    <w:rsid w:val="00447208"/>
    <w:rsid w:val="00447341"/>
    <w:rsid w:val="00447FB4"/>
    <w:rsid w:val="004501B9"/>
    <w:rsid w:val="004501C5"/>
    <w:rsid w:val="004501F2"/>
    <w:rsid w:val="00450291"/>
    <w:rsid w:val="004504B0"/>
    <w:rsid w:val="00450529"/>
    <w:rsid w:val="0045089C"/>
    <w:rsid w:val="00450B0B"/>
    <w:rsid w:val="00450C9C"/>
    <w:rsid w:val="00451709"/>
    <w:rsid w:val="00451A47"/>
    <w:rsid w:val="00451C62"/>
    <w:rsid w:val="004520DE"/>
    <w:rsid w:val="00452534"/>
    <w:rsid w:val="00452EC2"/>
    <w:rsid w:val="004530CA"/>
    <w:rsid w:val="0045387D"/>
    <w:rsid w:val="00453958"/>
    <w:rsid w:val="00453A46"/>
    <w:rsid w:val="00453BC6"/>
    <w:rsid w:val="00454819"/>
    <w:rsid w:val="004548A0"/>
    <w:rsid w:val="00454F18"/>
    <w:rsid w:val="00454F22"/>
    <w:rsid w:val="0045565D"/>
    <w:rsid w:val="004562BC"/>
    <w:rsid w:val="004564DC"/>
    <w:rsid w:val="00456771"/>
    <w:rsid w:val="00457492"/>
    <w:rsid w:val="00457798"/>
    <w:rsid w:val="00460924"/>
    <w:rsid w:val="00460CB6"/>
    <w:rsid w:val="00460D00"/>
    <w:rsid w:val="00461220"/>
    <w:rsid w:val="00461991"/>
    <w:rsid w:val="00462345"/>
    <w:rsid w:val="004625C2"/>
    <w:rsid w:val="00462C60"/>
    <w:rsid w:val="00462E67"/>
    <w:rsid w:val="00463595"/>
    <w:rsid w:val="004636C4"/>
    <w:rsid w:val="0046386C"/>
    <w:rsid w:val="00463D51"/>
    <w:rsid w:val="00464921"/>
    <w:rsid w:val="0046498D"/>
    <w:rsid w:val="00464CC5"/>
    <w:rsid w:val="0046591D"/>
    <w:rsid w:val="004665C7"/>
    <w:rsid w:val="00466E6D"/>
    <w:rsid w:val="0046734C"/>
    <w:rsid w:val="0047153F"/>
    <w:rsid w:val="00471EA2"/>
    <w:rsid w:val="0047241D"/>
    <w:rsid w:val="00472673"/>
    <w:rsid w:val="00472BC9"/>
    <w:rsid w:val="00472C42"/>
    <w:rsid w:val="00472CBE"/>
    <w:rsid w:val="004731A3"/>
    <w:rsid w:val="00473201"/>
    <w:rsid w:val="00473B36"/>
    <w:rsid w:val="00473E6A"/>
    <w:rsid w:val="00474122"/>
    <w:rsid w:val="00474FBF"/>
    <w:rsid w:val="00475AFA"/>
    <w:rsid w:val="00475DA4"/>
    <w:rsid w:val="00476634"/>
    <w:rsid w:val="0047676B"/>
    <w:rsid w:val="004769D5"/>
    <w:rsid w:val="00477302"/>
    <w:rsid w:val="00477546"/>
    <w:rsid w:val="00480A58"/>
    <w:rsid w:val="00480BD6"/>
    <w:rsid w:val="00481759"/>
    <w:rsid w:val="00482A9F"/>
    <w:rsid w:val="00484558"/>
    <w:rsid w:val="0048457A"/>
    <w:rsid w:val="0048460E"/>
    <w:rsid w:val="00485A2F"/>
    <w:rsid w:val="004860B2"/>
    <w:rsid w:val="004865C7"/>
    <w:rsid w:val="00486EB4"/>
    <w:rsid w:val="0048770A"/>
    <w:rsid w:val="00490177"/>
    <w:rsid w:val="0049045A"/>
    <w:rsid w:val="00490641"/>
    <w:rsid w:val="004911BF"/>
    <w:rsid w:val="004916A8"/>
    <w:rsid w:val="00491F7B"/>
    <w:rsid w:val="00492175"/>
    <w:rsid w:val="004924A6"/>
    <w:rsid w:val="004929F3"/>
    <w:rsid w:val="00492DBC"/>
    <w:rsid w:val="004935D2"/>
    <w:rsid w:val="004938E1"/>
    <w:rsid w:val="00493FE4"/>
    <w:rsid w:val="004953A3"/>
    <w:rsid w:val="0049545A"/>
    <w:rsid w:val="004959F2"/>
    <w:rsid w:val="004961F8"/>
    <w:rsid w:val="00496327"/>
    <w:rsid w:val="004965FF"/>
    <w:rsid w:val="004969DA"/>
    <w:rsid w:val="004969FE"/>
    <w:rsid w:val="00497103"/>
    <w:rsid w:val="00497549"/>
    <w:rsid w:val="00497E19"/>
    <w:rsid w:val="00497F8A"/>
    <w:rsid w:val="004A075C"/>
    <w:rsid w:val="004A0B10"/>
    <w:rsid w:val="004A0BCD"/>
    <w:rsid w:val="004A1661"/>
    <w:rsid w:val="004A2685"/>
    <w:rsid w:val="004A3978"/>
    <w:rsid w:val="004A47CB"/>
    <w:rsid w:val="004A4994"/>
    <w:rsid w:val="004A4A01"/>
    <w:rsid w:val="004A4A84"/>
    <w:rsid w:val="004A4C36"/>
    <w:rsid w:val="004A4D17"/>
    <w:rsid w:val="004A4EBA"/>
    <w:rsid w:val="004A51E8"/>
    <w:rsid w:val="004A5841"/>
    <w:rsid w:val="004A5D16"/>
    <w:rsid w:val="004A6268"/>
    <w:rsid w:val="004A654C"/>
    <w:rsid w:val="004B10A7"/>
    <w:rsid w:val="004B1873"/>
    <w:rsid w:val="004B19E4"/>
    <w:rsid w:val="004B2175"/>
    <w:rsid w:val="004B22A6"/>
    <w:rsid w:val="004B32AC"/>
    <w:rsid w:val="004B339B"/>
    <w:rsid w:val="004B39DA"/>
    <w:rsid w:val="004B3E90"/>
    <w:rsid w:val="004B4870"/>
    <w:rsid w:val="004B4A32"/>
    <w:rsid w:val="004B4B73"/>
    <w:rsid w:val="004B5284"/>
    <w:rsid w:val="004B53EC"/>
    <w:rsid w:val="004B554E"/>
    <w:rsid w:val="004B6FA2"/>
    <w:rsid w:val="004B726B"/>
    <w:rsid w:val="004B7DE5"/>
    <w:rsid w:val="004C0D8E"/>
    <w:rsid w:val="004C176D"/>
    <w:rsid w:val="004C1DD5"/>
    <w:rsid w:val="004C1EA3"/>
    <w:rsid w:val="004C21B1"/>
    <w:rsid w:val="004C32CB"/>
    <w:rsid w:val="004C3580"/>
    <w:rsid w:val="004C3C7C"/>
    <w:rsid w:val="004C4442"/>
    <w:rsid w:val="004C44BF"/>
    <w:rsid w:val="004C49B5"/>
    <w:rsid w:val="004C58C4"/>
    <w:rsid w:val="004C6191"/>
    <w:rsid w:val="004C7F32"/>
    <w:rsid w:val="004D075C"/>
    <w:rsid w:val="004D0B05"/>
    <w:rsid w:val="004D0B1D"/>
    <w:rsid w:val="004D12F6"/>
    <w:rsid w:val="004D1E54"/>
    <w:rsid w:val="004D303E"/>
    <w:rsid w:val="004D3C89"/>
    <w:rsid w:val="004D3E8A"/>
    <w:rsid w:val="004D407D"/>
    <w:rsid w:val="004D42B6"/>
    <w:rsid w:val="004D52D4"/>
    <w:rsid w:val="004D5387"/>
    <w:rsid w:val="004D5698"/>
    <w:rsid w:val="004D56F8"/>
    <w:rsid w:val="004D5DC7"/>
    <w:rsid w:val="004D6C75"/>
    <w:rsid w:val="004D6FF0"/>
    <w:rsid w:val="004D722F"/>
    <w:rsid w:val="004D769E"/>
    <w:rsid w:val="004D7986"/>
    <w:rsid w:val="004E09D2"/>
    <w:rsid w:val="004E0F1F"/>
    <w:rsid w:val="004E0FE7"/>
    <w:rsid w:val="004E1574"/>
    <w:rsid w:val="004E167C"/>
    <w:rsid w:val="004E2AC3"/>
    <w:rsid w:val="004E38AC"/>
    <w:rsid w:val="004E4473"/>
    <w:rsid w:val="004E60D4"/>
    <w:rsid w:val="004E65A7"/>
    <w:rsid w:val="004E7164"/>
    <w:rsid w:val="004E7636"/>
    <w:rsid w:val="004E7ABE"/>
    <w:rsid w:val="004E7B45"/>
    <w:rsid w:val="004F16B5"/>
    <w:rsid w:val="004F1CC4"/>
    <w:rsid w:val="004F1DD1"/>
    <w:rsid w:val="004F228D"/>
    <w:rsid w:val="004F23B1"/>
    <w:rsid w:val="004F30D1"/>
    <w:rsid w:val="004F3BBD"/>
    <w:rsid w:val="004F3CCE"/>
    <w:rsid w:val="004F4244"/>
    <w:rsid w:val="004F42F4"/>
    <w:rsid w:val="004F4370"/>
    <w:rsid w:val="004F49BA"/>
    <w:rsid w:val="004F59F0"/>
    <w:rsid w:val="004F6B48"/>
    <w:rsid w:val="0050063E"/>
    <w:rsid w:val="005011C4"/>
    <w:rsid w:val="00501473"/>
    <w:rsid w:val="00501EA6"/>
    <w:rsid w:val="005028EE"/>
    <w:rsid w:val="00502CF7"/>
    <w:rsid w:val="00502F9E"/>
    <w:rsid w:val="005035B1"/>
    <w:rsid w:val="005039D9"/>
    <w:rsid w:val="00503E6F"/>
    <w:rsid w:val="00504A43"/>
    <w:rsid w:val="005053A0"/>
    <w:rsid w:val="00505EA2"/>
    <w:rsid w:val="0051033B"/>
    <w:rsid w:val="00510760"/>
    <w:rsid w:val="00511D95"/>
    <w:rsid w:val="00512A29"/>
    <w:rsid w:val="00512E15"/>
    <w:rsid w:val="00513735"/>
    <w:rsid w:val="005138A6"/>
    <w:rsid w:val="00513906"/>
    <w:rsid w:val="00514215"/>
    <w:rsid w:val="00514370"/>
    <w:rsid w:val="005145A1"/>
    <w:rsid w:val="00514C30"/>
    <w:rsid w:val="00514C7B"/>
    <w:rsid w:val="00515C85"/>
    <w:rsid w:val="00515CF3"/>
    <w:rsid w:val="00516227"/>
    <w:rsid w:val="005164EF"/>
    <w:rsid w:val="0051678E"/>
    <w:rsid w:val="00516AD2"/>
    <w:rsid w:val="0051768B"/>
    <w:rsid w:val="005179BA"/>
    <w:rsid w:val="00517F15"/>
    <w:rsid w:val="0052014E"/>
    <w:rsid w:val="0052058F"/>
    <w:rsid w:val="0052145E"/>
    <w:rsid w:val="00521864"/>
    <w:rsid w:val="00521E60"/>
    <w:rsid w:val="005220A7"/>
    <w:rsid w:val="0052216D"/>
    <w:rsid w:val="00522C71"/>
    <w:rsid w:val="00522CBD"/>
    <w:rsid w:val="0052372C"/>
    <w:rsid w:val="0052393F"/>
    <w:rsid w:val="00524C4F"/>
    <w:rsid w:val="005250B3"/>
    <w:rsid w:val="00525E57"/>
    <w:rsid w:val="00527BD3"/>
    <w:rsid w:val="00527F70"/>
    <w:rsid w:val="00530076"/>
    <w:rsid w:val="00530481"/>
    <w:rsid w:val="0053085C"/>
    <w:rsid w:val="005308A7"/>
    <w:rsid w:val="005312E7"/>
    <w:rsid w:val="00531CD9"/>
    <w:rsid w:val="005323DD"/>
    <w:rsid w:val="00532664"/>
    <w:rsid w:val="00532F0B"/>
    <w:rsid w:val="00532FB8"/>
    <w:rsid w:val="00533AD4"/>
    <w:rsid w:val="0053409B"/>
    <w:rsid w:val="005340BA"/>
    <w:rsid w:val="005344C2"/>
    <w:rsid w:val="00534ADC"/>
    <w:rsid w:val="00534B39"/>
    <w:rsid w:val="005352A9"/>
    <w:rsid w:val="00535FCA"/>
    <w:rsid w:val="005365B0"/>
    <w:rsid w:val="00536984"/>
    <w:rsid w:val="00536A18"/>
    <w:rsid w:val="00536F51"/>
    <w:rsid w:val="005372A0"/>
    <w:rsid w:val="005403D2"/>
    <w:rsid w:val="005405FC"/>
    <w:rsid w:val="00540613"/>
    <w:rsid w:val="005407D5"/>
    <w:rsid w:val="00540F21"/>
    <w:rsid w:val="00541D3A"/>
    <w:rsid w:val="00543300"/>
    <w:rsid w:val="00543FF9"/>
    <w:rsid w:val="00545AA7"/>
    <w:rsid w:val="00545D07"/>
    <w:rsid w:val="005460B6"/>
    <w:rsid w:val="005461E6"/>
    <w:rsid w:val="0054658A"/>
    <w:rsid w:val="00546616"/>
    <w:rsid w:val="00546D5B"/>
    <w:rsid w:val="00546DD2"/>
    <w:rsid w:val="00546DDE"/>
    <w:rsid w:val="00546FF6"/>
    <w:rsid w:val="00547AC5"/>
    <w:rsid w:val="00547BBF"/>
    <w:rsid w:val="00551AE7"/>
    <w:rsid w:val="00551D01"/>
    <w:rsid w:val="00551DCB"/>
    <w:rsid w:val="0055292E"/>
    <w:rsid w:val="00552973"/>
    <w:rsid w:val="00552B44"/>
    <w:rsid w:val="00553157"/>
    <w:rsid w:val="005535B6"/>
    <w:rsid w:val="00553975"/>
    <w:rsid w:val="00553CA8"/>
    <w:rsid w:val="00553D29"/>
    <w:rsid w:val="005549D0"/>
    <w:rsid w:val="00555145"/>
    <w:rsid w:val="005559F5"/>
    <w:rsid w:val="00556EF8"/>
    <w:rsid w:val="005572A3"/>
    <w:rsid w:val="005577C7"/>
    <w:rsid w:val="00557ED4"/>
    <w:rsid w:val="00560424"/>
    <w:rsid w:val="00560429"/>
    <w:rsid w:val="00560865"/>
    <w:rsid w:val="00560CB2"/>
    <w:rsid w:val="0056158A"/>
    <w:rsid w:val="00561946"/>
    <w:rsid w:val="00561A01"/>
    <w:rsid w:val="00561F16"/>
    <w:rsid w:val="00561FD2"/>
    <w:rsid w:val="0056245C"/>
    <w:rsid w:val="005624E1"/>
    <w:rsid w:val="005628C7"/>
    <w:rsid w:val="005628EC"/>
    <w:rsid w:val="00562AC3"/>
    <w:rsid w:val="00562EBA"/>
    <w:rsid w:val="0056362C"/>
    <w:rsid w:val="005645F2"/>
    <w:rsid w:val="00564F9F"/>
    <w:rsid w:val="005653A1"/>
    <w:rsid w:val="00565B02"/>
    <w:rsid w:val="00565CC0"/>
    <w:rsid w:val="00565D78"/>
    <w:rsid w:val="00565EF6"/>
    <w:rsid w:val="0056632C"/>
    <w:rsid w:val="00566E48"/>
    <w:rsid w:val="00566F27"/>
    <w:rsid w:val="00567038"/>
    <w:rsid w:val="005676CC"/>
    <w:rsid w:val="0056795A"/>
    <w:rsid w:val="00567F92"/>
    <w:rsid w:val="0057005C"/>
    <w:rsid w:val="00570450"/>
    <w:rsid w:val="00570A53"/>
    <w:rsid w:val="0057102B"/>
    <w:rsid w:val="0057135A"/>
    <w:rsid w:val="005719FD"/>
    <w:rsid w:val="0057200F"/>
    <w:rsid w:val="005729E8"/>
    <w:rsid w:val="00572A67"/>
    <w:rsid w:val="00572D94"/>
    <w:rsid w:val="00573190"/>
    <w:rsid w:val="0057327D"/>
    <w:rsid w:val="00573620"/>
    <w:rsid w:val="00574CF6"/>
    <w:rsid w:val="00574D8D"/>
    <w:rsid w:val="00575938"/>
    <w:rsid w:val="005760B6"/>
    <w:rsid w:val="0057620E"/>
    <w:rsid w:val="00576607"/>
    <w:rsid w:val="00576619"/>
    <w:rsid w:val="005772E5"/>
    <w:rsid w:val="005777AF"/>
    <w:rsid w:val="00580B1D"/>
    <w:rsid w:val="00581340"/>
    <w:rsid w:val="00581B39"/>
    <w:rsid w:val="00581BD7"/>
    <w:rsid w:val="005838F5"/>
    <w:rsid w:val="005849C5"/>
    <w:rsid w:val="0058544D"/>
    <w:rsid w:val="005854ED"/>
    <w:rsid w:val="00585652"/>
    <w:rsid w:val="00585676"/>
    <w:rsid w:val="005879E3"/>
    <w:rsid w:val="00587AC9"/>
    <w:rsid w:val="00587EA2"/>
    <w:rsid w:val="00590225"/>
    <w:rsid w:val="0059102F"/>
    <w:rsid w:val="0059107E"/>
    <w:rsid w:val="0059175E"/>
    <w:rsid w:val="0059176B"/>
    <w:rsid w:val="00592154"/>
    <w:rsid w:val="00592C9A"/>
    <w:rsid w:val="00593379"/>
    <w:rsid w:val="005934CA"/>
    <w:rsid w:val="00593711"/>
    <w:rsid w:val="00594888"/>
    <w:rsid w:val="00595C6D"/>
    <w:rsid w:val="00596273"/>
    <w:rsid w:val="0059677B"/>
    <w:rsid w:val="00596ED6"/>
    <w:rsid w:val="00597097"/>
    <w:rsid w:val="00597302"/>
    <w:rsid w:val="00597950"/>
    <w:rsid w:val="005A03DB"/>
    <w:rsid w:val="005A0F1A"/>
    <w:rsid w:val="005A10B4"/>
    <w:rsid w:val="005A15AB"/>
    <w:rsid w:val="005A1DCB"/>
    <w:rsid w:val="005A2110"/>
    <w:rsid w:val="005A2861"/>
    <w:rsid w:val="005A34F2"/>
    <w:rsid w:val="005A3BAC"/>
    <w:rsid w:val="005A4EF6"/>
    <w:rsid w:val="005A5266"/>
    <w:rsid w:val="005A568E"/>
    <w:rsid w:val="005A58D7"/>
    <w:rsid w:val="005A69EA"/>
    <w:rsid w:val="005A6A47"/>
    <w:rsid w:val="005A7FD7"/>
    <w:rsid w:val="005B069B"/>
    <w:rsid w:val="005B09DE"/>
    <w:rsid w:val="005B106E"/>
    <w:rsid w:val="005B13CE"/>
    <w:rsid w:val="005B15CE"/>
    <w:rsid w:val="005B1627"/>
    <w:rsid w:val="005B19E8"/>
    <w:rsid w:val="005B1A29"/>
    <w:rsid w:val="005B2242"/>
    <w:rsid w:val="005B23B5"/>
    <w:rsid w:val="005B2C3B"/>
    <w:rsid w:val="005B2D44"/>
    <w:rsid w:val="005B440F"/>
    <w:rsid w:val="005B4AE9"/>
    <w:rsid w:val="005B4B41"/>
    <w:rsid w:val="005B4F5A"/>
    <w:rsid w:val="005B5182"/>
    <w:rsid w:val="005B5427"/>
    <w:rsid w:val="005B5943"/>
    <w:rsid w:val="005B5A73"/>
    <w:rsid w:val="005B5F11"/>
    <w:rsid w:val="005B6509"/>
    <w:rsid w:val="005B6832"/>
    <w:rsid w:val="005B6A39"/>
    <w:rsid w:val="005B759D"/>
    <w:rsid w:val="005B75DE"/>
    <w:rsid w:val="005B776A"/>
    <w:rsid w:val="005B77FB"/>
    <w:rsid w:val="005B7F83"/>
    <w:rsid w:val="005C1CB6"/>
    <w:rsid w:val="005C2620"/>
    <w:rsid w:val="005C27AD"/>
    <w:rsid w:val="005C2F4F"/>
    <w:rsid w:val="005C3687"/>
    <w:rsid w:val="005C3A8B"/>
    <w:rsid w:val="005C4063"/>
    <w:rsid w:val="005C466B"/>
    <w:rsid w:val="005C52D1"/>
    <w:rsid w:val="005C55ED"/>
    <w:rsid w:val="005C571B"/>
    <w:rsid w:val="005C5A32"/>
    <w:rsid w:val="005C5CED"/>
    <w:rsid w:val="005C658A"/>
    <w:rsid w:val="005C6CAE"/>
    <w:rsid w:val="005C6E8E"/>
    <w:rsid w:val="005C711B"/>
    <w:rsid w:val="005C7739"/>
    <w:rsid w:val="005D02E6"/>
    <w:rsid w:val="005D03BF"/>
    <w:rsid w:val="005D0E51"/>
    <w:rsid w:val="005D1529"/>
    <w:rsid w:val="005D1A2F"/>
    <w:rsid w:val="005D1A67"/>
    <w:rsid w:val="005D21D8"/>
    <w:rsid w:val="005D2D4A"/>
    <w:rsid w:val="005D33B4"/>
    <w:rsid w:val="005D3964"/>
    <w:rsid w:val="005D4917"/>
    <w:rsid w:val="005D5B93"/>
    <w:rsid w:val="005D6755"/>
    <w:rsid w:val="005D6B54"/>
    <w:rsid w:val="005D6BF6"/>
    <w:rsid w:val="005D6DAC"/>
    <w:rsid w:val="005D71BB"/>
    <w:rsid w:val="005E03F0"/>
    <w:rsid w:val="005E07E8"/>
    <w:rsid w:val="005E0A5F"/>
    <w:rsid w:val="005E0DEF"/>
    <w:rsid w:val="005E1F5F"/>
    <w:rsid w:val="005E2378"/>
    <w:rsid w:val="005E3765"/>
    <w:rsid w:val="005E3904"/>
    <w:rsid w:val="005E3D32"/>
    <w:rsid w:val="005E439B"/>
    <w:rsid w:val="005E467B"/>
    <w:rsid w:val="005E6B7A"/>
    <w:rsid w:val="005E70FB"/>
    <w:rsid w:val="005F04D9"/>
    <w:rsid w:val="005F0BEF"/>
    <w:rsid w:val="005F118B"/>
    <w:rsid w:val="005F11ED"/>
    <w:rsid w:val="005F17C8"/>
    <w:rsid w:val="005F1A43"/>
    <w:rsid w:val="005F1FF8"/>
    <w:rsid w:val="005F20CB"/>
    <w:rsid w:val="005F21F8"/>
    <w:rsid w:val="005F28C8"/>
    <w:rsid w:val="005F2BEA"/>
    <w:rsid w:val="005F2D61"/>
    <w:rsid w:val="005F361E"/>
    <w:rsid w:val="005F3B83"/>
    <w:rsid w:val="005F406F"/>
    <w:rsid w:val="005F4B82"/>
    <w:rsid w:val="005F4BE5"/>
    <w:rsid w:val="005F5563"/>
    <w:rsid w:val="005F59A8"/>
    <w:rsid w:val="005F610B"/>
    <w:rsid w:val="005F61CF"/>
    <w:rsid w:val="005F625B"/>
    <w:rsid w:val="005F66FA"/>
    <w:rsid w:val="005F6C87"/>
    <w:rsid w:val="006001BE"/>
    <w:rsid w:val="006005AF"/>
    <w:rsid w:val="006007A8"/>
    <w:rsid w:val="00601A6E"/>
    <w:rsid w:val="006022D9"/>
    <w:rsid w:val="00602C17"/>
    <w:rsid w:val="00602D63"/>
    <w:rsid w:val="00602D92"/>
    <w:rsid w:val="00603990"/>
    <w:rsid w:val="006039F8"/>
    <w:rsid w:val="00603E9A"/>
    <w:rsid w:val="00604A93"/>
    <w:rsid w:val="006050ED"/>
    <w:rsid w:val="00605673"/>
    <w:rsid w:val="006059C6"/>
    <w:rsid w:val="006061E7"/>
    <w:rsid w:val="0060647F"/>
    <w:rsid w:val="006067EE"/>
    <w:rsid w:val="00606CB7"/>
    <w:rsid w:val="00607BA4"/>
    <w:rsid w:val="0061069B"/>
    <w:rsid w:val="00611413"/>
    <w:rsid w:val="00612059"/>
    <w:rsid w:val="0061239B"/>
    <w:rsid w:val="00612B24"/>
    <w:rsid w:val="0061362D"/>
    <w:rsid w:val="006137F6"/>
    <w:rsid w:val="006138B2"/>
    <w:rsid w:val="00613B95"/>
    <w:rsid w:val="00613EAA"/>
    <w:rsid w:val="006152CF"/>
    <w:rsid w:val="006154A7"/>
    <w:rsid w:val="00615D1E"/>
    <w:rsid w:val="006166A6"/>
    <w:rsid w:val="00616B91"/>
    <w:rsid w:val="00616D42"/>
    <w:rsid w:val="006175F4"/>
    <w:rsid w:val="00617EE9"/>
    <w:rsid w:val="0062048D"/>
    <w:rsid w:val="006217FD"/>
    <w:rsid w:val="00621F38"/>
    <w:rsid w:val="006223A9"/>
    <w:rsid w:val="00622B82"/>
    <w:rsid w:val="00623467"/>
    <w:rsid w:val="00623582"/>
    <w:rsid w:val="00623FA8"/>
    <w:rsid w:val="0062459C"/>
    <w:rsid w:val="0062609A"/>
    <w:rsid w:val="00626A73"/>
    <w:rsid w:val="00627A12"/>
    <w:rsid w:val="00627C57"/>
    <w:rsid w:val="00630523"/>
    <w:rsid w:val="00630DE9"/>
    <w:rsid w:val="0063126A"/>
    <w:rsid w:val="0063151F"/>
    <w:rsid w:val="006321BD"/>
    <w:rsid w:val="006321ED"/>
    <w:rsid w:val="00632F1E"/>
    <w:rsid w:val="0063314B"/>
    <w:rsid w:val="00634214"/>
    <w:rsid w:val="00634F73"/>
    <w:rsid w:val="00635455"/>
    <w:rsid w:val="00635F00"/>
    <w:rsid w:val="0063679C"/>
    <w:rsid w:val="0063798F"/>
    <w:rsid w:val="00637C80"/>
    <w:rsid w:val="00640020"/>
    <w:rsid w:val="00640EDE"/>
    <w:rsid w:val="006413C7"/>
    <w:rsid w:val="00642865"/>
    <w:rsid w:val="0064291A"/>
    <w:rsid w:val="0064340A"/>
    <w:rsid w:val="00643453"/>
    <w:rsid w:val="0064396A"/>
    <w:rsid w:val="00644300"/>
    <w:rsid w:val="006448EB"/>
    <w:rsid w:val="006450EA"/>
    <w:rsid w:val="00645B64"/>
    <w:rsid w:val="0064638F"/>
    <w:rsid w:val="006469FA"/>
    <w:rsid w:val="00646AB5"/>
    <w:rsid w:val="00647D9F"/>
    <w:rsid w:val="006500F0"/>
    <w:rsid w:val="0065016D"/>
    <w:rsid w:val="00650204"/>
    <w:rsid w:val="006507E6"/>
    <w:rsid w:val="00651E3A"/>
    <w:rsid w:val="00651F6B"/>
    <w:rsid w:val="006521E5"/>
    <w:rsid w:val="0065230B"/>
    <w:rsid w:val="00652A20"/>
    <w:rsid w:val="00653151"/>
    <w:rsid w:val="0065395C"/>
    <w:rsid w:val="006539CD"/>
    <w:rsid w:val="00653AB4"/>
    <w:rsid w:val="00654D6D"/>
    <w:rsid w:val="006552A4"/>
    <w:rsid w:val="006554E4"/>
    <w:rsid w:val="00656421"/>
    <w:rsid w:val="00656B34"/>
    <w:rsid w:val="00656EE2"/>
    <w:rsid w:val="0065711C"/>
    <w:rsid w:val="0066032D"/>
    <w:rsid w:val="006603DB"/>
    <w:rsid w:val="00660462"/>
    <w:rsid w:val="006606A6"/>
    <w:rsid w:val="00660826"/>
    <w:rsid w:val="006616B8"/>
    <w:rsid w:val="00661937"/>
    <w:rsid w:val="00661E48"/>
    <w:rsid w:val="00661E7A"/>
    <w:rsid w:val="00662FFD"/>
    <w:rsid w:val="006632F6"/>
    <w:rsid w:val="00663A5B"/>
    <w:rsid w:val="00664220"/>
    <w:rsid w:val="006646A7"/>
    <w:rsid w:val="0066518C"/>
    <w:rsid w:val="006651EB"/>
    <w:rsid w:val="006657C4"/>
    <w:rsid w:val="00665CFA"/>
    <w:rsid w:val="00665D6B"/>
    <w:rsid w:val="00665E35"/>
    <w:rsid w:val="00665E4E"/>
    <w:rsid w:val="006662F9"/>
    <w:rsid w:val="00666408"/>
    <w:rsid w:val="00666AD2"/>
    <w:rsid w:val="0066710B"/>
    <w:rsid w:val="00667A1B"/>
    <w:rsid w:val="00667F0F"/>
    <w:rsid w:val="00670868"/>
    <w:rsid w:val="006714F1"/>
    <w:rsid w:val="00671824"/>
    <w:rsid w:val="00671A80"/>
    <w:rsid w:val="00671F91"/>
    <w:rsid w:val="0067214E"/>
    <w:rsid w:val="00672CD0"/>
    <w:rsid w:val="00673080"/>
    <w:rsid w:val="00673557"/>
    <w:rsid w:val="006740BE"/>
    <w:rsid w:val="006741F6"/>
    <w:rsid w:val="0067432C"/>
    <w:rsid w:val="006745F4"/>
    <w:rsid w:val="00674663"/>
    <w:rsid w:val="00676097"/>
    <w:rsid w:val="006762D4"/>
    <w:rsid w:val="0067637D"/>
    <w:rsid w:val="0067658D"/>
    <w:rsid w:val="00676C30"/>
    <w:rsid w:val="006770BF"/>
    <w:rsid w:val="006775C5"/>
    <w:rsid w:val="00677CA8"/>
    <w:rsid w:val="0068022A"/>
    <w:rsid w:val="0068055A"/>
    <w:rsid w:val="006805BA"/>
    <w:rsid w:val="00680BDC"/>
    <w:rsid w:val="00680C5F"/>
    <w:rsid w:val="00681B7B"/>
    <w:rsid w:val="00681C99"/>
    <w:rsid w:val="00682349"/>
    <w:rsid w:val="00682CD5"/>
    <w:rsid w:val="00682D83"/>
    <w:rsid w:val="00683880"/>
    <w:rsid w:val="00684358"/>
    <w:rsid w:val="0068498D"/>
    <w:rsid w:val="006850ED"/>
    <w:rsid w:val="0068519B"/>
    <w:rsid w:val="00685885"/>
    <w:rsid w:val="00685E4D"/>
    <w:rsid w:val="0068661F"/>
    <w:rsid w:val="006869AE"/>
    <w:rsid w:val="00686FF0"/>
    <w:rsid w:val="006871C1"/>
    <w:rsid w:val="006877B5"/>
    <w:rsid w:val="006901D1"/>
    <w:rsid w:val="00690445"/>
    <w:rsid w:val="00690693"/>
    <w:rsid w:val="006909E9"/>
    <w:rsid w:val="00690EC9"/>
    <w:rsid w:val="00690F63"/>
    <w:rsid w:val="0069153E"/>
    <w:rsid w:val="00691675"/>
    <w:rsid w:val="00691DAD"/>
    <w:rsid w:val="00691F66"/>
    <w:rsid w:val="0069227B"/>
    <w:rsid w:val="006928BD"/>
    <w:rsid w:val="00693BF7"/>
    <w:rsid w:val="00694FC8"/>
    <w:rsid w:val="0069505D"/>
    <w:rsid w:val="00696534"/>
    <w:rsid w:val="00696A07"/>
    <w:rsid w:val="00696A17"/>
    <w:rsid w:val="00697073"/>
    <w:rsid w:val="00697457"/>
    <w:rsid w:val="006A0315"/>
    <w:rsid w:val="006A0362"/>
    <w:rsid w:val="006A0395"/>
    <w:rsid w:val="006A0B19"/>
    <w:rsid w:val="006A1B76"/>
    <w:rsid w:val="006A230E"/>
    <w:rsid w:val="006A2F38"/>
    <w:rsid w:val="006A3C93"/>
    <w:rsid w:val="006A3FC5"/>
    <w:rsid w:val="006A43F0"/>
    <w:rsid w:val="006A4CA3"/>
    <w:rsid w:val="006A4CD6"/>
    <w:rsid w:val="006A5104"/>
    <w:rsid w:val="006A5206"/>
    <w:rsid w:val="006A52B3"/>
    <w:rsid w:val="006A5CCA"/>
    <w:rsid w:val="006A6499"/>
    <w:rsid w:val="006A6DE5"/>
    <w:rsid w:val="006A71CF"/>
    <w:rsid w:val="006A75DF"/>
    <w:rsid w:val="006A7892"/>
    <w:rsid w:val="006A792A"/>
    <w:rsid w:val="006A7EEB"/>
    <w:rsid w:val="006B0356"/>
    <w:rsid w:val="006B0F2D"/>
    <w:rsid w:val="006B1099"/>
    <w:rsid w:val="006B11A0"/>
    <w:rsid w:val="006B2560"/>
    <w:rsid w:val="006B4307"/>
    <w:rsid w:val="006B4AA0"/>
    <w:rsid w:val="006B4BC7"/>
    <w:rsid w:val="006B512F"/>
    <w:rsid w:val="006B57B0"/>
    <w:rsid w:val="006B58AE"/>
    <w:rsid w:val="006B6824"/>
    <w:rsid w:val="006B6BF6"/>
    <w:rsid w:val="006B74DA"/>
    <w:rsid w:val="006B7D21"/>
    <w:rsid w:val="006C009C"/>
    <w:rsid w:val="006C0468"/>
    <w:rsid w:val="006C05A6"/>
    <w:rsid w:val="006C1311"/>
    <w:rsid w:val="006C1683"/>
    <w:rsid w:val="006C16DF"/>
    <w:rsid w:val="006C183C"/>
    <w:rsid w:val="006C2347"/>
    <w:rsid w:val="006C2851"/>
    <w:rsid w:val="006C2A06"/>
    <w:rsid w:val="006C3186"/>
    <w:rsid w:val="006C31BF"/>
    <w:rsid w:val="006C38EB"/>
    <w:rsid w:val="006C3BBC"/>
    <w:rsid w:val="006C3BE8"/>
    <w:rsid w:val="006C3E3E"/>
    <w:rsid w:val="006C5151"/>
    <w:rsid w:val="006C58EF"/>
    <w:rsid w:val="006C5A66"/>
    <w:rsid w:val="006C75A8"/>
    <w:rsid w:val="006C7D34"/>
    <w:rsid w:val="006D0644"/>
    <w:rsid w:val="006D0712"/>
    <w:rsid w:val="006D0C5E"/>
    <w:rsid w:val="006D1985"/>
    <w:rsid w:val="006D1D2F"/>
    <w:rsid w:val="006D1E38"/>
    <w:rsid w:val="006D21C8"/>
    <w:rsid w:val="006D355D"/>
    <w:rsid w:val="006D37CE"/>
    <w:rsid w:val="006D38C3"/>
    <w:rsid w:val="006D3AE0"/>
    <w:rsid w:val="006D3C11"/>
    <w:rsid w:val="006D497F"/>
    <w:rsid w:val="006D49A4"/>
    <w:rsid w:val="006D59B3"/>
    <w:rsid w:val="006D7EB3"/>
    <w:rsid w:val="006E07E9"/>
    <w:rsid w:val="006E096A"/>
    <w:rsid w:val="006E0BCC"/>
    <w:rsid w:val="006E1008"/>
    <w:rsid w:val="006E1222"/>
    <w:rsid w:val="006E1591"/>
    <w:rsid w:val="006E18D8"/>
    <w:rsid w:val="006E1A03"/>
    <w:rsid w:val="006E2293"/>
    <w:rsid w:val="006E3CA0"/>
    <w:rsid w:val="006E4094"/>
    <w:rsid w:val="006E493C"/>
    <w:rsid w:val="006E4BFA"/>
    <w:rsid w:val="006E524C"/>
    <w:rsid w:val="006E5F7C"/>
    <w:rsid w:val="006E7BC5"/>
    <w:rsid w:val="006F037F"/>
    <w:rsid w:val="006F0603"/>
    <w:rsid w:val="006F0893"/>
    <w:rsid w:val="006F0DA2"/>
    <w:rsid w:val="006F0E05"/>
    <w:rsid w:val="006F134F"/>
    <w:rsid w:val="006F1512"/>
    <w:rsid w:val="006F1603"/>
    <w:rsid w:val="006F2834"/>
    <w:rsid w:val="006F2DC9"/>
    <w:rsid w:val="006F3435"/>
    <w:rsid w:val="006F385E"/>
    <w:rsid w:val="006F42EE"/>
    <w:rsid w:val="006F447A"/>
    <w:rsid w:val="006F5C43"/>
    <w:rsid w:val="006F686E"/>
    <w:rsid w:val="006F6A39"/>
    <w:rsid w:val="006F6B9B"/>
    <w:rsid w:val="006F7337"/>
    <w:rsid w:val="006F742E"/>
    <w:rsid w:val="006F785B"/>
    <w:rsid w:val="00700149"/>
    <w:rsid w:val="0070029A"/>
    <w:rsid w:val="0070055F"/>
    <w:rsid w:val="007009F4"/>
    <w:rsid w:val="00700FA1"/>
    <w:rsid w:val="0070153A"/>
    <w:rsid w:val="007017A7"/>
    <w:rsid w:val="007018CC"/>
    <w:rsid w:val="00702BAA"/>
    <w:rsid w:val="00702D3D"/>
    <w:rsid w:val="007038D2"/>
    <w:rsid w:val="00703A00"/>
    <w:rsid w:val="007041F4"/>
    <w:rsid w:val="00704C87"/>
    <w:rsid w:val="00704D8A"/>
    <w:rsid w:val="00704EF7"/>
    <w:rsid w:val="0070505C"/>
    <w:rsid w:val="0070521B"/>
    <w:rsid w:val="007053AE"/>
    <w:rsid w:val="00705FA7"/>
    <w:rsid w:val="007063A5"/>
    <w:rsid w:val="00707808"/>
    <w:rsid w:val="00707904"/>
    <w:rsid w:val="00707FBB"/>
    <w:rsid w:val="0071007B"/>
    <w:rsid w:val="007103D6"/>
    <w:rsid w:val="0071266B"/>
    <w:rsid w:val="0071292E"/>
    <w:rsid w:val="00712A91"/>
    <w:rsid w:val="00712B83"/>
    <w:rsid w:val="0071349F"/>
    <w:rsid w:val="00713A0C"/>
    <w:rsid w:val="00714022"/>
    <w:rsid w:val="007146EC"/>
    <w:rsid w:val="00714C14"/>
    <w:rsid w:val="00715511"/>
    <w:rsid w:val="00715B63"/>
    <w:rsid w:val="00715D65"/>
    <w:rsid w:val="007161EF"/>
    <w:rsid w:val="007174DD"/>
    <w:rsid w:val="00717BA3"/>
    <w:rsid w:val="00717C20"/>
    <w:rsid w:val="00717D12"/>
    <w:rsid w:val="00720183"/>
    <w:rsid w:val="00720FE8"/>
    <w:rsid w:val="00721451"/>
    <w:rsid w:val="0072160C"/>
    <w:rsid w:val="007219BB"/>
    <w:rsid w:val="00721D3A"/>
    <w:rsid w:val="00722483"/>
    <w:rsid w:val="0072269A"/>
    <w:rsid w:val="00723735"/>
    <w:rsid w:val="00723B99"/>
    <w:rsid w:val="00723E97"/>
    <w:rsid w:val="00723FF9"/>
    <w:rsid w:val="007247FE"/>
    <w:rsid w:val="00724B4C"/>
    <w:rsid w:val="0072515E"/>
    <w:rsid w:val="00727417"/>
    <w:rsid w:val="007274E2"/>
    <w:rsid w:val="00727FBE"/>
    <w:rsid w:val="007310E5"/>
    <w:rsid w:val="00731BE9"/>
    <w:rsid w:val="00731FEB"/>
    <w:rsid w:val="00732339"/>
    <w:rsid w:val="00732490"/>
    <w:rsid w:val="00732C06"/>
    <w:rsid w:val="00733EB1"/>
    <w:rsid w:val="00734B7D"/>
    <w:rsid w:val="00735682"/>
    <w:rsid w:val="00736049"/>
    <w:rsid w:val="00736152"/>
    <w:rsid w:val="007364FA"/>
    <w:rsid w:val="007365BA"/>
    <w:rsid w:val="00736FF5"/>
    <w:rsid w:val="007373C2"/>
    <w:rsid w:val="00737DC4"/>
    <w:rsid w:val="0074034B"/>
    <w:rsid w:val="00740EDF"/>
    <w:rsid w:val="00741795"/>
    <w:rsid w:val="0074197A"/>
    <w:rsid w:val="00741AB8"/>
    <w:rsid w:val="00742D39"/>
    <w:rsid w:val="00743E90"/>
    <w:rsid w:val="00744469"/>
    <w:rsid w:val="00744F53"/>
    <w:rsid w:val="0074574B"/>
    <w:rsid w:val="00745906"/>
    <w:rsid w:val="00745AED"/>
    <w:rsid w:val="00745C8E"/>
    <w:rsid w:val="00745D45"/>
    <w:rsid w:val="00745D54"/>
    <w:rsid w:val="00746A7F"/>
    <w:rsid w:val="00746CEF"/>
    <w:rsid w:val="007475A5"/>
    <w:rsid w:val="00747900"/>
    <w:rsid w:val="00747BCF"/>
    <w:rsid w:val="0075038D"/>
    <w:rsid w:val="00750724"/>
    <w:rsid w:val="00751651"/>
    <w:rsid w:val="00751E4C"/>
    <w:rsid w:val="00752A51"/>
    <w:rsid w:val="0075345D"/>
    <w:rsid w:val="007534EC"/>
    <w:rsid w:val="007539E6"/>
    <w:rsid w:val="00753B08"/>
    <w:rsid w:val="007540E5"/>
    <w:rsid w:val="00754725"/>
    <w:rsid w:val="007547CA"/>
    <w:rsid w:val="007551FF"/>
    <w:rsid w:val="00755212"/>
    <w:rsid w:val="00755BF2"/>
    <w:rsid w:val="0075613B"/>
    <w:rsid w:val="00756170"/>
    <w:rsid w:val="0075783D"/>
    <w:rsid w:val="00757AC9"/>
    <w:rsid w:val="007600E3"/>
    <w:rsid w:val="00760208"/>
    <w:rsid w:val="00760769"/>
    <w:rsid w:val="00760D4E"/>
    <w:rsid w:val="00760E70"/>
    <w:rsid w:val="007617E7"/>
    <w:rsid w:val="00761AC9"/>
    <w:rsid w:val="00761B74"/>
    <w:rsid w:val="00761B83"/>
    <w:rsid w:val="0076263D"/>
    <w:rsid w:val="00762761"/>
    <w:rsid w:val="0076279D"/>
    <w:rsid w:val="0076297D"/>
    <w:rsid w:val="00762AF2"/>
    <w:rsid w:val="00762D44"/>
    <w:rsid w:val="0076373E"/>
    <w:rsid w:val="00763AC5"/>
    <w:rsid w:val="00764A4E"/>
    <w:rsid w:val="007650F8"/>
    <w:rsid w:val="00765279"/>
    <w:rsid w:val="00765357"/>
    <w:rsid w:val="0076621E"/>
    <w:rsid w:val="0076711C"/>
    <w:rsid w:val="007674FF"/>
    <w:rsid w:val="00767514"/>
    <w:rsid w:val="00767622"/>
    <w:rsid w:val="00767D2A"/>
    <w:rsid w:val="00767E09"/>
    <w:rsid w:val="007704F1"/>
    <w:rsid w:val="00771123"/>
    <w:rsid w:val="00771268"/>
    <w:rsid w:val="007713C2"/>
    <w:rsid w:val="007722B8"/>
    <w:rsid w:val="0077266F"/>
    <w:rsid w:val="00772868"/>
    <w:rsid w:val="00772C6E"/>
    <w:rsid w:val="00773EA5"/>
    <w:rsid w:val="00773F56"/>
    <w:rsid w:val="007741B0"/>
    <w:rsid w:val="007745E8"/>
    <w:rsid w:val="0077471D"/>
    <w:rsid w:val="00774750"/>
    <w:rsid w:val="00774897"/>
    <w:rsid w:val="0077509B"/>
    <w:rsid w:val="00775451"/>
    <w:rsid w:val="007757C5"/>
    <w:rsid w:val="007762C5"/>
    <w:rsid w:val="007764AA"/>
    <w:rsid w:val="00776B71"/>
    <w:rsid w:val="007775D7"/>
    <w:rsid w:val="00777F96"/>
    <w:rsid w:val="00780197"/>
    <w:rsid w:val="00780504"/>
    <w:rsid w:val="007808B5"/>
    <w:rsid w:val="0078142B"/>
    <w:rsid w:val="00781BBA"/>
    <w:rsid w:val="00781E8A"/>
    <w:rsid w:val="007820D0"/>
    <w:rsid w:val="007823BE"/>
    <w:rsid w:val="007826EE"/>
    <w:rsid w:val="00782CA3"/>
    <w:rsid w:val="00783270"/>
    <w:rsid w:val="00783CB5"/>
    <w:rsid w:val="00783CEA"/>
    <w:rsid w:val="007851A8"/>
    <w:rsid w:val="00785555"/>
    <w:rsid w:val="0078572B"/>
    <w:rsid w:val="00785A9B"/>
    <w:rsid w:val="00785B83"/>
    <w:rsid w:val="00785C07"/>
    <w:rsid w:val="00786B0B"/>
    <w:rsid w:val="00786B15"/>
    <w:rsid w:val="00787C80"/>
    <w:rsid w:val="0079205B"/>
    <w:rsid w:val="007933AF"/>
    <w:rsid w:val="00793A63"/>
    <w:rsid w:val="0079411A"/>
    <w:rsid w:val="00794B10"/>
    <w:rsid w:val="00795A3B"/>
    <w:rsid w:val="00795D0E"/>
    <w:rsid w:val="00795F32"/>
    <w:rsid w:val="0079606E"/>
    <w:rsid w:val="0079646B"/>
    <w:rsid w:val="00796BA4"/>
    <w:rsid w:val="00796E3C"/>
    <w:rsid w:val="00796EBF"/>
    <w:rsid w:val="00797687"/>
    <w:rsid w:val="00797DE2"/>
    <w:rsid w:val="007A1A5F"/>
    <w:rsid w:val="007A2575"/>
    <w:rsid w:val="007A3551"/>
    <w:rsid w:val="007A364E"/>
    <w:rsid w:val="007A3DA0"/>
    <w:rsid w:val="007A412E"/>
    <w:rsid w:val="007A435A"/>
    <w:rsid w:val="007A439B"/>
    <w:rsid w:val="007A4993"/>
    <w:rsid w:val="007A64D8"/>
    <w:rsid w:val="007A69FE"/>
    <w:rsid w:val="007A79D0"/>
    <w:rsid w:val="007A7C4B"/>
    <w:rsid w:val="007A7D80"/>
    <w:rsid w:val="007B061B"/>
    <w:rsid w:val="007B1754"/>
    <w:rsid w:val="007B1F6C"/>
    <w:rsid w:val="007B21AB"/>
    <w:rsid w:val="007B2AB8"/>
    <w:rsid w:val="007B3CA2"/>
    <w:rsid w:val="007B3E1A"/>
    <w:rsid w:val="007B3E61"/>
    <w:rsid w:val="007B4F0C"/>
    <w:rsid w:val="007B579B"/>
    <w:rsid w:val="007B57A3"/>
    <w:rsid w:val="007B693B"/>
    <w:rsid w:val="007B6EFD"/>
    <w:rsid w:val="007B71CD"/>
    <w:rsid w:val="007B78B3"/>
    <w:rsid w:val="007B7D3C"/>
    <w:rsid w:val="007C054C"/>
    <w:rsid w:val="007C0612"/>
    <w:rsid w:val="007C16AA"/>
    <w:rsid w:val="007C1F36"/>
    <w:rsid w:val="007C217E"/>
    <w:rsid w:val="007C22F5"/>
    <w:rsid w:val="007C2351"/>
    <w:rsid w:val="007C3366"/>
    <w:rsid w:val="007C4C2C"/>
    <w:rsid w:val="007C51E9"/>
    <w:rsid w:val="007C5DAD"/>
    <w:rsid w:val="007C6409"/>
    <w:rsid w:val="007C7309"/>
    <w:rsid w:val="007D0EE0"/>
    <w:rsid w:val="007D148B"/>
    <w:rsid w:val="007D15A9"/>
    <w:rsid w:val="007D1F13"/>
    <w:rsid w:val="007D22DA"/>
    <w:rsid w:val="007D2B07"/>
    <w:rsid w:val="007D3507"/>
    <w:rsid w:val="007D3C4A"/>
    <w:rsid w:val="007D401E"/>
    <w:rsid w:val="007D45F7"/>
    <w:rsid w:val="007D5514"/>
    <w:rsid w:val="007D5822"/>
    <w:rsid w:val="007D5C1E"/>
    <w:rsid w:val="007D5EC4"/>
    <w:rsid w:val="007D60C5"/>
    <w:rsid w:val="007D6597"/>
    <w:rsid w:val="007D65D8"/>
    <w:rsid w:val="007D66F7"/>
    <w:rsid w:val="007D6A6D"/>
    <w:rsid w:val="007D75C1"/>
    <w:rsid w:val="007D7963"/>
    <w:rsid w:val="007E0868"/>
    <w:rsid w:val="007E0F9D"/>
    <w:rsid w:val="007E101A"/>
    <w:rsid w:val="007E117F"/>
    <w:rsid w:val="007E1252"/>
    <w:rsid w:val="007E1606"/>
    <w:rsid w:val="007E1C37"/>
    <w:rsid w:val="007E1CD0"/>
    <w:rsid w:val="007E1D71"/>
    <w:rsid w:val="007E283B"/>
    <w:rsid w:val="007E466D"/>
    <w:rsid w:val="007E474C"/>
    <w:rsid w:val="007E47EE"/>
    <w:rsid w:val="007E4BDC"/>
    <w:rsid w:val="007E4DFD"/>
    <w:rsid w:val="007E53C4"/>
    <w:rsid w:val="007E7444"/>
    <w:rsid w:val="007E781E"/>
    <w:rsid w:val="007F0A7D"/>
    <w:rsid w:val="007F141B"/>
    <w:rsid w:val="007F176C"/>
    <w:rsid w:val="007F1837"/>
    <w:rsid w:val="007F23C0"/>
    <w:rsid w:val="007F2699"/>
    <w:rsid w:val="007F49F5"/>
    <w:rsid w:val="007F5331"/>
    <w:rsid w:val="007F545F"/>
    <w:rsid w:val="007F54C3"/>
    <w:rsid w:val="007F58C5"/>
    <w:rsid w:val="007F615A"/>
    <w:rsid w:val="007F6284"/>
    <w:rsid w:val="007F70FC"/>
    <w:rsid w:val="008003A2"/>
    <w:rsid w:val="0080075B"/>
    <w:rsid w:val="00800EA8"/>
    <w:rsid w:val="008014D7"/>
    <w:rsid w:val="00801537"/>
    <w:rsid w:val="00801833"/>
    <w:rsid w:val="00801D1D"/>
    <w:rsid w:val="00801EDB"/>
    <w:rsid w:val="008029F7"/>
    <w:rsid w:val="00802EEC"/>
    <w:rsid w:val="008039CA"/>
    <w:rsid w:val="00803D63"/>
    <w:rsid w:val="00804550"/>
    <w:rsid w:val="00804EB0"/>
    <w:rsid w:val="00805483"/>
    <w:rsid w:val="00805518"/>
    <w:rsid w:val="00805815"/>
    <w:rsid w:val="00805EE9"/>
    <w:rsid w:val="0080609C"/>
    <w:rsid w:val="00806408"/>
    <w:rsid w:val="00806786"/>
    <w:rsid w:val="008079C8"/>
    <w:rsid w:val="00810755"/>
    <w:rsid w:val="0081079F"/>
    <w:rsid w:val="008112C8"/>
    <w:rsid w:val="0081156A"/>
    <w:rsid w:val="00812074"/>
    <w:rsid w:val="0081217C"/>
    <w:rsid w:val="00815FC9"/>
    <w:rsid w:val="008165F6"/>
    <w:rsid w:val="008168F0"/>
    <w:rsid w:val="00816D1E"/>
    <w:rsid w:val="00816DD0"/>
    <w:rsid w:val="008208D0"/>
    <w:rsid w:val="00820C19"/>
    <w:rsid w:val="00820F1B"/>
    <w:rsid w:val="00821132"/>
    <w:rsid w:val="008217D3"/>
    <w:rsid w:val="0082217D"/>
    <w:rsid w:val="008222B7"/>
    <w:rsid w:val="00822445"/>
    <w:rsid w:val="008232EF"/>
    <w:rsid w:val="0082353B"/>
    <w:rsid w:val="008240E3"/>
    <w:rsid w:val="00825861"/>
    <w:rsid w:val="0082619D"/>
    <w:rsid w:val="00826500"/>
    <w:rsid w:val="00826617"/>
    <w:rsid w:val="00826869"/>
    <w:rsid w:val="00826AD1"/>
    <w:rsid w:val="00831467"/>
    <w:rsid w:val="00831C8D"/>
    <w:rsid w:val="00832265"/>
    <w:rsid w:val="00832788"/>
    <w:rsid w:val="00832795"/>
    <w:rsid w:val="00832DF2"/>
    <w:rsid w:val="0083313A"/>
    <w:rsid w:val="0083412D"/>
    <w:rsid w:val="0083481D"/>
    <w:rsid w:val="00834D17"/>
    <w:rsid w:val="00834E0B"/>
    <w:rsid w:val="00835F5D"/>
    <w:rsid w:val="00835F91"/>
    <w:rsid w:val="0083762A"/>
    <w:rsid w:val="00837639"/>
    <w:rsid w:val="00837743"/>
    <w:rsid w:val="00837D29"/>
    <w:rsid w:val="0084001F"/>
    <w:rsid w:val="0084044F"/>
    <w:rsid w:val="0084150F"/>
    <w:rsid w:val="008415F3"/>
    <w:rsid w:val="00841A57"/>
    <w:rsid w:val="00841DBA"/>
    <w:rsid w:val="00841ECC"/>
    <w:rsid w:val="00842919"/>
    <w:rsid w:val="0084347B"/>
    <w:rsid w:val="00843F60"/>
    <w:rsid w:val="0084446E"/>
    <w:rsid w:val="00844D97"/>
    <w:rsid w:val="008462C8"/>
    <w:rsid w:val="00846A93"/>
    <w:rsid w:val="00846BB1"/>
    <w:rsid w:val="008470A4"/>
    <w:rsid w:val="00847BA0"/>
    <w:rsid w:val="00850EF1"/>
    <w:rsid w:val="00851443"/>
    <w:rsid w:val="00851644"/>
    <w:rsid w:val="00851B38"/>
    <w:rsid w:val="008521BD"/>
    <w:rsid w:val="0085277D"/>
    <w:rsid w:val="008527D8"/>
    <w:rsid w:val="00852BDA"/>
    <w:rsid w:val="00853169"/>
    <w:rsid w:val="0085345C"/>
    <w:rsid w:val="00853494"/>
    <w:rsid w:val="00853714"/>
    <w:rsid w:val="00853C8C"/>
    <w:rsid w:val="0085415D"/>
    <w:rsid w:val="00854870"/>
    <w:rsid w:val="0085488A"/>
    <w:rsid w:val="00854EA4"/>
    <w:rsid w:val="00854F27"/>
    <w:rsid w:val="00855AAA"/>
    <w:rsid w:val="00855CC1"/>
    <w:rsid w:val="00855E00"/>
    <w:rsid w:val="008572D2"/>
    <w:rsid w:val="008577A5"/>
    <w:rsid w:val="008604AE"/>
    <w:rsid w:val="00860895"/>
    <w:rsid w:val="00860CDB"/>
    <w:rsid w:val="00860F6C"/>
    <w:rsid w:val="0086124C"/>
    <w:rsid w:val="00861394"/>
    <w:rsid w:val="008613D5"/>
    <w:rsid w:val="008617AB"/>
    <w:rsid w:val="008619C1"/>
    <w:rsid w:val="00861F1A"/>
    <w:rsid w:val="0086225F"/>
    <w:rsid w:val="008624FA"/>
    <w:rsid w:val="008635A4"/>
    <w:rsid w:val="00863DA9"/>
    <w:rsid w:val="00863EFC"/>
    <w:rsid w:val="008641AC"/>
    <w:rsid w:val="00864BC2"/>
    <w:rsid w:val="00864C72"/>
    <w:rsid w:val="00864DFA"/>
    <w:rsid w:val="00865385"/>
    <w:rsid w:val="00866408"/>
    <w:rsid w:val="00866C85"/>
    <w:rsid w:val="00867737"/>
    <w:rsid w:val="00867C2C"/>
    <w:rsid w:val="008709BD"/>
    <w:rsid w:val="00870CBF"/>
    <w:rsid w:val="008714C6"/>
    <w:rsid w:val="008729B9"/>
    <w:rsid w:val="00873672"/>
    <w:rsid w:val="00873A72"/>
    <w:rsid w:val="00873CCC"/>
    <w:rsid w:val="00874338"/>
    <w:rsid w:val="00874EFF"/>
    <w:rsid w:val="00876040"/>
    <w:rsid w:val="00880E13"/>
    <w:rsid w:val="00881000"/>
    <w:rsid w:val="0088131A"/>
    <w:rsid w:val="00881471"/>
    <w:rsid w:val="00881505"/>
    <w:rsid w:val="0088238D"/>
    <w:rsid w:val="0088243C"/>
    <w:rsid w:val="008827F8"/>
    <w:rsid w:val="0088316E"/>
    <w:rsid w:val="00883656"/>
    <w:rsid w:val="00883CFF"/>
    <w:rsid w:val="00883EA1"/>
    <w:rsid w:val="0088419A"/>
    <w:rsid w:val="0088502B"/>
    <w:rsid w:val="0088531E"/>
    <w:rsid w:val="00885475"/>
    <w:rsid w:val="00886496"/>
    <w:rsid w:val="0088684E"/>
    <w:rsid w:val="00886A60"/>
    <w:rsid w:val="00887403"/>
    <w:rsid w:val="008876AB"/>
    <w:rsid w:val="0088789E"/>
    <w:rsid w:val="00887A1E"/>
    <w:rsid w:val="00887E83"/>
    <w:rsid w:val="00890129"/>
    <w:rsid w:val="00890898"/>
    <w:rsid w:val="008910AF"/>
    <w:rsid w:val="008911E9"/>
    <w:rsid w:val="00891CCB"/>
    <w:rsid w:val="008921D9"/>
    <w:rsid w:val="00892A5C"/>
    <w:rsid w:val="0089333C"/>
    <w:rsid w:val="008939C2"/>
    <w:rsid w:val="008939F8"/>
    <w:rsid w:val="00894CC9"/>
    <w:rsid w:val="00895248"/>
    <w:rsid w:val="008957F3"/>
    <w:rsid w:val="00895A80"/>
    <w:rsid w:val="00895B0C"/>
    <w:rsid w:val="00895FF5"/>
    <w:rsid w:val="008963B6"/>
    <w:rsid w:val="00896509"/>
    <w:rsid w:val="008968B9"/>
    <w:rsid w:val="0089784F"/>
    <w:rsid w:val="00897985"/>
    <w:rsid w:val="00897FEA"/>
    <w:rsid w:val="008A0022"/>
    <w:rsid w:val="008A04D3"/>
    <w:rsid w:val="008A118C"/>
    <w:rsid w:val="008A14C0"/>
    <w:rsid w:val="008A181F"/>
    <w:rsid w:val="008A19E9"/>
    <w:rsid w:val="008A1B82"/>
    <w:rsid w:val="008A1EB7"/>
    <w:rsid w:val="008A1FBC"/>
    <w:rsid w:val="008A207E"/>
    <w:rsid w:val="008A2CF8"/>
    <w:rsid w:val="008A2DC3"/>
    <w:rsid w:val="008A32AC"/>
    <w:rsid w:val="008A353B"/>
    <w:rsid w:val="008A496C"/>
    <w:rsid w:val="008A4D70"/>
    <w:rsid w:val="008A5189"/>
    <w:rsid w:val="008A5FE5"/>
    <w:rsid w:val="008A6E98"/>
    <w:rsid w:val="008A79B7"/>
    <w:rsid w:val="008B0573"/>
    <w:rsid w:val="008B0628"/>
    <w:rsid w:val="008B0891"/>
    <w:rsid w:val="008B0ABD"/>
    <w:rsid w:val="008B0ADB"/>
    <w:rsid w:val="008B1BAF"/>
    <w:rsid w:val="008B1C99"/>
    <w:rsid w:val="008B20E3"/>
    <w:rsid w:val="008B2B50"/>
    <w:rsid w:val="008B2B7C"/>
    <w:rsid w:val="008B3B55"/>
    <w:rsid w:val="008B3BFC"/>
    <w:rsid w:val="008B4246"/>
    <w:rsid w:val="008B5051"/>
    <w:rsid w:val="008B52A6"/>
    <w:rsid w:val="008B5876"/>
    <w:rsid w:val="008B5ACD"/>
    <w:rsid w:val="008B60A4"/>
    <w:rsid w:val="008B614E"/>
    <w:rsid w:val="008B68C6"/>
    <w:rsid w:val="008B799F"/>
    <w:rsid w:val="008B7D3C"/>
    <w:rsid w:val="008C0359"/>
    <w:rsid w:val="008C0598"/>
    <w:rsid w:val="008C088C"/>
    <w:rsid w:val="008C1665"/>
    <w:rsid w:val="008C2655"/>
    <w:rsid w:val="008C3035"/>
    <w:rsid w:val="008C31BB"/>
    <w:rsid w:val="008C31C9"/>
    <w:rsid w:val="008C4250"/>
    <w:rsid w:val="008C49F4"/>
    <w:rsid w:val="008C4C9C"/>
    <w:rsid w:val="008C4E40"/>
    <w:rsid w:val="008C602C"/>
    <w:rsid w:val="008C6403"/>
    <w:rsid w:val="008C6F64"/>
    <w:rsid w:val="008C7513"/>
    <w:rsid w:val="008C75BF"/>
    <w:rsid w:val="008C7663"/>
    <w:rsid w:val="008C7A05"/>
    <w:rsid w:val="008C7B87"/>
    <w:rsid w:val="008D1E99"/>
    <w:rsid w:val="008D2A02"/>
    <w:rsid w:val="008D2B4C"/>
    <w:rsid w:val="008D2C4E"/>
    <w:rsid w:val="008D3B7E"/>
    <w:rsid w:val="008D3C27"/>
    <w:rsid w:val="008D453E"/>
    <w:rsid w:val="008D4E57"/>
    <w:rsid w:val="008D4F26"/>
    <w:rsid w:val="008D5ECC"/>
    <w:rsid w:val="008D6118"/>
    <w:rsid w:val="008D674F"/>
    <w:rsid w:val="008D6DFF"/>
    <w:rsid w:val="008D77C0"/>
    <w:rsid w:val="008D7AD5"/>
    <w:rsid w:val="008D7B50"/>
    <w:rsid w:val="008D7D96"/>
    <w:rsid w:val="008E016E"/>
    <w:rsid w:val="008E0383"/>
    <w:rsid w:val="008E0954"/>
    <w:rsid w:val="008E106A"/>
    <w:rsid w:val="008E1278"/>
    <w:rsid w:val="008E139C"/>
    <w:rsid w:val="008E1B98"/>
    <w:rsid w:val="008E1E8C"/>
    <w:rsid w:val="008E1EE4"/>
    <w:rsid w:val="008E2CD6"/>
    <w:rsid w:val="008E2D18"/>
    <w:rsid w:val="008E2D1A"/>
    <w:rsid w:val="008E2D5B"/>
    <w:rsid w:val="008E3224"/>
    <w:rsid w:val="008E3339"/>
    <w:rsid w:val="008E350F"/>
    <w:rsid w:val="008E3E75"/>
    <w:rsid w:val="008E470A"/>
    <w:rsid w:val="008E4C85"/>
    <w:rsid w:val="008E4CD2"/>
    <w:rsid w:val="008E4F2C"/>
    <w:rsid w:val="008E6301"/>
    <w:rsid w:val="008E6940"/>
    <w:rsid w:val="008E6BDD"/>
    <w:rsid w:val="008E6C35"/>
    <w:rsid w:val="008E6D04"/>
    <w:rsid w:val="008E6DD4"/>
    <w:rsid w:val="008E7696"/>
    <w:rsid w:val="008E7B08"/>
    <w:rsid w:val="008E7B57"/>
    <w:rsid w:val="008F0694"/>
    <w:rsid w:val="008F193D"/>
    <w:rsid w:val="008F19BB"/>
    <w:rsid w:val="008F1E4A"/>
    <w:rsid w:val="008F216D"/>
    <w:rsid w:val="008F2895"/>
    <w:rsid w:val="008F2EC1"/>
    <w:rsid w:val="008F32E3"/>
    <w:rsid w:val="008F3AA7"/>
    <w:rsid w:val="008F4D32"/>
    <w:rsid w:val="008F4F68"/>
    <w:rsid w:val="008F5EDD"/>
    <w:rsid w:val="008F607A"/>
    <w:rsid w:val="008F64C9"/>
    <w:rsid w:val="008F67AA"/>
    <w:rsid w:val="008F6898"/>
    <w:rsid w:val="008F6BCA"/>
    <w:rsid w:val="008F7284"/>
    <w:rsid w:val="008F75F8"/>
    <w:rsid w:val="0090044B"/>
    <w:rsid w:val="00900CA5"/>
    <w:rsid w:val="00901556"/>
    <w:rsid w:val="0090164B"/>
    <w:rsid w:val="009016B1"/>
    <w:rsid w:val="0090187C"/>
    <w:rsid w:val="00901E45"/>
    <w:rsid w:val="00902203"/>
    <w:rsid w:val="00902259"/>
    <w:rsid w:val="00902A4B"/>
    <w:rsid w:val="00902D90"/>
    <w:rsid w:val="00903683"/>
    <w:rsid w:val="00903744"/>
    <w:rsid w:val="00903BB6"/>
    <w:rsid w:val="00903E04"/>
    <w:rsid w:val="009040F2"/>
    <w:rsid w:val="00904477"/>
    <w:rsid w:val="0090470E"/>
    <w:rsid w:val="00904B36"/>
    <w:rsid w:val="009053FE"/>
    <w:rsid w:val="009061A0"/>
    <w:rsid w:val="009063F0"/>
    <w:rsid w:val="009076E3"/>
    <w:rsid w:val="0091060E"/>
    <w:rsid w:val="00910921"/>
    <w:rsid w:val="00910F9F"/>
    <w:rsid w:val="009114DF"/>
    <w:rsid w:val="009119E7"/>
    <w:rsid w:val="00911CD5"/>
    <w:rsid w:val="00911D52"/>
    <w:rsid w:val="00911DB2"/>
    <w:rsid w:val="0091238F"/>
    <w:rsid w:val="00913209"/>
    <w:rsid w:val="00913D04"/>
    <w:rsid w:val="00913D23"/>
    <w:rsid w:val="00913DFD"/>
    <w:rsid w:val="00914B15"/>
    <w:rsid w:val="009151F7"/>
    <w:rsid w:val="0091534E"/>
    <w:rsid w:val="00915442"/>
    <w:rsid w:val="00915501"/>
    <w:rsid w:val="0091552C"/>
    <w:rsid w:val="00915CA9"/>
    <w:rsid w:val="00915CFD"/>
    <w:rsid w:val="00915F50"/>
    <w:rsid w:val="0091670E"/>
    <w:rsid w:val="009168A3"/>
    <w:rsid w:val="00916C9C"/>
    <w:rsid w:val="00916FC6"/>
    <w:rsid w:val="00920328"/>
    <w:rsid w:val="00920494"/>
    <w:rsid w:val="00921411"/>
    <w:rsid w:val="009220D1"/>
    <w:rsid w:val="00922358"/>
    <w:rsid w:val="009223C3"/>
    <w:rsid w:val="0092254A"/>
    <w:rsid w:val="00922F58"/>
    <w:rsid w:val="009245E2"/>
    <w:rsid w:val="009247FC"/>
    <w:rsid w:val="00924B93"/>
    <w:rsid w:val="00924C41"/>
    <w:rsid w:val="009250A2"/>
    <w:rsid w:val="00925307"/>
    <w:rsid w:val="00925441"/>
    <w:rsid w:val="009255E5"/>
    <w:rsid w:val="0092593C"/>
    <w:rsid w:val="00926C32"/>
    <w:rsid w:val="00926C38"/>
    <w:rsid w:val="0092712D"/>
    <w:rsid w:val="0092737C"/>
    <w:rsid w:val="009312C3"/>
    <w:rsid w:val="009327DD"/>
    <w:rsid w:val="00933503"/>
    <w:rsid w:val="009338B3"/>
    <w:rsid w:val="00933EF0"/>
    <w:rsid w:val="00934047"/>
    <w:rsid w:val="0093495C"/>
    <w:rsid w:val="00934F67"/>
    <w:rsid w:val="00934F89"/>
    <w:rsid w:val="00935500"/>
    <w:rsid w:val="00935582"/>
    <w:rsid w:val="009355A7"/>
    <w:rsid w:val="00935A58"/>
    <w:rsid w:val="00936B89"/>
    <w:rsid w:val="00936CF6"/>
    <w:rsid w:val="00936EB0"/>
    <w:rsid w:val="00936FA3"/>
    <w:rsid w:val="00937437"/>
    <w:rsid w:val="00937490"/>
    <w:rsid w:val="00937E94"/>
    <w:rsid w:val="009407E0"/>
    <w:rsid w:val="00940E1D"/>
    <w:rsid w:val="009413C9"/>
    <w:rsid w:val="0094140E"/>
    <w:rsid w:val="009414C8"/>
    <w:rsid w:val="00942294"/>
    <w:rsid w:val="00942785"/>
    <w:rsid w:val="009427C0"/>
    <w:rsid w:val="00942D3C"/>
    <w:rsid w:val="00942DD9"/>
    <w:rsid w:val="00942E57"/>
    <w:rsid w:val="00943F1D"/>
    <w:rsid w:val="00944083"/>
    <w:rsid w:val="00944544"/>
    <w:rsid w:val="00944FF3"/>
    <w:rsid w:val="0094506D"/>
    <w:rsid w:val="009451DD"/>
    <w:rsid w:val="009456AA"/>
    <w:rsid w:val="0094627F"/>
    <w:rsid w:val="009468BC"/>
    <w:rsid w:val="009469F9"/>
    <w:rsid w:val="00946AB3"/>
    <w:rsid w:val="00946BA3"/>
    <w:rsid w:val="009470E0"/>
    <w:rsid w:val="0094794B"/>
    <w:rsid w:val="00947B31"/>
    <w:rsid w:val="009515A7"/>
    <w:rsid w:val="009522EB"/>
    <w:rsid w:val="0095250B"/>
    <w:rsid w:val="00953647"/>
    <w:rsid w:val="009536F3"/>
    <w:rsid w:val="00953831"/>
    <w:rsid w:val="00953897"/>
    <w:rsid w:val="0095395A"/>
    <w:rsid w:val="0095415B"/>
    <w:rsid w:val="00955733"/>
    <w:rsid w:val="009562C3"/>
    <w:rsid w:val="0095677B"/>
    <w:rsid w:val="0095741A"/>
    <w:rsid w:val="0095748F"/>
    <w:rsid w:val="00960142"/>
    <w:rsid w:val="00960297"/>
    <w:rsid w:val="00960348"/>
    <w:rsid w:val="009606AF"/>
    <w:rsid w:val="00960816"/>
    <w:rsid w:val="00960C47"/>
    <w:rsid w:val="00961F69"/>
    <w:rsid w:val="009630DE"/>
    <w:rsid w:val="00963954"/>
    <w:rsid w:val="00964447"/>
    <w:rsid w:val="0096456C"/>
    <w:rsid w:val="009650E9"/>
    <w:rsid w:val="009651A5"/>
    <w:rsid w:val="00965C4E"/>
    <w:rsid w:val="009669FB"/>
    <w:rsid w:val="0096758D"/>
    <w:rsid w:val="00967811"/>
    <w:rsid w:val="00967EB7"/>
    <w:rsid w:val="00970204"/>
    <w:rsid w:val="00970533"/>
    <w:rsid w:val="00970AF3"/>
    <w:rsid w:val="0097196F"/>
    <w:rsid w:val="00971ABB"/>
    <w:rsid w:val="009721BA"/>
    <w:rsid w:val="00972286"/>
    <w:rsid w:val="009725B4"/>
    <w:rsid w:val="00972855"/>
    <w:rsid w:val="00972B82"/>
    <w:rsid w:val="00973853"/>
    <w:rsid w:val="00973A76"/>
    <w:rsid w:val="0097405F"/>
    <w:rsid w:val="0097448F"/>
    <w:rsid w:val="00974D51"/>
    <w:rsid w:val="0097542B"/>
    <w:rsid w:val="00975696"/>
    <w:rsid w:val="009759FD"/>
    <w:rsid w:val="00976BD7"/>
    <w:rsid w:val="00976EE5"/>
    <w:rsid w:val="009770C8"/>
    <w:rsid w:val="00977976"/>
    <w:rsid w:val="00980CA4"/>
    <w:rsid w:val="009811EA"/>
    <w:rsid w:val="00981E1C"/>
    <w:rsid w:val="00981EAD"/>
    <w:rsid w:val="0098229B"/>
    <w:rsid w:val="009823A8"/>
    <w:rsid w:val="009834F4"/>
    <w:rsid w:val="0098381D"/>
    <w:rsid w:val="00983E57"/>
    <w:rsid w:val="00984840"/>
    <w:rsid w:val="00986486"/>
    <w:rsid w:val="009865F8"/>
    <w:rsid w:val="00987A43"/>
    <w:rsid w:val="00987B8E"/>
    <w:rsid w:val="00991910"/>
    <w:rsid w:val="009926CE"/>
    <w:rsid w:val="00993532"/>
    <w:rsid w:val="0099419A"/>
    <w:rsid w:val="0099456D"/>
    <w:rsid w:val="0099468B"/>
    <w:rsid w:val="009946DE"/>
    <w:rsid w:val="00994933"/>
    <w:rsid w:val="00995D93"/>
    <w:rsid w:val="00995ED6"/>
    <w:rsid w:val="009964EB"/>
    <w:rsid w:val="009968B1"/>
    <w:rsid w:val="00996A8E"/>
    <w:rsid w:val="0099750F"/>
    <w:rsid w:val="00997EAA"/>
    <w:rsid w:val="009A080F"/>
    <w:rsid w:val="009A160C"/>
    <w:rsid w:val="009A17B6"/>
    <w:rsid w:val="009A1ECF"/>
    <w:rsid w:val="009A2561"/>
    <w:rsid w:val="009A283E"/>
    <w:rsid w:val="009A2C03"/>
    <w:rsid w:val="009A384A"/>
    <w:rsid w:val="009A38B3"/>
    <w:rsid w:val="009A3AC6"/>
    <w:rsid w:val="009A3E21"/>
    <w:rsid w:val="009A47D0"/>
    <w:rsid w:val="009A4885"/>
    <w:rsid w:val="009A5230"/>
    <w:rsid w:val="009A5D58"/>
    <w:rsid w:val="009A67BA"/>
    <w:rsid w:val="009A6AB3"/>
    <w:rsid w:val="009A6B91"/>
    <w:rsid w:val="009A7126"/>
    <w:rsid w:val="009A7289"/>
    <w:rsid w:val="009A7ED1"/>
    <w:rsid w:val="009B0E12"/>
    <w:rsid w:val="009B1EA9"/>
    <w:rsid w:val="009B21EF"/>
    <w:rsid w:val="009B255A"/>
    <w:rsid w:val="009B25BA"/>
    <w:rsid w:val="009B2B80"/>
    <w:rsid w:val="009B4011"/>
    <w:rsid w:val="009B4ACB"/>
    <w:rsid w:val="009B4B8A"/>
    <w:rsid w:val="009B5F17"/>
    <w:rsid w:val="009B6609"/>
    <w:rsid w:val="009B6B24"/>
    <w:rsid w:val="009B7782"/>
    <w:rsid w:val="009B7A7E"/>
    <w:rsid w:val="009B7B54"/>
    <w:rsid w:val="009B7D77"/>
    <w:rsid w:val="009B7FC5"/>
    <w:rsid w:val="009C003A"/>
    <w:rsid w:val="009C0B59"/>
    <w:rsid w:val="009C0BE5"/>
    <w:rsid w:val="009C0E9F"/>
    <w:rsid w:val="009C113B"/>
    <w:rsid w:val="009C1215"/>
    <w:rsid w:val="009C14FF"/>
    <w:rsid w:val="009C21BC"/>
    <w:rsid w:val="009C22E7"/>
    <w:rsid w:val="009C2F20"/>
    <w:rsid w:val="009C2FAD"/>
    <w:rsid w:val="009C3963"/>
    <w:rsid w:val="009C417E"/>
    <w:rsid w:val="009C46D6"/>
    <w:rsid w:val="009C5F86"/>
    <w:rsid w:val="009C6D47"/>
    <w:rsid w:val="009C7190"/>
    <w:rsid w:val="009C7248"/>
    <w:rsid w:val="009C79F6"/>
    <w:rsid w:val="009D1C4E"/>
    <w:rsid w:val="009D1F18"/>
    <w:rsid w:val="009D2103"/>
    <w:rsid w:val="009D2CC0"/>
    <w:rsid w:val="009D2DAC"/>
    <w:rsid w:val="009D2EB2"/>
    <w:rsid w:val="009D3277"/>
    <w:rsid w:val="009D357C"/>
    <w:rsid w:val="009D40CA"/>
    <w:rsid w:val="009D44D2"/>
    <w:rsid w:val="009D4694"/>
    <w:rsid w:val="009D470C"/>
    <w:rsid w:val="009D4C38"/>
    <w:rsid w:val="009D58F8"/>
    <w:rsid w:val="009D5A8D"/>
    <w:rsid w:val="009D5CEE"/>
    <w:rsid w:val="009D5E1A"/>
    <w:rsid w:val="009D5E7D"/>
    <w:rsid w:val="009D6BB9"/>
    <w:rsid w:val="009D6CCC"/>
    <w:rsid w:val="009E0146"/>
    <w:rsid w:val="009E01BD"/>
    <w:rsid w:val="009E084A"/>
    <w:rsid w:val="009E38CA"/>
    <w:rsid w:val="009E39DC"/>
    <w:rsid w:val="009E39FE"/>
    <w:rsid w:val="009E3F9A"/>
    <w:rsid w:val="009E45A4"/>
    <w:rsid w:val="009E4C6F"/>
    <w:rsid w:val="009E4CDA"/>
    <w:rsid w:val="009E61B0"/>
    <w:rsid w:val="009E687E"/>
    <w:rsid w:val="009E7204"/>
    <w:rsid w:val="009E7DA2"/>
    <w:rsid w:val="009E7EDE"/>
    <w:rsid w:val="009F0E14"/>
    <w:rsid w:val="009F0E98"/>
    <w:rsid w:val="009F1218"/>
    <w:rsid w:val="009F16B4"/>
    <w:rsid w:val="009F1DDD"/>
    <w:rsid w:val="009F21E8"/>
    <w:rsid w:val="009F24D6"/>
    <w:rsid w:val="009F2719"/>
    <w:rsid w:val="009F3034"/>
    <w:rsid w:val="009F3E8C"/>
    <w:rsid w:val="009F48E3"/>
    <w:rsid w:val="009F4A92"/>
    <w:rsid w:val="009F4F13"/>
    <w:rsid w:val="009F4F6A"/>
    <w:rsid w:val="009F569E"/>
    <w:rsid w:val="009F58DF"/>
    <w:rsid w:val="009F5FB6"/>
    <w:rsid w:val="009F611E"/>
    <w:rsid w:val="009F6457"/>
    <w:rsid w:val="009F6D17"/>
    <w:rsid w:val="009F6E7E"/>
    <w:rsid w:val="009F7783"/>
    <w:rsid w:val="009F7B52"/>
    <w:rsid w:val="00A00266"/>
    <w:rsid w:val="00A00559"/>
    <w:rsid w:val="00A00C5D"/>
    <w:rsid w:val="00A02199"/>
    <w:rsid w:val="00A02CC3"/>
    <w:rsid w:val="00A03497"/>
    <w:rsid w:val="00A03B0C"/>
    <w:rsid w:val="00A074E3"/>
    <w:rsid w:val="00A07D83"/>
    <w:rsid w:val="00A11262"/>
    <w:rsid w:val="00A11AF3"/>
    <w:rsid w:val="00A11F29"/>
    <w:rsid w:val="00A1298C"/>
    <w:rsid w:val="00A131FA"/>
    <w:rsid w:val="00A1433F"/>
    <w:rsid w:val="00A14389"/>
    <w:rsid w:val="00A148AA"/>
    <w:rsid w:val="00A1493D"/>
    <w:rsid w:val="00A14B7B"/>
    <w:rsid w:val="00A14C13"/>
    <w:rsid w:val="00A150B6"/>
    <w:rsid w:val="00A16196"/>
    <w:rsid w:val="00A16250"/>
    <w:rsid w:val="00A162BA"/>
    <w:rsid w:val="00A16941"/>
    <w:rsid w:val="00A17015"/>
    <w:rsid w:val="00A17170"/>
    <w:rsid w:val="00A17E18"/>
    <w:rsid w:val="00A2048F"/>
    <w:rsid w:val="00A2132C"/>
    <w:rsid w:val="00A2137D"/>
    <w:rsid w:val="00A219CB"/>
    <w:rsid w:val="00A21FB4"/>
    <w:rsid w:val="00A2219A"/>
    <w:rsid w:val="00A2323D"/>
    <w:rsid w:val="00A2385A"/>
    <w:rsid w:val="00A24183"/>
    <w:rsid w:val="00A24306"/>
    <w:rsid w:val="00A2497D"/>
    <w:rsid w:val="00A25BDF"/>
    <w:rsid w:val="00A25D2F"/>
    <w:rsid w:val="00A26F9E"/>
    <w:rsid w:val="00A273D6"/>
    <w:rsid w:val="00A27473"/>
    <w:rsid w:val="00A300E2"/>
    <w:rsid w:val="00A3057E"/>
    <w:rsid w:val="00A30B1A"/>
    <w:rsid w:val="00A31ACD"/>
    <w:rsid w:val="00A31F90"/>
    <w:rsid w:val="00A32471"/>
    <w:rsid w:val="00A338E5"/>
    <w:rsid w:val="00A33A70"/>
    <w:rsid w:val="00A34703"/>
    <w:rsid w:val="00A36D19"/>
    <w:rsid w:val="00A36E15"/>
    <w:rsid w:val="00A36F81"/>
    <w:rsid w:val="00A373E8"/>
    <w:rsid w:val="00A377C7"/>
    <w:rsid w:val="00A37C4F"/>
    <w:rsid w:val="00A40A5B"/>
    <w:rsid w:val="00A40B23"/>
    <w:rsid w:val="00A40E6F"/>
    <w:rsid w:val="00A41733"/>
    <w:rsid w:val="00A4275C"/>
    <w:rsid w:val="00A42DAA"/>
    <w:rsid w:val="00A4338A"/>
    <w:rsid w:val="00A436B4"/>
    <w:rsid w:val="00A43C09"/>
    <w:rsid w:val="00A43F57"/>
    <w:rsid w:val="00A44336"/>
    <w:rsid w:val="00A444B2"/>
    <w:rsid w:val="00A44EC0"/>
    <w:rsid w:val="00A4572C"/>
    <w:rsid w:val="00A458DF"/>
    <w:rsid w:val="00A45E94"/>
    <w:rsid w:val="00A46876"/>
    <w:rsid w:val="00A477A0"/>
    <w:rsid w:val="00A47D14"/>
    <w:rsid w:val="00A50218"/>
    <w:rsid w:val="00A504E7"/>
    <w:rsid w:val="00A510AA"/>
    <w:rsid w:val="00A51645"/>
    <w:rsid w:val="00A52817"/>
    <w:rsid w:val="00A52EF5"/>
    <w:rsid w:val="00A532FA"/>
    <w:rsid w:val="00A53F1B"/>
    <w:rsid w:val="00A547CB"/>
    <w:rsid w:val="00A547D5"/>
    <w:rsid w:val="00A55643"/>
    <w:rsid w:val="00A5564A"/>
    <w:rsid w:val="00A56967"/>
    <w:rsid w:val="00A56BB2"/>
    <w:rsid w:val="00A57A62"/>
    <w:rsid w:val="00A57BB4"/>
    <w:rsid w:val="00A57DD8"/>
    <w:rsid w:val="00A600DE"/>
    <w:rsid w:val="00A61035"/>
    <w:rsid w:val="00A610CD"/>
    <w:rsid w:val="00A6140B"/>
    <w:rsid w:val="00A61A6C"/>
    <w:rsid w:val="00A61E05"/>
    <w:rsid w:val="00A6227F"/>
    <w:rsid w:val="00A62BB4"/>
    <w:rsid w:val="00A62F65"/>
    <w:rsid w:val="00A63010"/>
    <w:rsid w:val="00A63061"/>
    <w:rsid w:val="00A63562"/>
    <w:rsid w:val="00A63F0E"/>
    <w:rsid w:val="00A640F7"/>
    <w:rsid w:val="00A65B6B"/>
    <w:rsid w:val="00A662C1"/>
    <w:rsid w:val="00A66315"/>
    <w:rsid w:val="00A67247"/>
    <w:rsid w:val="00A672EB"/>
    <w:rsid w:val="00A70FC7"/>
    <w:rsid w:val="00A714C2"/>
    <w:rsid w:val="00A72060"/>
    <w:rsid w:val="00A721BC"/>
    <w:rsid w:val="00A721BF"/>
    <w:rsid w:val="00A727FF"/>
    <w:rsid w:val="00A72B28"/>
    <w:rsid w:val="00A73760"/>
    <w:rsid w:val="00A7383A"/>
    <w:rsid w:val="00A73AA2"/>
    <w:rsid w:val="00A74552"/>
    <w:rsid w:val="00A76240"/>
    <w:rsid w:val="00A7713B"/>
    <w:rsid w:val="00A7733B"/>
    <w:rsid w:val="00A776D4"/>
    <w:rsid w:val="00A77885"/>
    <w:rsid w:val="00A80950"/>
    <w:rsid w:val="00A8147B"/>
    <w:rsid w:val="00A82513"/>
    <w:rsid w:val="00A8489F"/>
    <w:rsid w:val="00A85021"/>
    <w:rsid w:val="00A851A3"/>
    <w:rsid w:val="00A8526C"/>
    <w:rsid w:val="00A852D0"/>
    <w:rsid w:val="00A868DE"/>
    <w:rsid w:val="00A86F95"/>
    <w:rsid w:val="00A87723"/>
    <w:rsid w:val="00A87A85"/>
    <w:rsid w:val="00A87B9A"/>
    <w:rsid w:val="00A87C9E"/>
    <w:rsid w:val="00A87CB7"/>
    <w:rsid w:val="00A87CCD"/>
    <w:rsid w:val="00A87E5A"/>
    <w:rsid w:val="00A90531"/>
    <w:rsid w:val="00A90EB2"/>
    <w:rsid w:val="00A90F33"/>
    <w:rsid w:val="00A91175"/>
    <w:rsid w:val="00A911F2"/>
    <w:rsid w:val="00A91A35"/>
    <w:rsid w:val="00A91C88"/>
    <w:rsid w:val="00A91E8B"/>
    <w:rsid w:val="00A920A4"/>
    <w:rsid w:val="00A92160"/>
    <w:rsid w:val="00A9270F"/>
    <w:rsid w:val="00A92969"/>
    <w:rsid w:val="00A92C4A"/>
    <w:rsid w:val="00A92D2B"/>
    <w:rsid w:val="00A92E8C"/>
    <w:rsid w:val="00A9409C"/>
    <w:rsid w:val="00A941B0"/>
    <w:rsid w:val="00A965E8"/>
    <w:rsid w:val="00A96677"/>
    <w:rsid w:val="00A96C3F"/>
    <w:rsid w:val="00A96EE5"/>
    <w:rsid w:val="00A974F8"/>
    <w:rsid w:val="00A9758B"/>
    <w:rsid w:val="00AA06C8"/>
    <w:rsid w:val="00AA106A"/>
    <w:rsid w:val="00AA1D25"/>
    <w:rsid w:val="00AA2717"/>
    <w:rsid w:val="00AA290E"/>
    <w:rsid w:val="00AA3328"/>
    <w:rsid w:val="00AA35E8"/>
    <w:rsid w:val="00AA3B0D"/>
    <w:rsid w:val="00AA487F"/>
    <w:rsid w:val="00AA4DC3"/>
    <w:rsid w:val="00AA4FC3"/>
    <w:rsid w:val="00AA5B7C"/>
    <w:rsid w:val="00AA6069"/>
    <w:rsid w:val="00AA71F6"/>
    <w:rsid w:val="00AA78F9"/>
    <w:rsid w:val="00AB0110"/>
    <w:rsid w:val="00AB05A9"/>
    <w:rsid w:val="00AB06F9"/>
    <w:rsid w:val="00AB09E1"/>
    <w:rsid w:val="00AB0C5B"/>
    <w:rsid w:val="00AB0ED5"/>
    <w:rsid w:val="00AB117C"/>
    <w:rsid w:val="00AB11DF"/>
    <w:rsid w:val="00AB15CF"/>
    <w:rsid w:val="00AB1B11"/>
    <w:rsid w:val="00AB1D7B"/>
    <w:rsid w:val="00AB2107"/>
    <w:rsid w:val="00AB2456"/>
    <w:rsid w:val="00AB30C6"/>
    <w:rsid w:val="00AB3215"/>
    <w:rsid w:val="00AB3A4D"/>
    <w:rsid w:val="00AB3B47"/>
    <w:rsid w:val="00AB4784"/>
    <w:rsid w:val="00AB50A7"/>
    <w:rsid w:val="00AB5D0A"/>
    <w:rsid w:val="00AB5E15"/>
    <w:rsid w:val="00AB6821"/>
    <w:rsid w:val="00AB6D02"/>
    <w:rsid w:val="00AB6D66"/>
    <w:rsid w:val="00AB71A9"/>
    <w:rsid w:val="00AB72D5"/>
    <w:rsid w:val="00AB73CC"/>
    <w:rsid w:val="00AB7CD6"/>
    <w:rsid w:val="00AC0179"/>
    <w:rsid w:val="00AC031B"/>
    <w:rsid w:val="00AC1245"/>
    <w:rsid w:val="00AC1341"/>
    <w:rsid w:val="00AC24C1"/>
    <w:rsid w:val="00AC264E"/>
    <w:rsid w:val="00AC29A3"/>
    <w:rsid w:val="00AC30BB"/>
    <w:rsid w:val="00AC36D8"/>
    <w:rsid w:val="00AC3763"/>
    <w:rsid w:val="00AC3908"/>
    <w:rsid w:val="00AC40C6"/>
    <w:rsid w:val="00AC42B8"/>
    <w:rsid w:val="00AC43CB"/>
    <w:rsid w:val="00AC4B66"/>
    <w:rsid w:val="00AC4C73"/>
    <w:rsid w:val="00AC4CEE"/>
    <w:rsid w:val="00AC50BA"/>
    <w:rsid w:val="00AC545B"/>
    <w:rsid w:val="00AC5D5B"/>
    <w:rsid w:val="00AC6468"/>
    <w:rsid w:val="00AC6723"/>
    <w:rsid w:val="00AC673B"/>
    <w:rsid w:val="00AC73BE"/>
    <w:rsid w:val="00AC753F"/>
    <w:rsid w:val="00AD007A"/>
    <w:rsid w:val="00AD0183"/>
    <w:rsid w:val="00AD0357"/>
    <w:rsid w:val="00AD0B72"/>
    <w:rsid w:val="00AD15EE"/>
    <w:rsid w:val="00AD185A"/>
    <w:rsid w:val="00AD195B"/>
    <w:rsid w:val="00AD1E67"/>
    <w:rsid w:val="00AD1F9C"/>
    <w:rsid w:val="00AD23C9"/>
    <w:rsid w:val="00AD3802"/>
    <w:rsid w:val="00AD393C"/>
    <w:rsid w:val="00AD41AA"/>
    <w:rsid w:val="00AD4245"/>
    <w:rsid w:val="00AD4466"/>
    <w:rsid w:val="00AD46D3"/>
    <w:rsid w:val="00AD533C"/>
    <w:rsid w:val="00AD58F7"/>
    <w:rsid w:val="00AD5A64"/>
    <w:rsid w:val="00AD62C3"/>
    <w:rsid w:val="00AD660B"/>
    <w:rsid w:val="00AD6DB4"/>
    <w:rsid w:val="00AD724E"/>
    <w:rsid w:val="00AD73D9"/>
    <w:rsid w:val="00AD74CB"/>
    <w:rsid w:val="00AD7800"/>
    <w:rsid w:val="00AE00AF"/>
    <w:rsid w:val="00AE0E05"/>
    <w:rsid w:val="00AE11FB"/>
    <w:rsid w:val="00AE16CD"/>
    <w:rsid w:val="00AE29BB"/>
    <w:rsid w:val="00AE495E"/>
    <w:rsid w:val="00AE4F52"/>
    <w:rsid w:val="00AE5211"/>
    <w:rsid w:val="00AE5362"/>
    <w:rsid w:val="00AE53CC"/>
    <w:rsid w:val="00AE569C"/>
    <w:rsid w:val="00AE60D4"/>
    <w:rsid w:val="00AE67C7"/>
    <w:rsid w:val="00AE7421"/>
    <w:rsid w:val="00AE7B4B"/>
    <w:rsid w:val="00AF0845"/>
    <w:rsid w:val="00AF0F38"/>
    <w:rsid w:val="00AF1C53"/>
    <w:rsid w:val="00AF1F86"/>
    <w:rsid w:val="00AF248A"/>
    <w:rsid w:val="00AF2832"/>
    <w:rsid w:val="00AF288E"/>
    <w:rsid w:val="00AF2B68"/>
    <w:rsid w:val="00AF35C4"/>
    <w:rsid w:val="00AF3936"/>
    <w:rsid w:val="00AF47EE"/>
    <w:rsid w:val="00AF4E27"/>
    <w:rsid w:val="00AF503C"/>
    <w:rsid w:val="00AF61AA"/>
    <w:rsid w:val="00AF76F0"/>
    <w:rsid w:val="00AF77FF"/>
    <w:rsid w:val="00B0022F"/>
    <w:rsid w:val="00B01C31"/>
    <w:rsid w:val="00B02187"/>
    <w:rsid w:val="00B023A7"/>
    <w:rsid w:val="00B02CB3"/>
    <w:rsid w:val="00B0314B"/>
    <w:rsid w:val="00B03468"/>
    <w:rsid w:val="00B0386C"/>
    <w:rsid w:val="00B03B12"/>
    <w:rsid w:val="00B03B53"/>
    <w:rsid w:val="00B03C09"/>
    <w:rsid w:val="00B04840"/>
    <w:rsid w:val="00B05847"/>
    <w:rsid w:val="00B06B83"/>
    <w:rsid w:val="00B076F7"/>
    <w:rsid w:val="00B1006E"/>
    <w:rsid w:val="00B1047B"/>
    <w:rsid w:val="00B10A82"/>
    <w:rsid w:val="00B11094"/>
    <w:rsid w:val="00B111E3"/>
    <w:rsid w:val="00B11F7B"/>
    <w:rsid w:val="00B12069"/>
    <w:rsid w:val="00B12269"/>
    <w:rsid w:val="00B12331"/>
    <w:rsid w:val="00B12E51"/>
    <w:rsid w:val="00B1319E"/>
    <w:rsid w:val="00B134B3"/>
    <w:rsid w:val="00B13616"/>
    <w:rsid w:val="00B1363D"/>
    <w:rsid w:val="00B14BAD"/>
    <w:rsid w:val="00B14C29"/>
    <w:rsid w:val="00B15778"/>
    <w:rsid w:val="00B1578D"/>
    <w:rsid w:val="00B1600C"/>
    <w:rsid w:val="00B1633C"/>
    <w:rsid w:val="00B1664B"/>
    <w:rsid w:val="00B1739B"/>
    <w:rsid w:val="00B17663"/>
    <w:rsid w:val="00B17A2E"/>
    <w:rsid w:val="00B17D41"/>
    <w:rsid w:val="00B20205"/>
    <w:rsid w:val="00B20509"/>
    <w:rsid w:val="00B20BFF"/>
    <w:rsid w:val="00B212A5"/>
    <w:rsid w:val="00B22800"/>
    <w:rsid w:val="00B229F8"/>
    <w:rsid w:val="00B22E60"/>
    <w:rsid w:val="00B23863"/>
    <w:rsid w:val="00B23B0B"/>
    <w:rsid w:val="00B23CE6"/>
    <w:rsid w:val="00B2467F"/>
    <w:rsid w:val="00B246DD"/>
    <w:rsid w:val="00B24A98"/>
    <w:rsid w:val="00B24C09"/>
    <w:rsid w:val="00B24F9A"/>
    <w:rsid w:val="00B25E4C"/>
    <w:rsid w:val="00B260AD"/>
    <w:rsid w:val="00B26356"/>
    <w:rsid w:val="00B26856"/>
    <w:rsid w:val="00B26DA5"/>
    <w:rsid w:val="00B27278"/>
    <w:rsid w:val="00B27B71"/>
    <w:rsid w:val="00B27D26"/>
    <w:rsid w:val="00B3020A"/>
    <w:rsid w:val="00B3033C"/>
    <w:rsid w:val="00B30CCA"/>
    <w:rsid w:val="00B30CD9"/>
    <w:rsid w:val="00B30FD6"/>
    <w:rsid w:val="00B31113"/>
    <w:rsid w:val="00B323C9"/>
    <w:rsid w:val="00B32E03"/>
    <w:rsid w:val="00B32EDE"/>
    <w:rsid w:val="00B333B9"/>
    <w:rsid w:val="00B33512"/>
    <w:rsid w:val="00B3481C"/>
    <w:rsid w:val="00B3515C"/>
    <w:rsid w:val="00B362DF"/>
    <w:rsid w:val="00B36334"/>
    <w:rsid w:val="00B366B0"/>
    <w:rsid w:val="00B40481"/>
    <w:rsid w:val="00B4073B"/>
    <w:rsid w:val="00B408F7"/>
    <w:rsid w:val="00B40CF1"/>
    <w:rsid w:val="00B40FF1"/>
    <w:rsid w:val="00B411AE"/>
    <w:rsid w:val="00B411B5"/>
    <w:rsid w:val="00B41479"/>
    <w:rsid w:val="00B41AEA"/>
    <w:rsid w:val="00B4237E"/>
    <w:rsid w:val="00B424C9"/>
    <w:rsid w:val="00B44B3C"/>
    <w:rsid w:val="00B45200"/>
    <w:rsid w:val="00B45BDA"/>
    <w:rsid w:val="00B4615B"/>
    <w:rsid w:val="00B4667B"/>
    <w:rsid w:val="00B46AD0"/>
    <w:rsid w:val="00B47462"/>
    <w:rsid w:val="00B47D1D"/>
    <w:rsid w:val="00B512E4"/>
    <w:rsid w:val="00B51DF2"/>
    <w:rsid w:val="00B52B45"/>
    <w:rsid w:val="00B52F1C"/>
    <w:rsid w:val="00B53384"/>
    <w:rsid w:val="00B53997"/>
    <w:rsid w:val="00B539A5"/>
    <w:rsid w:val="00B53C6D"/>
    <w:rsid w:val="00B54352"/>
    <w:rsid w:val="00B55FEB"/>
    <w:rsid w:val="00B5749A"/>
    <w:rsid w:val="00B6120C"/>
    <w:rsid w:val="00B61C68"/>
    <w:rsid w:val="00B62C7B"/>
    <w:rsid w:val="00B62CCA"/>
    <w:rsid w:val="00B63538"/>
    <w:rsid w:val="00B63E65"/>
    <w:rsid w:val="00B63E72"/>
    <w:rsid w:val="00B640B8"/>
    <w:rsid w:val="00B64760"/>
    <w:rsid w:val="00B6607D"/>
    <w:rsid w:val="00B6613A"/>
    <w:rsid w:val="00B66EFE"/>
    <w:rsid w:val="00B6711F"/>
    <w:rsid w:val="00B6740C"/>
    <w:rsid w:val="00B67438"/>
    <w:rsid w:val="00B677CB"/>
    <w:rsid w:val="00B678FF"/>
    <w:rsid w:val="00B700BC"/>
    <w:rsid w:val="00B711FB"/>
    <w:rsid w:val="00B713E4"/>
    <w:rsid w:val="00B71AE9"/>
    <w:rsid w:val="00B71E16"/>
    <w:rsid w:val="00B73135"/>
    <w:rsid w:val="00B73346"/>
    <w:rsid w:val="00B733B0"/>
    <w:rsid w:val="00B733F4"/>
    <w:rsid w:val="00B73AAE"/>
    <w:rsid w:val="00B74858"/>
    <w:rsid w:val="00B74DBC"/>
    <w:rsid w:val="00B75D06"/>
    <w:rsid w:val="00B763FD"/>
    <w:rsid w:val="00B76500"/>
    <w:rsid w:val="00B76DA1"/>
    <w:rsid w:val="00B76DB5"/>
    <w:rsid w:val="00B77A63"/>
    <w:rsid w:val="00B77E95"/>
    <w:rsid w:val="00B77F8F"/>
    <w:rsid w:val="00B804B5"/>
    <w:rsid w:val="00B80929"/>
    <w:rsid w:val="00B80D06"/>
    <w:rsid w:val="00B81C0A"/>
    <w:rsid w:val="00B81DF2"/>
    <w:rsid w:val="00B8325D"/>
    <w:rsid w:val="00B84BF0"/>
    <w:rsid w:val="00B84C34"/>
    <w:rsid w:val="00B85EA2"/>
    <w:rsid w:val="00B85EFA"/>
    <w:rsid w:val="00B86798"/>
    <w:rsid w:val="00B868B0"/>
    <w:rsid w:val="00B86D48"/>
    <w:rsid w:val="00B87A97"/>
    <w:rsid w:val="00B87F06"/>
    <w:rsid w:val="00B9038B"/>
    <w:rsid w:val="00B904F9"/>
    <w:rsid w:val="00B915AE"/>
    <w:rsid w:val="00B918FA"/>
    <w:rsid w:val="00B91AFE"/>
    <w:rsid w:val="00B91F1F"/>
    <w:rsid w:val="00B9228D"/>
    <w:rsid w:val="00B938DF"/>
    <w:rsid w:val="00B94550"/>
    <w:rsid w:val="00B95720"/>
    <w:rsid w:val="00B95C53"/>
    <w:rsid w:val="00B96249"/>
    <w:rsid w:val="00B96348"/>
    <w:rsid w:val="00B968C0"/>
    <w:rsid w:val="00B96D1B"/>
    <w:rsid w:val="00B96F3C"/>
    <w:rsid w:val="00B970CC"/>
    <w:rsid w:val="00B973B4"/>
    <w:rsid w:val="00BA0DC6"/>
    <w:rsid w:val="00BA10B6"/>
    <w:rsid w:val="00BA1246"/>
    <w:rsid w:val="00BA1486"/>
    <w:rsid w:val="00BA1535"/>
    <w:rsid w:val="00BA1C40"/>
    <w:rsid w:val="00BA1E87"/>
    <w:rsid w:val="00BA28D9"/>
    <w:rsid w:val="00BA2F4C"/>
    <w:rsid w:val="00BA3038"/>
    <w:rsid w:val="00BA3728"/>
    <w:rsid w:val="00BA3804"/>
    <w:rsid w:val="00BA4845"/>
    <w:rsid w:val="00BA4BA9"/>
    <w:rsid w:val="00BA4BE1"/>
    <w:rsid w:val="00BA4D3E"/>
    <w:rsid w:val="00BA4DAE"/>
    <w:rsid w:val="00BA4FDF"/>
    <w:rsid w:val="00BA5B06"/>
    <w:rsid w:val="00BA6377"/>
    <w:rsid w:val="00BA677C"/>
    <w:rsid w:val="00BA6E81"/>
    <w:rsid w:val="00BA6FBF"/>
    <w:rsid w:val="00BA705A"/>
    <w:rsid w:val="00BA730A"/>
    <w:rsid w:val="00BA771E"/>
    <w:rsid w:val="00BB015B"/>
    <w:rsid w:val="00BB0160"/>
    <w:rsid w:val="00BB02E9"/>
    <w:rsid w:val="00BB0C3E"/>
    <w:rsid w:val="00BB1539"/>
    <w:rsid w:val="00BB1A40"/>
    <w:rsid w:val="00BB2042"/>
    <w:rsid w:val="00BB21AE"/>
    <w:rsid w:val="00BB24EF"/>
    <w:rsid w:val="00BB28D9"/>
    <w:rsid w:val="00BB49AD"/>
    <w:rsid w:val="00BB4BA7"/>
    <w:rsid w:val="00BB4C0C"/>
    <w:rsid w:val="00BB51F2"/>
    <w:rsid w:val="00BB59FD"/>
    <w:rsid w:val="00BB5B35"/>
    <w:rsid w:val="00BB6008"/>
    <w:rsid w:val="00BB6B6B"/>
    <w:rsid w:val="00BB6C50"/>
    <w:rsid w:val="00BB7D36"/>
    <w:rsid w:val="00BC0768"/>
    <w:rsid w:val="00BC1CD8"/>
    <w:rsid w:val="00BC1E54"/>
    <w:rsid w:val="00BC22EA"/>
    <w:rsid w:val="00BC2315"/>
    <w:rsid w:val="00BC2960"/>
    <w:rsid w:val="00BC2B28"/>
    <w:rsid w:val="00BC2C11"/>
    <w:rsid w:val="00BC3080"/>
    <w:rsid w:val="00BC3991"/>
    <w:rsid w:val="00BC3B91"/>
    <w:rsid w:val="00BC439E"/>
    <w:rsid w:val="00BC43F9"/>
    <w:rsid w:val="00BC4D73"/>
    <w:rsid w:val="00BC4F6A"/>
    <w:rsid w:val="00BC5030"/>
    <w:rsid w:val="00BC533B"/>
    <w:rsid w:val="00BC5D1D"/>
    <w:rsid w:val="00BC677E"/>
    <w:rsid w:val="00BC6D8E"/>
    <w:rsid w:val="00BC6FAC"/>
    <w:rsid w:val="00BC7E07"/>
    <w:rsid w:val="00BD02A3"/>
    <w:rsid w:val="00BD0304"/>
    <w:rsid w:val="00BD033C"/>
    <w:rsid w:val="00BD07A3"/>
    <w:rsid w:val="00BD0817"/>
    <w:rsid w:val="00BD0AD6"/>
    <w:rsid w:val="00BD0ED0"/>
    <w:rsid w:val="00BD1E09"/>
    <w:rsid w:val="00BD1FEA"/>
    <w:rsid w:val="00BD2A5C"/>
    <w:rsid w:val="00BD3BB3"/>
    <w:rsid w:val="00BD434B"/>
    <w:rsid w:val="00BD53B4"/>
    <w:rsid w:val="00BD55FD"/>
    <w:rsid w:val="00BD60CB"/>
    <w:rsid w:val="00BD6345"/>
    <w:rsid w:val="00BD6349"/>
    <w:rsid w:val="00BD6B43"/>
    <w:rsid w:val="00BD6C0D"/>
    <w:rsid w:val="00BD6C11"/>
    <w:rsid w:val="00BD6CA2"/>
    <w:rsid w:val="00BD6DFF"/>
    <w:rsid w:val="00BD6FF5"/>
    <w:rsid w:val="00BD7066"/>
    <w:rsid w:val="00BD79EF"/>
    <w:rsid w:val="00BD7D0B"/>
    <w:rsid w:val="00BE020B"/>
    <w:rsid w:val="00BE0533"/>
    <w:rsid w:val="00BE126B"/>
    <w:rsid w:val="00BE135A"/>
    <w:rsid w:val="00BE1534"/>
    <w:rsid w:val="00BE17C6"/>
    <w:rsid w:val="00BE21A2"/>
    <w:rsid w:val="00BE22CE"/>
    <w:rsid w:val="00BE2583"/>
    <w:rsid w:val="00BE31D6"/>
    <w:rsid w:val="00BE3374"/>
    <w:rsid w:val="00BE4343"/>
    <w:rsid w:val="00BE435C"/>
    <w:rsid w:val="00BE4F22"/>
    <w:rsid w:val="00BE51D9"/>
    <w:rsid w:val="00BE51E9"/>
    <w:rsid w:val="00BE5AA3"/>
    <w:rsid w:val="00BE616B"/>
    <w:rsid w:val="00BE69F0"/>
    <w:rsid w:val="00BE6E25"/>
    <w:rsid w:val="00BE7F3A"/>
    <w:rsid w:val="00BF03CE"/>
    <w:rsid w:val="00BF0652"/>
    <w:rsid w:val="00BF1520"/>
    <w:rsid w:val="00BF21FA"/>
    <w:rsid w:val="00BF24EA"/>
    <w:rsid w:val="00BF256D"/>
    <w:rsid w:val="00BF2D1D"/>
    <w:rsid w:val="00BF4050"/>
    <w:rsid w:val="00BF4554"/>
    <w:rsid w:val="00BF456F"/>
    <w:rsid w:val="00BF4B72"/>
    <w:rsid w:val="00BF562C"/>
    <w:rsid w:val="00BF58C8"/>
    <w:rsid w:val="00BF60F8"/>
    <w:rsid w:val="00BF6C59"/>
    <w:rsid w:val="00BF6CBA"/>
    <w:rsid w:val="00BF76E9"/>
    <w:rsid w:val="00BF7B9B"/>
    <w:rsid w:val="00BF7C1E"/>
    <w:rsid w:val="00BF7EAC"/>
    <w:rsid w:val="00C001B3"/>
    <w:rsid w:val="00C00C38"/>
    <w:rsid w:val="00C00C63"/>
    <w:rsid w:val="00C01332"/>
    <w:rsid w:val="00C0149F"/>
    <w:rsid w:val="00C020AE"/>
    <w:rsid w:val="00C0228D"/>
    <w:rsid w:val="00C02C71"/>
    <w:rsid w:val="00C02D46"/>
    <w:rsid w:val="00C03453"/>
    <w:rsid w:val="00C0399A"/>
    <w:rsid w:val="00C04878"/>
    <w:rsid w:val="00C0591D"/>
    <w:rsid w:val="00C06563"/>
    <w:rsid w:val="00C06C3A"/>
    <w:rsid w:val="00C07608"/>
    <w:rsid w:val="00C10134"/>
    <w:rsid w:val="00C1025C"/>
    <w:rsid w:val="00C10646"/>
    <w:rsid w:val="00C109F6"/>
    <w:rsid w:val="00C10A9F"/>
    <w:rsid w:val="00C110B2"/>
    <w:rsid w:val="00C11253"/>
    <w:rsid w:val="00C120EB"/>
    <w:rsid w:val="00C136E2"/>
    <w:rsid w:val="00C13C94"/>
    <w:rsid w:val="00C14980"/>
    <w:rsid w:val="00C14F27"/>
    <w:rsid w:val="00C14F56"/>
    <w:rsid w:val="00C15E8B"/>
    <w:rsid w:val="00C16189"/>
    <w:rsid w:val="00C164E0"/>
    <w:rsid w:val="00C17281"/>
    <w:rsid w:val="00C17301"/>
    <w:rsid w:val="00C173D2"/>
    <w:rsid w:val="00C17C11"/>
    <w:rsid w:val="00C20F13"/>
    <w:rsid w:val="00C21018"/>
    <w:rsid w:val="00C21C1A"/>
    <w:rsid w:val="00C2277C"/>
    <w:rsid w:val="00C227DB"/>
    <w:rsid w:val="00C23B32"/>
    <w:rsid w:val="00C23CF0"/>
    <w:rsid w:val="00C2549C"/>
    <w:rsid w:val="00C25F1B"/>
    <w:rsid w:val="00C2625E"/>
    <w:rsid w:val="00C26618"/>
    <w:rsid w:val="00C2662F"/>
    <w:rsid w:val="00C272AF"/>
    <w:rsid w:val="00C27642"/>
    <w:rsid w:val="00C3090B"/>
    <w:rsid w:val="00C311A6"/>
    <w:rsid w:val="00C311BB"/>
    <w:rsid w:val="00C325C9"/>
    <w:rsid w:val="00C3319D"/>
    <w:rsid w:val="00C331B0"/>
    <w:rsid w:val="00C33C93"/>
    <w:rsid w:val="00C33E14"/>
    <w:rsid w:val="00C3548F"/>
    <w:rsid w:val="00C355AD"/>
    <w:rsid w:val="00C35862"/>
    <w:rsid w:val="00C35C60"/>
    <w:rsid w:val="00C35F54"/>
    <w:rsid w:val="00C36FEB"/>
    <w:rsid w:val="00C37131"/>
    <w:rsid w:val="00C37A1E"/>
    <w:rsid w:val="00C37E51"/>
    <w:rsid w:val="00C40022"/>
    <w:rsid w:val="00C405C5"/>
    <w:rsid w:val="00C41E64"/>
    <w:rsid w:val="00C423DD"/>
    <w:rsid w:val="00C42648"/>
    <w:rsid w:val="00C42A0D"/>
    <w:rsid w:val="00C42CFC"/>
    <w:rsid w:val="00C43CBC"/>
    <w:rsid w:val="00C443DD"/>
    <w:rsid w:val="00C44629"/>
    <w:rsid w:val="00C447D9"/>
    <w:rsid w:val="00C458B9"/>
    <w:rsid w:val="00C460BE"/>
    <w:rsid w:val="00C47149"/>
    <w:rsid w:val="00C47863"/>
    <w:rsid w:val="00C4789E"/>
    <w:rsid w:val="00C47DD5"/>
    <w:rsid w:val="00C501D4"/>
    <w:rsid w:val="00C51239"/>
    <w:rsid w:val="00C51A8F"/>
    <w:rsid w:val="00C51FB5"/>
    <w:rsid w:val="00C52858"/>
    <w:rsid w:val="00C531B0"/>
    <w:rsid w:val="00C53BCC"/>
    <w:rsid w:val="00C54320"/>
    <w:rsid w:val="00C5480C"/>
    <w:rsid w:val="00C54E28"/>
    <w:rsid w:val="00C55064"/>
    <w:rsid w:val="00C55375"/>
    <w:rsid w:val="00C5619F"/>
    <w:rsid w:val="00C5633C"/>
    <w:rsid w:val="00C565BF"/>
    <w:rsid w:val="00C56AAB"/>
    <w:rsid w:val="00C56ED6"/>
    <w:rsid w:val="00C5722F"/>
    <w:rsid w:val="00C574F9"/>
    <w:rsid w:val="00C579CD"/>
    <w:rsid w:val="00C609B0"/>
    <w:rsid w:val="00C60F77"/>
    <w:rsid w:val="00C61846"/>
    <w:rsid w:val="00C618C7"/>
    <w:rsid w:val="00C62085"/>
    <w:rsid w:val="00C6233D"/>
    <w:rsid w:val="00C62633"/>
    <w:rsid w:val="00C62DDC"/>
    <w:rsid w:val="00C62E82"/>
    <w:rsid w:val="00C6460D"/>
    <w:rsid w:val="00C6489C"/>
    <w:rsid w:val="00C648C3"/>
    <w:rsid w:val="00C6507F"/>
    <w:rsid w:val="00C658FF"/>
    <w:rsid w:val="00C65D11"/>
    <w:rsid w:val="00C65E1C"/>
    <w:rsid w:val="00C6682D"/>
    <w:rsid w:val="00C66AD8"/>
    <w:rsid w:val="00C66E3D"/>
    <w:rsid w:val="00C676C1"/>
    <w:rsid w:val="00C67CB3"/>
    <w:rsid w:val="00C67D18"/>
    <w:rsid w:val="00C70F13"/>
    <w:rsid w:val="00C72009"/>
    <w:rsid w:val="00C72440"/>
    <w:rsid w:val="00C724B4"/>
    <w:rsid w:val="00C72813"/>
    <w:rsid w:val="00C72C33"/>
    <w:rsid w:val="00C7309A"/>
    <w:rsid w:val="00C73179"/>
    <w:rsid w:val="00C734A1"/>
    <w:rsid w:val="00C73B0D"/>
    <w:rsid w:val="00C73C4F"/>
    <w:rsid w:val="00C740D5"/>
    <w:rsid w:val="00C7448B"/>
    <w:rsid w:val="00C74A18"/>
    <w:rsid w:val="00C74CBA"/>
    <w:rsid w:val="00C74DF7"/>
    <w:rsid w:val="00C75317"/>
    <w:rsid w:val="00C756BD"/>
    <w:rsid w:val="00C757A9"/>
    <w:rsid w:val="00C773F0"/>
    <w:rsid w:val="00C7763C"/>
    <w:rsid w:val="00C77972"/>
    <w:rsid w:val="00C77DE5"/>
    <w:rsid w:val="00C8179C"/>
    <w:rsid w:val="00C81C98"/>
    <w:rsid w:val="00C81D29"/>
    <w:rsid w:val="00C81D8E"/>
    <w:rsid w:val="00C81DBB"/>
    <w:rsid w:val="00C81E73"/>
    <w:rsid w:val="00C81EB7"/>
    <w:rsid w:val="00C82B93"/>
    <w:rsid w:val="00C82C66"/>
    <w:rsid w:val="00C8308B"/>
    <w:rsid w:val="00C83B08"/>
    <w:rsid w:val="00C84F6D"/>
    <w:rsid w:val="00C85224"/>
    <w:rsid w:val="00C8564C"/>
    <w:rsid w:val="00C873F1"/>
    <w:rsid w:val="00C91816"/>
    <w:rsid w:val="00C91C0B"/>
    <w:rsid w:val="00C91DA6"/>
    <w:rsid w:val="00C923D9"/>
    <w:rsid w:val="00C93247"/>
    <w:rsid w:val="00C9328F"/>
    <w:rsid w:val="00C93350"/>
    <w:rsid w:val="00C93571"/>
    <w:rsid w:val="00C94357"/>
    <w:rsid w:val="00C9454F"/>
    <w:rsid w:val="00C94BF8"/>
    <w:rsid w:val="00C95493"/>
    <w:rsid w:val="00C9591E"/>
    <w:rsid w:val="00C959A5"/>
    <w:rsid w:val="00C95C77"/>
    <w:rsid w:val="00C979F3"/>
    <w:rsid w:val="00C979F8"/>
    <w:rsid w:val="00CA0456"/>
    <w:rsid w:val="00CA1629"/>
    <w:rsid w:val="00CA1802"/>
    <w:rsid w:val="00CA1D62"/>
    <w:rsid w:val="00CA26D6"/>
    <w:rsid w:val="00CA27C2"/>
    <w:rsid w:val="00CA2EE2"/>
    <w:rsid w:val="00CA3194"/>
    <w:rsid w:val="00CA33E5"/>
    <w:rsid w:val="00CA34E9"/>
    <w:rsid w:val="00CA3644"/>
    <w:rsid w:val="00CA370A"/>
    <w:rsid w:val="00CA39C6"/>
    <w:rsid w:val="00CA490B"/>
    <w:rsid w:val="00CA4EA3"/>
    <w:rsid w:val="00CA54E3"/>
    <w:rsid w:val="00CA5BB1"/>
    <w:rsid w:val="00CA5D11"/>
    <w:rsid w:val="00CA5D99"/>
    <w:rsid w:val="00CA6223"/>
    <w:rsid w:val="00CA6D64"/>
    <w:rsid w:val="00CA7E84"/>
    <w:rsid w:val="00CB02E6"/>
    <w:rsid w:val="00CB1965"/>
    <w:rsid w:val="00CB233F"/>
    <w:rsid w:val="00CB2496"/>
    <w:rsid w:val="00CB35F6"/>
    <w:rsid w:val="00CB487E"/>
    <w:rsid w:val="00CB48C3"/>
    <w:rsid w:val="00CB49F9"/>
    <w:rsid w:val="00CB4DCA"/>
    <w:rsid w:val="00CB4E4F"/>
    <w:rsid w:val="00CB4F0E"/>
    <w:rsid w:val="00CB537C"/>
    <w:rsid w:val="00CB5659"/>
    <w:rsid w:val="00CB5E20"/>
    <w:rsid w:val="00CB6B5B"/>
    <w:rsid w:val="00CB6E60"/>
    <w:rsid w:val="00CB7565"/>
    <w:rsid w:val="00CB76EE"/>
    <w:rsid w:val="00CC021A"/>
    <w:rsid w:val="00CC0CB2"/>
    <w:rsid w:val="00CC0FC8"/>
    <w:rsid w:val="00CC12DA"/>
    <w:rsid w:val="00CC1402"/>
    <w:rsid w:val="00CC23A2"/>
    <w:rsid w:val="00CC2435"/>
    <w:rsid w:val="00CC2EE4"/>
    <w:rsid w:val="00CC3393"/>
    <w:rsid w:val="00CC3A1A"/>
    <w:rsid w:val="00CC3AD6"/>
    <w:rsid w:val="00CC4445"/>
    <w:rsid w:val="00CC51EB"/>
    <w:rsid w:val="00CC54AF"/>
    <w:rsid w:val="00CC5540"/>
    <w:rsid w:val="00CC65C8"/>
    <w:rsid w:val="00CC681C"/>
    <w:rsid w:val="00CC6E3B"/>
    <w:rsid w:val="00CC7589"/>
    <w:rsid w:val="00CC766B"/>
    <w:rsid w:val="00CD0140"/>
    <w:rsid w:val="00CD04EB"/>
    <w:rsid w:val="00CD0796"/>
    <w:rsid w:val="00CD0932"/>
    <w:rsid w:val="00CD1DF3"/>
    <w:rsid w:val="00CD1E16"/>
    <w:rsid w:val="00CD1EA6"/>
    <w:rsid w:val="00CD2397"/>
    <w:rsid w:val="00CD24C0"/>
    <w:rsid w:val="00CD2D34"/>
    <w:rsid w:val="00CD2FB9"/>
    <w:rsid w:val="00CD3BC9"/>
    <w:rsid w:val="00CD3E8D"/>
    <w:rsid w:val="00CD4352"/>
    <w:rsid w:val="00CD43B8"/>
    <w:rsid w:val="00CD4636"/>
    <w:rsid w:val="00CD48C1"/>
    <w:rsid w:val="00CD50BC"/>
    <w:rsid w:val="00CD511F"/>
    <w:rsid w:val="00CD537F"/>
    <w:rsid w:val="00CD61F2"/>
    <w:rsid w:val="00CD6439"/>
    <w:rsid w:val="00CD6EFC"/>
    <w:rsid w:val="00CD7138"/>
    <w:rsid w:val="00CD7655"/>
    <w:rsid w:val="00CD7C5A"/>
    <w:rsid w:val="00CE1073"/>
    <w:rsid w:val="00CE1286"/>
    <w:rsid w:val="00CE1332"/>
    <w:rsid w:val="00CE149D"/>
    <w:rsid w:val="00CE1508"/>
    <w:rsid w:val="00CE171A"/>
    <w:rsid w:val="00CE1795"/>
    <w:rsid w:val="00CE20B1"/>
    <w:rsid w:val="00CE2F04"/>
    <w:rsid w:val="00CE3112"/>
    <w:rsid w:val="00CE3EB6"/>
    <w:rsid w:val="00CE40FA"/>
    <w:rsid w:val="00CE4216"/>
    <w:rsid w:val="00CE463C"/>
    <w:rsid w:val="00CE4696"/>
    <w:rsid w:val="00CE4712"/>
    <w:rsid w:val="00CE4E25"/>
    <w:rsid w:val="00CE51E2"/>
    <w:rsid w:val="00CE5569"/>
    <w:rsid w:val="00CE571A"/>
    <w:rsid w:val="00CE59FC"/>
    <w:rsid w:val="00CE6873"/>
    <w:rsid w:val="00CE6B13"/>
    <w:rsid w:val="00CE7397"/>
    <w:rsid w:val="00CE77F4"/>
    <w:rsid w:val="00CF096C"/>
    <w:rsid w:val="00CF0BE3"/>
    <w:rsid w:val="00CF14B3"/>
    <w:rsid w:val="00CF1676"/>
    <w:rsid w:val="00CF1DD0"/>
    <w:rsid w:val="00CF2968"/>
    <w:rsid w:val="00CF2C00"/>
    <w:rsid w:val="00CF2E80"/>
    <w:rsid w:val="00CF2ECB"/>
    <w:rsid w:val="00CF3475"/>
    <w:rsid w:val="00CF38B0"/>
    <w:rsid w:val="00CF433D"/>
    <w:rsid w:val="00CF57D7"/>
    <w:rsid w:val="00CF5A60"/>
    <w:rsid w:val="00CF5D9A"/>
    <w:rsid w:val="00CF6BE3"/>
    <w:rsid w:val="00CF6E16"/>
    <w:rsid w:val="00CF6EDF"/>
    <w:rsid w:val="00CF6F07"/>
    <w:rsid w:val="00CF709B"/>
    <w:rsid w:val="00CF72FF"/>
    <w:rsid w:val="00CF7360"/>
    <w:rsid w:val="00CF7910"/>
    <w:rsid w:val="00D00004"/>
    <w:rsid w:val="00D0063E"/>
    <w:rsid w:val="00D007E1"/>
    <w:rsid w:val="00D012D2"/>
    <w:rsid w:val="00D01F4E"/>
    <w:rsid w:val="00D03016"/>
    <w:rsid w:val="00D032A8"/>
    <w:rsid w:val="00D0337C"/>
    <w:rsid w:val="00D03B30"/>
    <w:rsid w:val="00D03B9F"/>
    <w:rsid w:val="00D04666"/>
    <w:rsid w:val="00D04EA7"/>
    <w:rsid w:val="00D05245"/>
    <w:rsid w:val="00D05658"/>
    <w:rsid w:val="00D0583F"/>
    <w:rsid w:val="00D05CB7"/>
    <w:rsid w:val="00D05D9A"/>
    <w:rsid w:val="00D05E5F"/>
    <w:rsid w:val="00D071D2"/>
    <w:rsid w:val="00D073B4"/>
    <w:rsid w:val="00D074E0"/>
    <w:rsid w:val="00D07914"/>
    <w:rsid w:val="00D079CB"/>
    <w:rsid w:val="00D07FDC"/>
    <w:rsid w:val="00D10386"/>
    <w:rsid w:val="00D108A8"/>
    <w:rsid w:val="00D10ED3"/>
    <w:rsid w:val="00D11243"/>
    <w:rsid w:val="00D11347"/>
    <w:rsid w:val="00D116DF"/>
    <w:rsid w:val="00D11B8F"/>
    <w:rsid w:val="00D122B4"/>
    <w:rsid w:val="00D1253E"/>
    <w:rsid w:val="00D125F5"/>
    <w:rsid w:val="00D12D54"/>
    <w:rsid w:val="00D12E18"/>
    <w:rsid w:val="00D130B6"/>
    <w:rsid w:val="00D1384A"/>
    <w:rsid w:val="00D14680"/>
    <w:rsid w:val="00D14D1B"/>
    <w:rsid w:val="00D15245"/>
    <w:rsid w:val="00D15709"/>
    <w:rsid w:val="00D161C8"/>
    <w:rsid w:val="00D16630"/>
    <w:rsid w:val="00D16AC9"/>
    <w:rsid w:val="00D16E2D"/>
    <w:rsid w:val="00D1723B"/>
    <w:rsid w:val="00D17607"/>
    <w:rsid w:val="00D2004A"/>
    <w:rsid w:val="00D209E4"/>
    <w:rsid w:val="00D20DBD"/>
    <w:rsid w:val="00D2195E"/>
    <w:rsid w:val="00D21BFB"/>
    <w:rsid w:val="00D220DB"/>
    <w:rsid w:val="00D22781"/>
    <w:rsid w:val="00D22FD8"/>
    <w:rsid w:val="00D2341D"/>
    <w:rsid w:val="00D23673"/>
    <w:rsid w:val="00D237E2"/>
    <w:rsid w:val="00D240A3"/>
    <w:rsid w:val="00D246CC"/>
    <w:rsid w:val="00D24CDE"/>
    <w:rsid w:val="00D25263"/>
    <w:rsid w:val="00D25884"/>
    <w:rsid w:val="00D25D05"/>
    <w:rsid w:val="00D26273"/>
    <w:rsid w:val="00D26617"/>
    <w:rsid w:val="00D26A66"/>
    <w:rsid w:val="00D279C7"/>
    <w:rsid w:val="00D3036F"/>
    <w:rsid w:val="00D30C90"/>
    <w:rsid w:val="00D31451"/>
    <w:rsid w:val="00D3163E"/>
    <w:rsid w:val="00D3164E"/>
    <w:rsid w:val="00D323C5"/>
    <w:rsid w:val="00D32F90"/>
    <w:rsid w:val="00D3458D"/>
    <w:rsid w:val="00D3468A"/>
    <w:rsid w:val="00D34F65"/>
    <w:rsid w:val="00D351F1"/>
    <w:rsid w:val="00D35398"/>
    <w:rsid w:val="00D35420"/>
    <w:rsid w:val="00D35995"/>
    <w:rsid w:val="00D370A5"/>
    <w:rsid w:val="00D371FE"/>
    <w:rsid w:val="00D372C4"/>
    <w:rsid w:val="00D373B6"/>
    <w:rsid w:val="00D37446"/>
    <w:rsid w:val="00D4018F"/>
    <w:rsid w:val="00D4042A"/>
    <w:rsid w:val="00D405CA"/>
    <w:rsid w:val="00D407CF"/>
    <w:rsid w:val="00D40EEE"/>
    <w:rsid w:val="00D4121D"/>
    <w:rsid w:val="00D4171D"/>
    <w:rsid w:val="00D42389"/>
    <w:rsid w:val="00D429B4"/>
    <w:rsid w:val="00D42DDD"/>
    <w:rsid w:val="00D42FBB"/>
    <w:rsid w:val="00D436A6"/>
    <w:rsid w:val="00D43781"/>
    <w:rsid w:val="00D4378E"/>
    <w:rsid w:val="00D43814"/>
    <w:rsid w:val="00D43D4E"/>
    <w:rsid w:val="00D43E49"/>
    <w:rsid w:val="00D44F45"/>
    <w:rsid w:val="00D45388"/>
    <w:rsid w:val="00D469AA"/>
    <w:rsid w:val="00D46BD2"/>
    <w:rsid w:val="00D46F01"/>
    <w:rsid w:val="00D4751A"/>
    <w:rsid w:val="00D5014E"/>
    <w:rsid w:val="00D50514"/>
    <w:rsid w:val="00D5065F"/>
    <w:rsid w:val="00D50EB4"/>
    <w:rsid w:val="00D517D5"/>
    <w:rsid w:val="00D52C1C"/>
    <w:rsid w:val="00D530EB"/>
    <w:rsid w:val="00D54007"/>
    <w:rsid w:val="00D54634"/>
    <w:rsid w:val="00D54C19"/>
    <w:rsid w:val="00D555DC"/>
    <w:rsid w:val="00D56B24"/>
    <w:rsid w:val="00D576BE"/>
    <w:rsid w:val="00D57A32"/>
    <w:rsid w:val="00D60EA3"/>
    <w:rsid w:val="00D61AEC"/>
    <w:rsid w:val="00D61F50"/>
    <w:rsid w:val="00D62ABE"/>
    <w:rsid w:val="00D62EDA"/>
    <w:rsid w:val="00D63546"/>
    <w:rsid w:val="00D63FD5"/>
    <w:rsid w:val="00D65469"/>
    <w:rsid w:val="00D65A88"/>
    <w:rsid w:val="00D661CD"/>
    <w:rsid w:val="00D674E6"/>
    <w:rsid w:val="00D70FAE"/>
    <w:rsid w:val="00D71920"/>
    <w:rsid w:val="00D72118"/>
    <w:rsid w:val="00D73A12"/>
    <w:rsid w:val="00D744C0"/>
    <w:rsid w:val="00D74C20"/>
    <w:rsid w:val="00D7590F"/>
    <w:rsid w:val="00D75A47"/>
    <w:rsid w:val="00D760DE"/>
    <w:rsid w:val="00D762A1"/>
    <w:rsid w:val="00D76671"/>
    <w:rsid w:val="00D76E2E"/>
    <w:rsid w:val="00D76F3E"/>
    <w:rsid w:val="00D7798B"/>
    <w:rsid w:val="00D77C20"/>
    <w:rsid w:val="00D80163"/>
    <w:rsid w:val="00D80395"/>
    <w:rsid w:val="00D804C5"/>
    <w:rsid w:val="00D806D9"/>
    <w:rsid w:val="00D80934"/>
    <w:rsid w:val="00D80C46"/>
    <w:rsid w:val="00D8197A"/>
    <w:rsid w:val="00D81D7D"/>
    <w:rsid w:val="00D8203F"/>
    <w:rsid w:val="00D82BC2"/>
    <w:rsid w:val="00D82FE3"/>
    <w:rsid w:val="00D83614"/>
    <w:rsid w:val="00D8370B"/>
    <w:rsid w:val="00D83BA0"/>
    <w:rsid w:val="00D84DE8"/>
    <w:rsid w:val="00D84F08"/>
    <w:rsid w:val="00D85E04"/>
    <w:rsid w:val="00D85F4B"/>
    <w:rsid w:val="00D86139"/>
    <w:rsid w:val="00D90A10"/>
    <w:rsid w:val="00D90E4F"/>
    <w:rsid w:val="00D910AC"/>
    <w:rsid w:val="00D9128B"/>
    <w:rsid w:val="00D918AE"/>
    <w:rsid w:val="00D91A57"/>
    <w:rsid w:val="00D92933"/>
    <w:rsid w:val="00D92ECC"/>
    <w:rsid w:val="00D931CB"/>
    <w:rsid w:val="00D9329E"/>
    <w:rsid w:val="00D93A70"/>
    <w:rsid w:val="00D94047"/>
    <w:rsid w:val="00D951F4"/>
    <w:rsid w:val="00D95FE7"/>
    <w:rsid w:val="00D96284"/>
    <w:rsid w:val="00D9692F"/>
    <w:rsid w:val="00D96EA7"/>
    <w:rsid w:val="00D972C7"/>
    <w:rsid w:val="00D97DF3"/>
    <w:rsid w:val="00D97E64"/>
    <w:rsid w:val="00D97F24"/>
    <w:rsid w:val="00DA0D56"/>
    <w:rsid w:val="00DA0D8B"/>
    <w:rsid w:val="00DA1792"/>
    <w:rsid w:val="00DA2540"/>
    <w:rsid w:val="00DA25D0"/>
    <w:rsid w:val="00DA4628"/>
    <w:rsid w:val="00DA5136"/>
    <w:rsid w:val="00DA57C5"/>
    <w:rsid w:val="00DA5A08"/>
    <w:rsid w:val="00DA5E1F"/>
    <w:rsid w:val="00DA61CD"/>
    <w:rsid w:val="00DA6E25"/>
    <w:rsid w:val="00DA7EE6"/>
    <w:rsid w:val="00DB160E"/>
    <w:rsid w:val="00DB16B6"/>
    <w:rsid w:val="00DB1747"/>
    <w:rsid w:val="00DB1874"/>
    <w:rsid w:val="00DB18A0"/>
    <w:rsid w:val="00DB21B7"/>
    <w:rsid w:val="00DB27DD"/>
    <w:rsid w:val="00DB285F"/>
    <w:rsid w:val="00DB2AA2"/>
    <w:rsid w:val="00DB3141"/>
    <w:rsid w:val="00DB32F7"/>
    <w:rsid w:val="00DB3351"/>
    <w:rsid w:val="00DB3748"/>
    <w:rsid w:val="00DB3753"/>
    <w:rsid w:val="00DB40D6"/>
    <w:rsid w:val="00DB4313"/>
    <w:rsid w:val="00DB455B"/>
    <w:rsid w:val="00DB4A3F"/>
    <w:rsid w:val="00DB6BCF"/>
    <w:rsid w:val="00DB789A"/>
    <w:rsid w:val="00DB7B00"/>
    <w:rsid w:val="00DB7BCC"/>
    <w:rsid w:val="00DB7EF6"/>
    <w:rsid w:val="00DC0317"/>
    <w:rsid w:val="00DC0497"/>
    <w:rsid w:val="00DC0A55"/>
    <w:rsid w:val="00DC176F"/>
    <w:rsid w:val="00DC1C7B"/>
    <w:rsid w:val="00DC1F38"/>
    <w:rsid w:val="00DC206D"/>
    <w:rsid w:val="00DC26D1"/>
    <w:rsid w:val="00DC2951"/>
    <w:rsid w:val="00DC29E7"/>
    <w:rsid w:val="00DC2A17"/>
    <w:rsid w:val="00DC2A22"/>
    <w:rsid w:val="00DC3D52"/>
    <w:rsid w:val="00DC41B5"/>
    <w:rsid w:val="00DC49BC"/>
    <w:rsid w:val="00DC4F99"/>
    <w:rsid w:val="00DC5954"/>
    <w:rsid w:val="00DC630A"/>
    <w:rsid w:val="00DC6738"/>
    <w:rsid w:val="00DC6814"/>
    <w:rsid w:val="00DC6BFE"/>
    <w:rsid w:val="00DC6DEB"/>
    <w:rsid w:val="00DC70DA"/>
    <w:rsid w:val="00DC730D"/>
    <w:rsid w:val="00DD0835"/>
    <w:rsid w:val="00DD1112"/>
    <w:rsid w:val="00DD18DA"/>
    <w:rsid w:val="00DD1B6C"/>
    <w:rsid w:val="00DD21ED"/>
    <w:rsid w:val="00DD2688"/>
    <w:rsid w:val="00DD2A33"/>
    <w:rsid w:val="00DD2AF2"/>
    <w:rsid w:val="00DD2D29"/>
    <w:rsid w:val="00DD389C"/>
    <w:rsid w:val="00DD4165"/>
    <w:rsid w:val="00DD4688"/>
    <w:rsid w:val="00DD50B1"/>
    <w:rsid w:val="00DD5C2E"/>
    <w:rsid w:val="00DD5EE6"/>
    <w:rsid w:val="00DD610A"/>
    <w:rsid w:val="00DD61CA"/>
    <w:rsid w:val="00DD64AA"/>
    <w:rsid w:val="00DD6AD5"/>
    <w:rsid w:val="00DD6C6A"/>
    <w:rsid w:val="00DD6F4D"/>
    <w:rsid w:val="00DD73E5"/>
    <w:rsid w:val="00DD7557"/>
    <w:rsid w:val="00DD7A38"/>
    <w:rsid w:val="00DD7B64"/>
    <w:rsid w:val="00DD7F4C"/>
    <w:rsid w:val="00DE0303"/>
    <w:rsid w:val="00DE1BE2"/>
    <w:rsid w:val="00DE1D4A"/>
    <w:rsid w:val="00DE215C"/>
    <w:rsid w:val="00DE274C"/>
    <w:rsid w:val="00DE2940"/>
    <w:rsid w:val="00DE2BB5"/>
    <w:rsid w:val="00DE2C2B"/>
    <w:rsid w:val="00DE2C58"/>
    <w:rsid w:val="00DE321B"/>
    <w:rsid w:val="00DE3F39"/>
    <w:rsid w:val="00DE4932"/>
    <w:rsid w:val="00DE4991"/>
    <w:rsid w:val="00DE517B"/>
    <w:rsid w:val="00DE62D7"/>
    <w:rsid w:val="00DE67A0"/>
    <w:rsid w:val="00DE6865"/>
    <w:rsid w:val="00DE6E56"/>
    <w:rsid w:val="00DE7061"/>
    <w:rsid w:val="00DE7328"/>
    <w:rsid w:val="00DE7942"/>
    <w:rsid w:val="00DE7A3E"/>
    <w:rsid w:val="00DE7FB2"/>
    <w:rsid w:val="00DF036C"/>
    <w:rsid w:val="00DF0514"/>
    <w:rsid w:val="00DF143F"/>
    <w:rsid w:val="00DF1D90"/>
    <w:rsid w:val="00DF22F5"/>
    <w:rsid w:val="00DF234F"/>
    <w:rsid w:val="00DF237C"/>
    <w:rsid w:val="00DF24F0"/>
    <w:rsid w:val="00DF2F35"/>
    <w:rsid w:val="00DF3079"/>
    <w:rsid w:val="00DF340A"/>
    <w:rsid w:val="00DF3449"/>
    <w:rsid w:val="00DF34AF"/>
    <w:rsid w:val="00DF39F5"/>
    <w:rsid w:val="00DF57B6"/>
    <w:rsid w:val="00DF5D3C"/>
    <w:rsid w:val="00DF633A"/>
    <w:rsid w:val="00DF7FB2"/>
    <w:rsid w:val="00E007E9"/>
    <w:rsid w:val="00E00A99"/>
    <w:rsid w:val="00E0157A"/>
    <w:rsid w:val="00E01771"/>
    <w:rsid w:val="00E01E64"/>
    <w:rsid w:val="00E02032"/>
    <w:rsid w:val="00E0217B"/>
    <w:rsid w:val="00E0277F"/>
    <w:rsid w:val="00E02873"/>
    <w:rsid w:val="00E02FD2"/>
    <w:rsid w:val="00E03686"/>
    <w:rsid w:val="00E03B27"/>
    <w:rsid w:val="00E04B34"/>
    <w:rsid w:val="00E05A02"/>
    <w:rsid w:val="00E062DC"/>
    <w:rsid w:val="00E06423"/>
    <w:rsid w:val="00E0655B"/>
    <w:rsid w:val="00E07C4B"/>
    <w:rsid w:val="00E1032F"/>
    <w:rsid w:val="00E1075C"/>
    <w:rsid w:val="00E10975"/>
    <w:rsid w:val="00E10F0C"/>
    <w:rsid w:val="00E11F36"/>
    <w:rsid w:val="00E11FF1"/>
    <w:rsid w:val="00E1210F"/>
    <w:rsid w:val="00E126D7"/>
    <w:rsid w:val="00E12B2D"/>
    <w:rsid w:val="00E12DF1"/>
    <w:rsid w:val="00E1309E"/>
    <w:rsid w:val="00E13985"/>
    <w:rsid w:val="00E147DF"/>
    <w:rsid w:val="00E14BD0"/>
    <w:rsid w:val="00E14D60"/>
    <w:rsid w:val="00E15951"/>
    <w:rsid w:val="00E15EC0"/>
    <w:rsid w:val="00E16B32"/>
    <w:rsid w:val="00E17005"/>
    <w:rsid w:val="00E1740E"/>
    <w:rsid w:val="00E17B58"/>
    <w:rsid w:val="00E17B84"/>
    <w:rsid w:val="00E2000E"/>
    <w:rsid w:val="00E2121F"/>
    <w:rsid w:val="00E21289"/>
    <w:rsid w:val="00E21491"/>
    <w:rsid w:val="00E215C6"/>
    <w:rsid w:val="00E216FF"/>
    <w:rsid w:val="00E219DF"/>
    <w:rsid w:val="00E2240D"/>
    <w:rsid w:val="00E22A7C"/>
    <w:rsid w:val="00E22D44"/>
    <w:rsid w:val="00E22E70"/>
    <w:rsid w:val="00E2363C"/>
    <w:rsid w:val="00E24767"/>
    <w:rsid w:val="00E2489C"/>
    <w:rsid w:val="00E24986"/>
    <w:rsid w:val="00E25876"/>
    <w:rsid w:val="00E26F72"/>
    <w:rsid w:val="00E276C8"/>
    <w:rsid w:val="00E2797D"/>
    <w:rsid w:val="00E301FF"/>
    <w:rsid w:val="00E30292"/>
    <w:rsid w:val="00E31CF5"/>
    <w:rsid w:val="00E3213E"/>
    <w:rsid w:val="00E32141"/>
    <w:rsid w:val="00E3233C"/>
    <w:rsid w:val="00E32DDC"/>
    <w:rsid w:val="00E32FA7"/>
    <w:rsid w:val="00E335CC"/>
    <w:rsid w:val="00E33C08"/>
    <w:rsid w:val="00E340BF"/>
    <w:rsid w:val="00E35B39"/>
    <w:rsid w:val="00E35B8E"/>
    <w:rsid w:val="00E35DAC"/>
    <w:rsid w:val="00E36FD3"/>
    <w:rsid w:val="00E37216"/>
    <w:rsid w:val="00E37513"/>
    <w:rsid w:val="00E37B2C"/>
    <w:rsid w:val="00E37D13"/>
    <w:rsid w:val="00E403BB"/>
    <w:rsid w:val="00E40666"/>
    <w:rsid w:val="00E40FAC"/>
    <w:rsid w:val="00E41FFB"/>
    <w:rsid w:val="00E42AD4"/>
    <w:rsid w:val="00E430E8"/>
    <w:rsid w:val="00E43647"/>
    <w:rsid w:val="00E439C8"/>
    <w:rsid w:val="00E43D23"/>
    <w:rsid w:val="00E442A4"/>
    <w:rsid w:val="00E44AD6"/>
    <w:rsid w:val="00E4543C"/>
    <w:rsid w:val="00E45E5C"/>
    <w:rsid w:val="00E464AF"/>
    <w:rsid w:val="00E46F37"/>
    <w:rsid w:val="00E47530"/>
    <w:rsid w:val="00E47A3E"/>
    <w:rsid w:val="00E50C79"/>
    <w:rsid w:val="00E5142A"/>
    <w:rsid w:val="00E52067"/>
    <w:rsid w:val="00E54F66"/>
    <w:rsid w:val="00E55082"/>
    <w:rsid w:val="00E556C4"/>
    <w:rsid w:val="00E55832"/>
    <w:rsid w:val="00E55C2B"/>
    <w:rsid w:val="00E55E0E"/>
    <w:rsid w:val="00E55E3C"/>
    <w:rsid w:val="00E57228"/>
    <w:rsid w:val="00E60159"/>
    <w:rsid w:val="00E60ACC"/>
    <w:rsid w:val="00E60AF0"/>
    <w:rsid w:val="00E61678"/>
    <w:rsid w:val="00E62C2C"/>
    <w:rsid w:val="00E62FC7"/>
    <w:rsid w:val="00E64813"/>
    <w:rsid w:val="00E64962"/>
    <w:rsid w:val="00E64A83"/>
    <w:rsid w:val="00E658DA"/>
    <w:rsid w:val="00E6655B"/>
    <w:rsid w:val="00E66B10"/>
    <w:rsid w:val="00E67010"/>
    <w:rsid w:val="00E7011D"/>
    <w:rsid w:val="00E709A2"/>
    <w:rsid w:val="00E70BE3"/>
    <w:rsid w:val="00E7168C"/>
    <w:rsid w:val="00E71BBD"/>
    <w:rsid w:val="00E71C13"/>
    <w:rsid w:val="00E7204F"/>
    <w:rsid w:val="00E7206C"/>
    <w:rsid w:val="00E72975"/>
    <w:rsid w:val="00E7415A"/>
    <w:rsid w:val="00E7434A"/>
    <w:rsid w:val="00E7482D"/>
    <w:rsid w:val="00E74866"/>
    <w:rsid w:val="00E74C72"/>
    <w:rsid w:val="00E74DD2"/>
    <w:rsid w:val="00E756B0"/>
    <w:rsid w:val="00E75917"/>
    <w:rsid w:val="00E75F4D"/>
    <w:rsid w:val="00E7600A"/>
    <w:rsid w:val="00E7629F"/>
    <w:rsid w:val="00E76526"/>
    <w:rsid w:val="00E7793A"/>
    <w:rsid w:val="00E77BB3"/>
    <w:rsid w:val="00E77CA4"/>
    <w:rsid w:val="00E77E8E"/>
    <w:rsid w:val="00E801D3"/>
    <w:rsid w:val="00E805D9"/>
    <w:rsid w:val="00E80668"/>
    <w:rsid w:val="00E81827"/>
    <w:rsid w:val="00E81C01"/>
    <w:rsid w:val="00E81E4A"/>
    <w:rsid w:val="00E822E5"/>
    <w:rsid w:val="00E82414"/>
    <w:rsid w:val="00E82EA1"/>
    <w:rsid w:val="00E83100"/>
    <w:rsid w:val="00E8332F"/>
    <w:rsid w:val="00E83E5F"/>
    <w:rsid w:val="00E841B2"/>
    <w:rsid w:val="00E84445"/>
    <w:rsid w:val="00E8535E"/>
    <w:rsid w:val="00E8541E"/>
    <w:rsid w:val="00E859FB"/>
    <w:rsid w:val="00E85A09"/>
    <w:rsid w:val="00E85C7F"/>
    <w:rsid w:val="00E85F07"/>
    <w:rsid w:val="00E86A99"/>
    <w:rsid w:val="00E879A4"/>
    <w:rsid w:val="00E902DE"/>
    <w:rsid w:val="00E90806"/>
    <w:rsid w:val="00E90AC6"/>
    <w:rsid w:val="00E90B65"/>
    <w:rsid w:val="00E90C71"/>
    <w:rsid w:val="00E90DF5"/>
    <w:rsid w:val="00E912C0"/>
    <w:rsid w:val="00E91568"/>
    <w:rsid w:val="00E9174D"/>
    <w:rsid w:val="00E918DC"/>
    <w:rsid w:val="00E91AC6"/>
    <w:rsid w:val="00E93164"/>
    <w:rsid w:val="00E932ED"/>
    <w:rsid w:val="00E9445F"/>
    <w:rsid w:val="00E94468"/>
    <w:rsid w:val="00E94839"/>
    <w:rsid w:val="00E94CF0"/>
    <w:rsid w:val="00E94D0E"/>
    <w:rsid w:val="00E94F5E"/>
    <w:rsid w:val="00E9512A"/>
    <w:rsid w:val="00E956DE"/>
    <w:rsid w:val="00E96402"/>
    <w:rsid w:val="00E96D48"/>
    <w:rsid w:val="00E97044"/>
    <w:rsid w:val="00E971A3"/>
    <w:rsid w:val="00E97235"/>
    <w:rsid w:val="00EA15AC"/>
    <w:rsid w:val="00EA179D"/>
    <w:rsid w:val="00EA1882"/>
    <w:rsid w:val="00EA307A"/>
    <w:rsid w:val="00EA30D2"/>
    <w:rsid w:val="00EA4295"/>
    <w:rsid w:val="00EA4BFF"/>
    <w:rsid w:val="00EA5273"/>
    <w:rsid w:val="00EA767E"/>
    <w:rsid w:val="00EA7B43"/>
    <w:rsid w:val="00EA7B54"/>
    <w:rsid w:val="00EA7BB2"/>
    <w:rsid w:val="00EB1251"/>
    <w:rsid w:val="00EB268A"/>
    <w:rsid w:val="00EB30B9"/>
    <w:rsid w:val="00EB30E0"/>
    <w:rsid w:val="00EB310C"/>
    <w:rsid w:val="00EB32CD"/>
    <w:rsid w:val="00EB3BA6"/>
    <w:rsid w:val="00EB3EEB"/>
    <w:rsid w:val="00EB4433"/>
    <w:rsid w:val="00EB46FD"/>
    <w:rsid w:val="00EB5293"/>
    <w:rsid w:val="00EB63EA"/>
    <w:rsid w:val="00EB71E7"/>
    <w:rsid w:val="00EC0138"/>
    <w:rsid w:val="00EC0FA6"/>
    <w:rsid w:val="00EC1128"/>
    <w:rsid w:val="00EC1407"/>
    <w:rsid w:val="00EC1D04"/>
    <w:rsid w:val="00EC20C4"/>
    <w:rsid w:val="00EC20F0"/>
    <w:rsid w:val="00EC2148"/>
    <w:rsid w:val="00EC23F5"/>
    <w:rsid w:val="00EC2595"/>
    <w:rsid w:val="00EC28A0"/>
    <w:rsid w:val="00EC396C"/>
    <w:rsid w:val="00EC405C"/>
    <w:rsid w:val="00EC4BBA"/>
    <w:rsid w:val="00EC5528"/>
    <w:rsid w:val="00EC55C4"/>
    <w:rsid w:val="00EC5768"/>
    <w:rsid w:val="00EC595D"/>
    <w:rsid w:val="00EC790C"/>
    <w:rsid w:val="00EC794F"/>
    <w:rsid w:val="00ED0D7D"/>
    <w:rsid w:val="00ED0EE0"/>
    <w:rsid w:val="00ED1075"/>
    <w:rsid w:val="00ED12A6"/>
    <w:rsid w:val="00ED1C6B"/>
    <w:rsid w:val="00ED1D4E"/>
    <w:rsid w:val="00ED1E0A"/>
    <w:rsid w:val="00ED2120"/>
    <w:rsid w:val="00ED323F"/>
    <w:rsid w:val="00ED5C5D"/>
    <w:rsid w:val="00ED649F"/>
    <w:rsid w:val="00ED6A0C"/>
    <w:rsid w:val="00ED6A42"/>
    <w:rsid w:val="00ED7159"/>
    <w:rsid w:val="00ED77C5"/>
    <w:rsid w:val="00ED7B7B"/>
    <w:rsid w:val="00ED7E27"/>
    <w:rsid w:val="00EE0198"/>
    <w:rsid w:val="00EE09D2"/>
    <w:rsid w:val="00EE0D12"/>
    <w:rsid w:val="00EE0DD9"/>
    <w:rsid w:val="00EE11D0"/>
    <w:rsid w:val="00EE126D"/>
    <w:rsid w:val="00EE1762"/>
    <w:rsid w:val="00EE1A6D"/>
    <w:rsid w:val="00EE26BC"/>
    <w:rsid w:val="00EE2C20"/>
    <w:rsid w:val="00EE3C14"/>
    <w:rsid w:val="00EE4571"/>
    <w:rsid w:val="00EE4939"/>
    <w:rsid w:val="00EE4B51"/>
    <w:rsid w:val="00EE4DEE"/>
    <w:rsid w:val="00EE4E57"/>
    <w:rsid w:val="00EE6A60"/>
    <w:rsid w:val="00EE6F38"/>
    <w:rsid w:val="00EE7BEA"/>
    <w:rsid w:val="00EE7FB6"/>
    <w:rsid w:val="00EF02BA"/>
    <w:rsid w:val="00EF09D0"/>
    <w:rsid w:val="00EF0C5A"/>
    <w:rsid w:val="00EF0D2D"/>
    <w:rsid w:val="00EF1006"/>
    <w:rsid w:val="00EF13D9"/>
    <w:rsid w:val="00EF148A"/>
    <w:rsid w:val="00EF1740"/>
    <w:rsid w:val="00EF1773"/>
    <w:rsid w:val="00EF1F43"/>
    <w:rsid w:val="00EF2EA4"/>
    <w:rsid w:val="00EF332D"/>
    <w:rsid w:val="00EF367C"/>
    <w:rsid w:val="00EF4326"/>
    <w:rsid w:val="00EF58D8"/>
    <w:rsid w:val="00EF5B77"/>
    <w:rsid w:val="00EF5FBB"/>
    <w:rsid w:val="00EF6C70"/>
    <w:rsid w:val="00EF72C9"/>
    <w:rsid w:val="00EF7D70"/>
    <w:rsid w:val="00F00376"/>
    <w:rsid w:val="00F00CE0"/>
    <w:rsid w:val="00F0108A"/>
    <w:rsid w:val="00F01111"/>
    <w:rsid w:val="00F01203"/>
    <w:rsid w:val="00F01C60"/>
    <w:rsid w:val="00F0269D"/>
    <w:rsid w:val="00F02FE4"/>
    <w:rsid w:val="00F04480"/>
    <w:rsid w:val="00F044B6"/>
    <w:rsid w:val="00F0455A"/>
    <w:rsid w:val="00F04C68"/>
    <w:rsid w:val="00F04FCD"/>
    <w:rsid w:val="00F05100"/>
    <w:rsid w:val="00F05ED7"/>
    <w:rsid w:val="00F0735B"/>
    <w:rsid w:val="00F07432"/>
    <w:rsid w:val="00F0773E"/>
    <w:rsid w:val="00F10488"/>
    <w:rsid w:val="00F104FD"/>
    <w:rsid w:val="00F1056D"/>
    <w:rsid w:val="00F10CC5"/>
    <w:rsid w:val="00F10FD9"/>
    <w:rsid w:val="00F130C0"/>
    <w:rsid w:val="00F1359A"/>
    <w:rsid w:val="00F13B57"/>
    <w:rsid w:val="00F13C67"/>
    <w:rsid w:val="00F13CAF"/>
    <w:rsid w:val="00F140C0"/>
    <w:rsid w:val="00F14126"/>
    <w:rsid w:val="00F14149"/>
    <w:rsid w:val="00F14BAB"/>
    <w:rsid w:val="00F14C58"/>
    <w:rsid w:val="00F14E2F"/>
    <w:rsid w:val="00F14F76"/>
    <w:rsid w:val="00F1561B"/>
    <w:rsid w:val="00F15678"/>
    <w:rsid w:val="00F158BB"/>
    <w:rsid w:val="00F15CF1"/>
    <w:rsid w:val="00F1729E"/>
    <w:rsid w:val="00F17AA9"/>
    <w:rsid w:val="00F17EA9"/>
    <w:rsid w:val="00F2003C"/>
    <w:rsid w:val="00F2248D"/>
    <w:rsid w:val="00F22DC7"/>
    <w:rsid w:val="00F23514"/>
    <w:rsid w:val="00F23BD5"/>
    <w:rsid w:val="00F24AC5"/>
    <w:rsid w:val="00F256DF"/>
    <w:rsid w:val="00F259AD"/>
    <w:rsid w:val="00F25BF9"/>
    <w:rsid w:val="00F264CD"/>
    <w:rsid w:val="00F26E2F"/>
    <w:rsid w:val="00F27F44"/>
    <w:rsid w:val="00F309EE"/>
    <w:rsid w:val="00F30B90"/>
    <w:rsid w:val="00F30C7A"/>
    <w:rsid w:val="00F310EE"/>
    <w:rsid w:val="00F31130"/>
    <w:rsid w:val="00F31346"/>
    <w:rsid w:val="00F314DC"/>
    <w:rsid w:val="00F31F7D"/>
    <w:rsid w:val="00F32721"/>
    <w:rsid w:val="00F32757"/>
    <w:rsid w:val="00F328A9"/>
    <w:rsid w:val="00F32CA1"/>
    <w:rsid w:val="00F330DC"/>
    <w:rsid w:val="00F33287"/>
    <w:rsid w:val="00F3365C"/>
    <w:rsid w:val="00F341D4"/>
    <w:rsid w:val="00F34871"/>
    <w:rsid w:val="00F35065"/>
    <w:rsid w:val="00F3527B"/>
    <w:rsid w:val="00F35E47"/>
    <w:rsid w:val="00F35EF1"/>
    <w:rsid w:val="00F3633A"/>
    <w:rsid w:val="00F36749"/>
    <w:rsid w:val="00F36B4D"/>
    <w:rsid w:val="00F3756E"/>
    <w:rsid w:val="00F4040A"/>
    <w:rsid w:val="00F40F64"/>
    <w:rsid w:val="00F412BA"/>
    <w:rsid w:val="00F42C2D"/>
    <w:rsid w:val="00F42EF5"/>
    <w:rsid w:val="00F433C5"/>
    <w:rsid w:val="00F44245"/>
    <w:rsid w:val="00F448AB"/>
    <w:rsid w:val="00F4554C"/>
    <w:rsid w:val="00F45A8E"/>
    <w:rsid w:val="00F46AA1"/>
    <w:rsid w:val="00F46C0A"/>
    <w:rsid w:val="00F46F4D"/>
    <w:rsid w:val="00F51217"/>
    <w:rsid w:val="00F518B5"/>
    <w:rsid w:val="00F51973"/>
    <w:rsid w:val="00F51B4D"/>
    <w:rsid w:val="00F51C4A"/>
    <w:rsid w:val="00F51D61"/>
    <w:rsid w:val="00F51EC3"/>
    <w:rsid w:val="00F52758"/>
    <w:rsid w:val="00F52817"/>
    <w:rsid w:val="00F5294F"/>
    <w:rsid w:val="00F52FAF"/>
    <w:rsid w:val="00F534AB"/>
    <w:rsid w:val="00F537EA"/>
    <w:rsid w:val="00F53C1F"/>
    <w:rsid w:val="00F546B2"/>
    <w:rsid w:val="00F54EA0"/>
    <w:rsid w:val="00F55212"/>
    <w:rsid w:val="00F554C7"/>
    <w:rsid w:val="00F55518"/>
    <w:rsid w:val="00F55673"/>
    <w:rsid w:val="00F55710"/>
    <w:rsid w:val="00F55722"/>
    <w:rsid w:val="00F55AE1"/>
    <w:rsid w:val="00F5639C"/>
    <w:rsid w:val="00F5681E"/>
    <w:rsid w:val="00F57076"/>
    <w:rsid w:val="00F5728F"/>
    <w:rsid w:val="00F5756C"/>
    <w:rsid w:val="00F579AA"/>
    <w:rsid w:val="00F6026E"/>
    <w:rsid w:val="00F60C68"/>
    <w:rsid w:val="00F60F60"/>
    <w:rsid w:val="00F61EE5"/>
    <w:rsid w:val="00F6283F"/>
    <w:rsid w:val="00F62A78"/>
    <w:rsid w:val="00F62F85"/>
    <w:rsid w:val="00F63527"/>
    <w:rsid w:val="00F63C63"/>
    <w:rsid w:val="00F641E5"/>
    <w:rsid w:val="00F6424B"/>
    <w:rsid w:val="00F643A1"/>
    <w:rsid w:val="00F64463"/>
    <w:rsid w:val="00F64544"/>
    <w:rsid w:val="00F656E7"/>
    <w:rsid w:val="00F66213"/>
    <w:rsid w:val="00F669BF"/>
    <w:rsid w:val="00F66E29"/>
    <w:rsid w:val="00F67BA0"/>
    <w:rsid w:val="00F70094"/>
    <w:rsid w:val="00F70AD7"/>
    <w:rsid w:val="00F70F63"/>
    <w:rsid w:val="00F7162C"/>
    <w:rsid w:val="00F7172C"/>
    <w:rsid w:val="00F72455"/>
    <w:rsid w:val="00F72FB4"/>
    <w:rsid w:val="00F73973"/>
    <w:rsid w:val="00F73DAA"/>
    <w:rsid w:val="00F73EE0"/>
    <w:rsid w:val="00F74718"/>
    <w:rsid w:val="00F74724"/>
    <w:rsid w:val="00F74978"/>
    <w:rsid w:val="00F74C2E"/>
    <w:rsid w:val="00F74EDC"/>
    <w:rsid w:val="00F76C7C"/>
    <w:rsid w:val="00F77577"/>
    <w:rsid w:val="00F7779D"/>
    <w:rsid w:val="00F80632"/>
    <w:rsid w:val="00F80CDC"/>
    <w:rsid w:val="00F810F4"/>
    <w:rsid w:val="00F81D89"/>
    <w:rsid w:val="00F82361"/>
    <w:rsid w:val="00F825DE"/>
    <w:rsid w:val="00F82E22"/>
    <w:rsid w:val="00F835DE"/>
    <w:rsid w:val="00F84ACC"/>
    <w:rsid w:val="00F86037"/>
    <w:rsid w:val="00F861D2"/>
    <w:rsid w:val="00F86924"/>
    <w:rsid w:val="00F86D9D"/>
    <w:rsid w:val="00F86F47"/>
    <w:rsid w:val="00F905A6"/>
    <w:rsid w:val="00F9061B"/>
    <w:rsid w:val="00F90D39"/>
    <w:rsid w:val="00F90FBB"/>
    <w:rsid w:val="00F91F3C"/>
    <w:rsid w:val="00F92603"/>
    <w:rsid w:val="00F92995"/>
    <w:rsid w:val="00F93018"/>
    <w:rsid w:val="00F93A06"/>
    <w:rsid w:val="00F94359"/>
    <w:rsid w:val="00F94A3F"/>
    <w:rsid w:val="00F94A73"/>
    <w:rsid w:val="00F94D34"/>
    <w:rsid w:val="00F95323"/>
    <w:rsid w:val="00F95619"/>
    <w:rsid w:val="00F95995"/>
    <w:rsid w:val="00F96777"/>
    <w:rsid w:val="00F96C48"/>
    <w:rsid w:val="00F97403"/>
    <w:rsid w:val="00F97587"/>
    <w:rsid w:val="00F97D0F"/>
    <w:rsid w:val="00FA0E73"/>
    <w:rsid w:val="00FA106F"/>
    <w:rsid w:val="00FA21E2"/>
    <w:rsid w:val="00FA2252"/>
    <w:rsid w:val="00FA3B79"/>
    <w:rsid w:val="00FA3C70"/>
    <w:rsid w:val="00FA4259"/>
    <w:rsid w:val="00FA4557"/>
    <w:rsid w:val="00FA4A1A"/>
    <w:rsid w:val="00FA4B98"/>
    <w:rsid w:val="00FA4FD0"/>
    <w:rsid w:val="00FA54A8"/>
    <w:rsid w:val="00FA5654"/>
    <w:rsid w:val="00FA595F"/>
    <w:rsid w:val="00FA5D29"/>
    <w:rsid w:val="00FA5D71"/>
    <w:rsid w:val="00FA5E21"/>
    <w:rsid w:val="00FA6164"/>
    <w:rsid w:val="00FA63CB"/>
    <w:rsid w:val="00FA6906"/>
    <w:rsid w:val="00FA699D"/>
    <w:rsid w:val="00FA6D65"/>
    <w:rsid w:val="00FA73B1"/>
    <w:rsid w:val="00FA7AE2"/>
    <w:rsid w:val="00FA7E9A"/>
    <w:rsid w:val="00FA7EE3"/>
    <w:rsid w:val="00FB01EB"/>
    <w:rsid w:val="00FB1955"/>
    <w:rsid w:val="00FB2629"/>
    <w:rsid w:val="00FB3211"/>
    <w:rsid w:val="00FB467E"/>
    <w:rsid w:val="00FB5901"/>
    <w:rsid w:val="00FB593A"/>
    <w:rsid w:val="00FB59FE"/>
    <w:rsid w:val="00FB5ADC"/>
    <w:rsid w:val="00FB66E1"/>
    <w:rsid w:val="00FB6AE7"/>
    <w:rsid w:val="00FB71AA"/>
    <w:rsid w:val="00FB78C2"/>
    <w:rsid w:val="00FC0425"/>
    <w:rsid w:val="00FC0C17"/>
    <w:rsid w:val="00FC0FE2"/>
    <w:rsid w:val="00FC1FBF"/>
    <w:rsid w:val="00FC276F"/>
    <w:rsid w:val="00FC2D0D"/>
    <w:rsid w:val="00FC2F13"/>
    <w:rsid w:val="00FC3835"/>
    <w:rsid w:val="00FC4D89"/>
    <w:rsid w:val="00FC51D1"/>
    <w:rsid w:val="00FC55BE"/>
    <w:rsid w:val="00FC5A83"/>
    <w:rsid w:val="00FC739A"/>
    <w:rsid w:val="00FC7F33"/>
    <w:rsid w:val="00FD016D"/>
    <w:rsid w:val="00FD078A"/>
    <w:rsid w:val="00FD0802"/>
    <w:rsid w:val="00FD0AA7"/>
    <w:rsid w:val="00FD0B1D"/>
    <w:rsid w:val="00FD123B"/>
    <w:rsid w:val="00FD132D"/>
    <w:rsid w:val="00FD13A0"/>
    <w:rsid w:val="00FD244F"/>
    <w:rsid w:val="00FD289F"/>
    <w:rsid w:val="00FD28AD"/>
    <w:rsid w:val="00FD2AC0"/>
    <w:rsid w:val="00FD2E65"/>
    <w:rsid w:val="00FD32F0"/>
    <w:rsid w:val="00FD3461"/>
    <w:rsid w:val="00FD3C6D"/>
    <w:rsid w:val="00FD3E91"/>
    <w:rsid w:val="00FD435A"/>
    <w:rsid w:val="00FD4D72"/>
    <w:rsid w:val="00FD55DA"/>
    <w:rsid w:val="00FD6539"/>
    <w:rsid w:val="00FD7345"/>
    <w:rsid w:val="00FD7562"/>
    <w:rsid w:val="00FE0022"/>
    <w:rsid w:val="00FE024D"/>
    <w:rsid w:val="00FE08E7"/>
    <w:rsid w:val="00FE09FF"/>
    <w:rsid w:val="00FE0E99"/>
    <w:rsid w:val="00FE1496"/>
    <w:rsid w:val="00FE1742"/>
    <w:rsid w:val="00FE1DE4"/>
    <w:rsid w:val="00FE1EE4"/>
    <w:rsid w:val="00FE240D"/>
    <w:rsid w:val="00FE2613"/>
    <w:rsid w:val="00FE267C"/>
    <w:rsid w:val="00FE2AE9"/>
    <w:rsid w:val="00FE2BD2"/>
    <w:rsid w:val="00FE3177"/>
    <w:rsid w:val="00FE3A7E"/>
    <w:rsid w:val="00FE3C8E"/>
    <w:rsid w:val="00FE4B04"/>
    <w:rsid w:val="00FE4FB9"/>
    <w:rsid w:val="00FE5487"/>
    <w:rsid w:val="00FE569D"/>
    <w:rsid w:val="00FE5A6D"/>
    <w:rsid w:val="00FE628D"/>
    <w:rsid w:val="00FE6897"/>
    <w:rsid w:val="00FE6B87"/>
    <w:rsid w:val="00FE6FE2"/>
    <w:rsid w:val="00FE76A6"/>
    <w:rsid w:val="00FE772D"/>
    <w:rsid w:val="00FE79BF"/>
    <w:rsid w:val="00FF0752"/>
    <w:rsid w:val="00FF0B77"/>
    <w:rsid w:val="00FF22BD"/>
    <w:rsid w:val="00FF243D"/>
    <w:rsid w:val="00FF251A"/>
    <w:rsid w:val="00FF29C6"/>
    <w:rsid w:val="00FF2F6E"/>
    <w:rsid w:val="00FF339B"/>
    <w:rsid w:val="00FF40AF"/>
    <w:rsid w:val="00FF557E"/>
    <w:rsid w:val="00FF6614"/>
    <w:rsid w:val="00FF68DB"/>
    <w:rsid w:val="00FF6ADF"/>
    <w:rsid w:val="00FF6DED"/>
    <w:rsid w:val="00FF6E31"/>
    <w:rsid w:val="00FF7582"/>
    <w:rsid w:val="00FF78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C79A640"/>
  <w15:chartTrackingRefBased/>
  <w15:docId w15:val="{B77B5867-F639-4D2B-8518-A8454455DC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265BCD"/>
    <w:pPr>
      <w:widowControl w:val="0"/>
      <w:spacing w:line="360" w:lineRule="exact"/>
      <w:jc w:val="both"/>
    </w:pPr>
    <w:rPr>
      <w:kern w:val="2"/>
      <w:sz w:val="22"/>
      <w:szCs w:val="24"/>
    </w:rPr>
  </w:style>
  <w:style w:type="paragraph" w:styleId="2">
    <w:name w:val="heading 2"/>
    <w:basedOn w:val="a"/>
    <w:next w:val="a0"/>
    <w:qFormat/>
    <w:pPr>
      <w:keepNext/>
      <w:numPr>
        <w:numId w:val="1"/>
      </w:numPr>
      <w:outlineLvl w:val="1"/>
    </w:pPr>
    <w:rPr>
      <w:rFonts w:ascii="新細明體"/>
      <w:b/>
      <w:szCs w:val="20"/>
    </w:rPr>
  </w:style>
  <w:style w:type="paragraph" w:styleId="30">
    <w:name w:val="heading 3"/>
    <w:basedOn w:val="a"/>
    <w:next w:val="a"/>
    <w:qFormat/>
    <w:pPr>
      <w:keepNext/>
      <w:adjustRightInd w:val="0"/>
      <w:spacing w:line="720" w:lineRule="atLeast"/>
      <w:textAlignment w:val="baseline"/>
      <w:outlineLvl w:val="2"/>
    </w:pPr>
    <w:rPr>
      <w:rFonts w:ascii="Arial" w:eastAsia="華康中黑體(P)" w:hAnsi="Arial"/>
      <w:bCs/>
      <w:noProof/>
      <w:spacing w:val="-10"/>
      <w:kern w:val="0"/>
      <w:sz w:val="36"/>
      <w:szCs w:val="20"/>
    </w:rPr>
  </w:style>
  <w:style w:type="paragraph" w:styleId="40">
    <w:name w:val="heading 4"/>
    <w:basedOn w:val="a"/>
    <w:next w:val="a"/>
    <w:qFormat/>
    <w:pPr>
      <w:keepNext/>
      <w:adjustRightInd w:val="0"/>
      <w:spacing w:line="720" w:lineRule="atLeast"/>
      <w:textAlignment w:val="baseline"/>
      <w:outlineLvl w:val="3"/>
    </w:pPr>
    <w:rPr>
      <w:rFonts w:ascii="Arial" w:eastAsia="華康中圓體(P)" w:hAnsi="Arial"/>
      <w:bCs/>
      <w:noProof/>
      <w:kern w:val="0"/>
      <w:sz w:val="32"/>
      <w:szCs w:val="20"/>
    </w:rPr>
  </w:style>
  <w:style w:type="paragraph" w:styleId="5">
    <w:name w:val="heading 5"/>
    <w:basedOn w:val="a"/>
    <w:next w:val="a"/>
    <w:qFormat/>
    <w:pPr>
      <w:keepNext/>
      <w:numPr>
        <w:numId w:val="5"/>
      </w:numPr>
      <w:adjustRightInd w:val="0"/>
      <w:spacing w:line="720" w:lineRule="atLeast"/>
      <w:textAlignment w:val="baseline"/>
      <w:outlineLvl w:val="4"/>
    </w:pPr>
    <w:rPr>
      <w:rFonts w:ascii="Arial" w:eastAsia="華康仿宋體W4(P)" w:hAnsi="Arial"/>
      <w:b/>
      <w:bCs/>
      <w:noProof/>
      <w:spacing w:val="-10"/>
      <w:kern w:val="0"/>
      <w:sz w:val="32"/>
      <w:szCs w:val="20"/>
    </w:rPr>
  </w:style>
  <w:style w:type="paragraph" w:styleId="6">
    <w:name w:val="heading 6"/>
    <w:basedOn w:val="a"/>
    <w:next w:val="a"/>
    <w:qFormat/>
    <w:pPr>
      <w:keepNext/>
      <w:numPr>
        <w:numId w:val="2"/>
      </w:numPr>
      <w:snapToGrid w:val="0"/>
      <w:spacing w:line="240" w:lineRule="atLeast"/>
      <w:outlineLvl w:val="5"/>
    </w:pPr>
    <w:rPr>
      <w:rFonts w:ascii="標楷體" w:eastAsia="標楷體"/>
      <w:b/>
      <w:bCs/>
      <w:noProof/>
      <w:sz w:val="28"/>
      <w:szCs w:val="16"/>
    </w:rPr>
  </w:style>
  <w:style w:type="paragraph" w:styleId="7">
    <w:name w:val="heading 7"/>
    <w:basedOn w:val="a"/>
    <w:next w:val="a"/>
    <w:qFormat/>
    <w:pPr>
      <w:keepNext/>
      <w:numPr>
        <w:numId w:val="6"/>
      </w:numPr>
      <w:snapToGrid w:val="0"/>
      <w:spacing w:line="360" w:lineRule="auto"/>
      <w:outlineLvl w:val="6"/>
    </w:pPr>
    <w:rPr>
      <w:rFonts w:ascii="華康古印體" w:eastAsia="華康古印體"/>
      <w:bCs/>
      <w:noProof/>
      <w:sz w:val="28"/>
      <w:szCs w:val="28"/>
    </w:rPr>
  </w:style>
  <w:style w:type="paragraph" w:styleId="8">
    <w:name w:val="heading 8"/>
    <w:basedOn w:val="a"/>
    <w:next w:val="a"/>
    <w:qFormat/>
    <w:pPr>
      <w:numPr>
        <w:numId w:val="7"/>
      </w:numPr>
      <w:snapToGrid w:val="0"/>
      <w:spacing w:line="360" w:lineRule="auto"/>
      <w:outlineLvl w:val="7"/>
    </w:pPr>
    <w:rPr>
      <w:rFonts w:ascii="華康隸書體W5(P)" w:eastAsia="華康隸書體W5(P)"/>
      <w:bCs/>
      <w:noProof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pPr>
      <w:adjustRightInd w:val="0"/>
      <w:spacing w:line="360" w:lineRule="atLeast"/>
      <w:ind w:leftChars="225" w:left="540" w:firstLineChars="200" w:firstLine="540"/>
      <w:textAlignment w:val="baseline"/>
    </w:pPr>
    <w:rPr>
      <w:rFonts w:eastAsia="細明體"/>
      <w:spacing w:val="25"/>
      <w:kern w:val="0"/>
      <w:szCs w:val="20"/>
    </w:rPr>
  </w:style>
  <w:style w:type="paragraph" w:customStyle="1" w:styleId="002">
    <w:name w:val="002"/>
    <w:basedOn w:val="a"/>
    <w:pPr>
      <w:widowControl/>
      <w:autoSpaceDE w:val="0"/>
      <w:autoSpaceDN w:val="0"/>
      <w:adjustRightInd w:val="0"/>
      <w:spacing w:line="480" w:lineRule="atLeast"/>
      <w:ind w:left="1276" w:right="-28" w:hanging="284"/>
      <w:textAlignment w:val="bottom"/>
    </w:pPr>
    <w:rPr>
      <w:rFonts w:eastAsia="標楷體"/>
      <w:kern w:val="0"/>
      <w:sz w:val="32"/>
      <w:szCs w:val="20"/>
    </w:rPr>
  </w:style>
  <w:style w:type="paragraph" w:customStyle="1" w:styleId="-">
    <w:name w:val="??-??"/>
    <w:basedOn w:val="TIT1"/>
    <w:rsid w:val="00CD43B8"/>
    <w:pPr>
      <w:spacing w:before="50"/>
      <w:ind w:left="0" w:firstLine="0"/>
    </w:pPr>
    <w:rPr>
      <w:u w:val="single"/>
    </w:rPr>
  </w:style>
  <w:style w:type="paragraph" w:customStyle="1" w:styleId="TIT1">
    <w:name w:val="TIT1"/>
    <w:basedOn w:val="ABCDE"/>
    <w:link w:val="TIT10"/>
    <w:rsid w:val="00C5619F"/>
    <w:pPr>
      <w:tabs>
        <w:tab w:val="clear" w:pos="2211"/>
        <w:tab w:val="clear" w:pos="3997"/>
        <w:tab w:val="clear" w:pos="5783"/>
        <w:tab w:val="clear" w:pos="7570"/>
      </w:tabs>
      <w:adjustRightInd/>
      <w:spacing w:beforeLines="50" w:before="120" w:line="320" w:lineRule="atLeast"/>
      <w:ind w:left="377" w:hangingChars="145" w:hanging="377"/>
      <w:jc w:val="left"/>
    </w:pPr>
    <w:rPr>
      <w:rFonts w:eastAsia="細明體"/>
      <w:kern w:val="2"/>
      <w:lang w:val="es-ES"/>
    </w:rPr>
  </w:style>
  <w:style w:type="paragraph" w:customStyle="1" w:styleId="ABCDE">
    <w:name w:val="ABCDE"/>
    <w:basedOn w:val="ABCD"/>
    <w:link w:val="ABCDE0"/>
    <w:pPr>
      <w:tabs>
        <w:tab w:val="clear" w:pos="2693"/>
        <w:tab w:val="clear" w:pos="4961"/>
        <w:tab w:val="clear" w:pos="7229"/>
        <w:tab w:val="left" w:pos="2211"/>
        <w:tab w:val="left" w:pos="3997"/>
        <w:tab w:val="left" w:pos="5783"/>
        <w:tab w:val="left" w:pos="7570"/>
      </w:tabs>
    </w:pPr>
  </w:style>
  <w:style w:type="paragraph" w:customStyle="1" w:styleId="ABCD">
    <w:name w:val="ABCD"/>
    <w:basedOn w:val="ABC"/>
    <w:link w:val="ABCD0"/>
    <w:rsid w:val="00C5619F"/>
    <w:pPr>
      <w:tabs>
        <w:tab w:val="clear" w:pos="3430"/>
        <w:tab w:val="clear" w:pos="4730"/>
        <w:tab w:val="clear" w:pos="6436"/>
        <w:tab w:val="left" w:pos="2693"/>
        <w:tab w:val="left" w:pos="4961"/>
        <w:tab w:val="left" w:pos="7229"/>
      </w:tabs>
      <w:spacing w:line="340" w:lineRule="atLeast"/>
    </w:pPr>
  </w:style>
  <w:style w:type="paragraph" w:customStyle="1" w:styleId="ABC">
    <w:name w:val="ABC"/>
    <w:basedOn w:val="AB"/>
    <w:link w:val="ABC0"/>
    <w:pPr>
      <w:tabs>
        <w:tab w:val="left" w:pos="3430"/>
        <w:tab w:val="left" w:pos="6436"/>
      </w:tabs>
    </w:pPr>
  </w:style>
  <w:style w:type="paragraph" w:customStyle="1" w:styleId="AB">
    <w:name w:val="AB"/>
    <w:basedOn w:val="a"/>
    <w:link w:val="AB0"/>
    <w:rsid w:val="00C5619F"/>
    <w:pPr>
      <w:widowControl/>
      <w:tabs>
        <w:tab w:val="left" w:pos="4730"/>
      </w:tabs>
      <w:autoSpaceDE w:val="0"/>
      <w:autoSpaceDN w:val="0"/>
      <w:adjustRightInd w:val="0"/>
      <w:spacing w:line="320" w:lineRule="atLeast"/>
      <w:ind w:left="687" w:hanging="318"/>
      <w:textAlignment w:val="bottom"/>
    </w:pPr>
    <w:rPr>
      <w:spacing w:val="20"/>
      <w:kern w:val="0"/>
      <w:szCs w:val="20"/>
    </w:rPr>
  </w:style>
  <w:style w:type="paragraph" w:customStyle="1" w:styleId="a4">
    <w:name w:val="第?部份"/>
    <w:basedOn w:val="a"/>
    <w:pPr>
      <w:adjustRightInd w:val="0"/>
      <w:spacing w:line="360" w:lineRule="atLeast"/>
      <w:textAlignment w:val="baseline"/>
    </w:pPr>
    <w:rPr>
      <w:rFonts w:ascii="華康中黑體" w:eastAsia="華康中黑體"/>
      <w:spacing w:val="45"/>
      <w:kern w:val="0"/>
      <w:sz w:val="28"/>
      <w:szCs w:val="20"/>
    </w:rPr>
  </w:style>
  <w:style w:type="paragraph" w:customStyle="1" w:styleId="a5">
    <w:name w:val="壹貳參"/>
    <w:basedOn w:val="a"/>
    <w:pPr>
      <w:widowControl/>
      <w:autoSpaceDE w:val="0"/>
      <w:autoSpaceDN w:val="0"/>
      <w:adjustRightInd w:val="0"/>
      <w:spacing w:line="360" w:lineRule="atLeast"/>
      <w:textAlignment w:val="bottom"/>
    </w:pPr>
    <w:rPr>
      <w:rFonts w:eastAsia="華康中黑體"/>
      <w:spacing w:val="45"/>
      <w:kern w:val="0"/>
      <w:sz w:val="26"/>
      <w:szCs w:val="20"/>
    </w:rPr>
  </w:style>
  <w:style w:type="paragraph" w:customStyle="1" w:styleId="a6">
    <w:name w:val="說明"/>
    <w:basedOn w:val="a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ind w:left="680" w:hanging="680"/>
    </w:pPr>
    <w:rPr>
      <w:rFonts w:eastAsia="標楷體"/>
      <w:spacing w:val="0"/>
    </w:rPr>
  </w:style>
  <w:style w:type="paragraph" w:customStyle="1" w:styleId="tit2">
    <w:name w:val="tit2"/>
    <w:basedOn w:val="a"/>
    <w:link w:val="tit20"/>
    <w:rsid w:val="00794B10"/>
    <w:pPr>
      <w:autoSpaceDE w:val="0"/>
      <w:autoSpaceDN w:val="0"/>
      <w:adjustRightInd w:val="0"/>
      <w:spacing w:line="360" w:lineRule="atLeast"/>
      <w:ind w:left="369"/>
      <w:textAlignment w:val="bottom"/>
    </w:pPr>
    <w:rPr>
      <w:rFonts w:eastAsia="標楷體"/>
      <w:spacing w:val="24"/>
      <w:kern w:val="0"/>
      <w:szCs w:val="20"/>
    </w:rPr>
  </w:style>
  <w:style w:type="paragraph" w:customStyle="1" w:styleId="AB00">
    <w:name w:val="樣式 AB + 第一行:  0 字元"/>
    <w:basedOn w:val="AB"/>
    <w:rsid w:val="00B0386C"/>
    <w:pPr>
      <w:tabs>
        <w:tab w:val="left" w:pos="4620"/>
      </w:tabs>
    </w:pPr>
    <w:rPr>
      <w:rFonts w:cs="新細明體"/>
    </w:rPr>
  </w:style>
  <w:style w:type="paragraph" w:customStyle="1" w:styleId="AA">
    <w:name w:val="AA"/>
    <w:basedOn w:val="AB"/>
    <w:link w:val="AA0"/>
    <w:rsid w:val="00C5619F"/>
    <w:pPr>
      <w:ind w:left="738" w:hanging="369"/>
    </w:pPr>
    <w:rPr>
      <w:snapToGrid w:val="0"/>
    </w:rPr>
  </w:style>
  <w:style w:type="paragraph" w:styleId="a7">
    <w:name w:val="Block Text"/>
    <w:basedOn w:val="a"/>
    <w:pPr>
      <w:spacing w:line="360" w:lineRule="atLeast"/>
      <w:ind w:leftChars="100" w:left="240" w:rightChars="100" w:right="240" w:firstLineChars="200" w:firstLine="400"/>
    </w:pPr>
    <w:rPr>
      <w:rFonts w:eastAsia="標楷體"/>
      <w:sz w:val="20"/>
    </w:rPr>
  </w:style>
  <w:style w:type="paragraph" w:customStyle="1" w:styleId="ABC0cm1">
    <w:name w:val="樣式 ABC + 左:  0 cm 凸出:  1 字元"/>
    <w:basedOn w:val="ABC"/>
    <w:rsid w:val="00BC1E54"/>
    <w:pPr>
      <w:tabs>
        <w:tab w:val="clear" w:pos="3430"/>
        <w:tab w:val="clear" w:pos="6436"/>
        <w:tab w:val="left" w:pos="0"/>
        <w:tab w:val="left" w:pos="3190"/>
        <w:tab w:val="left" w:pos="5940"/>
      </w:tabs>
      <w:ind w:left="738" w:hanging="369"/>
    </w:pPr>
    <w:rPr>
      <w:rFonts w:cs="新細明體"/>
    </w:rPr>
  </w:style>
  <w:style w:type="paragraph" w:styleId="a8">
    <w:name w:val="header"/>
    <w:basedOn w:val="a"/>
    <w:pPr>
      <w:tabs>
        <w:tab w:val="center" w:pos="4153"/>
        <w:tab w:val="right" w:pos="8306"/>
      </w:tabs>
      <w:adjustRightInd w:val="0"/>
      <w:spacing w:line="360" w:lineRule="atLeast"/>
      <w:textAlignment w:val="baseline"/>
    </w:pPr>
    <w:rPr>
      <w:rFonts w:eastAsia="細明體"/>
      <w:kern w:val="0"/>
      <w:sz w:val="20"/>
      <w:szCs w:val="20"/>
    </w:rPr>
  </w:style>
  <w:style w:type="paragraph" w:styleId="a9">
    <w:name w:val="footer"/>
    <w:basedOn w:val="a"/>
    <w:link w:val="ac"/>
    <w:uiPriority w:val="99"/>
    <w:pPr>
      <w:tabs>
        <w:tab w:val="center" w:pos="4153"/>
        <w:tab w:val="right" w:pos="8306"/>
      </w:tabs>
      <w:adjustRightInd w:val="0"/>
      <w:spacing w:line="360" w:lineRule="atLeast"/>
      <w:textAlignment w:val="baseline"/>
    </w:pPr>
    <w:rPr>
      <w:rFonts w:eastAsia="細明體"/>
      <w:kern w:val="0"/>
      <w:sz w:val="20"/>
      <w:szCs w:val="20"/>
      <w:lang w:val="x-none" w:eastAsia="x-none"/>
    </w:rPr>
  </w:style>
  <w:style w:type="paragraph" w:styleId="ad">
    <w:name w:val="Body Text Indent"/>
    <w:basedOn w:val="a"/>
    <w:link w:val="ae"/>
    <w:pPr>
      <w:ind w:left="720" w:hangingChars="300" w:hanging="720"/>
    </w:pPr>
  </w:style>
  <w:style w:type="paragraph" w:styleId="af">
    <w:name w:val="Body Text"/>
    <w:basedOn w:val="a"/>
    <w:pPr>
      <w:spacing w:line="440" w:lineRule="exact"/>
    </w:pPr>
    <w:rPr>
      <w:rFonts w:eastAsia="標楷體"/>
    </w:rPr>
  </w:style>
  <w:style w:type="paragraph" w:styleId="20">
    <w:name w:val="Body Text 2"/>
    <w:basedOn w:val="a"/>
    <w:pPr>
      <w:tabs>
        <w:tab w:val="left" w:pos="900"/>
        <w:tab w:val="left" w:pos="1080"/>
      </w:tabs>
    </w:pPr>
  </w:style>
  <w:style w:type="paragraph" w:styleId="Web">
    <w:name w:val="Normal (Web)"/>
    <w:basedOn w:val="a"/>
    <w:pPr>
      <w:widowControl/>
      <w:spacing w:before="100" w:beforeAutospacing="1" w:after="100" w:afterAutospacing="1"/>
    </w:pPr>
    <w:rPr>
      <w:rFonts w:ascii="新細明體" w:hAnsi="新細明體"/>
      <w:color w:val="000000"/>
      <w:kern w:val="0"/>
    </w:rPr>
  </w:style>
  <w:style w:type="paragraph" w:customStyle="1" w:styleId="205052">
    <w:name w:val="樣式 樣式 本文縮排 + 第一行:  2 字元 套用前:  0.5 列 套用後:  0.5 列 + 第一行:  2 字元 套用..."/>
    <w:basedOn w:val="a"/>
    <w:pPr>
      <w:spacing w:beforeLines="50" w:before="50" w:afterLines="50" w:after="50"/>
      <w:ind w:left="200" w:hangingChars="200" w:hanging="200"/>
      <w:textAlignment w:val="bottom"/>
    </w:pPr>
    <w:rPr>
      <w:rFonts w:eastAsia="華康仿宋體 Std W2"/>
      <w:spacing w:val="20"/>
      <w:kern w:val="16"/>
    </w:rPr>
  </w:style>
  <w:style w:type="character" w:styleId="af0">
    <w:name w:val="page number"/>
    <w:basedOn w:val="a1"/>
  </w:style>
  <w:style w:type="paragraph" w:styleId="af1">
    <w:name w:val="Plain Text"/>
    <w:basedOn w:val="a"/>
    <w:pPr>
      <w:spacing w:line="360" w:lineRule="auto"/>
    </w:pPr>
    <w:rPr>
      <w:rFonts w:ascii="細明體" w:eastAsia="細明體" w:hAnsi="Courier New" w:cs="Courier New"/>
    </w:rPr>
  </w:style>
  <w:style w:type="paragraph" w:customStyle="1" w:styleId="3">
    <w:name w:val="標題 3 單行"/>
    <w:basedOn w:val="30"/>
    <w:pPr>
      <w:numPr>
        <w:numId w:val="3"/>
      </w:numPr>
      <w:spacing w:line="240" w:lineRule="auto"/>
    </w:pPr>
    <w:rPr>
      <w:bCs w:val="0"/>
    </w:rPr>
  </w:style>
  <w:style w:type="paragraph" w:customStyle="1" w:styleId="4">
    <w:name w:val="標題 4 單行"/>
    <w:basedOn w:val="40"/>
    <w:pPr>
      <w:numPr>
        <w:numId w:val="4"/>
      </w:numPr>
      <w:spacing w:line="240" w:lineRule="auto"/>
    </w:pPr>
    <w:rPr>
      <w:bCs w:val="0"/>
    </w:rPr>
  </w:style>
  <w:style w:type="paragraph" w:customStyle="1" w:styleId="50">
    <w:name w:val="標題 5 單行"/>
    <w:basedOn w:val="5"/>
    <w:pPr>
      <w:numPr>
        <w:numId w:val="0"/>
      </w:numPr>
      <w:spacing w:line="240" w:lineRule="auto"/>
    </w:pPr>
  </w:style>
  <w:style w:type="paragraph" w:customStyle="1" w:styleId="51">
    <w:name w:val="標題 5 單行間距"/>
    <w:basedOn w:val="5"/>
    <w:pPr>
      <w:numPr>
        <w:numId w:val="0"/>
      </w:numPr>
      <w:spacing w:line="240" w:lineRule="auto"/>
    </w:pPr>
  </w:style>
  <w:style w:type="character" w:styleId="HTML">
    <w:name w:val="HTML Typewriter"/>
    <w:rPr>
      <w:rFonts w:ascii="Arial Unicode MS" w:eastAsia="Arial Unicode MS" w:hAnsi="Arial Unicode MS" w:cs="Arial Unicode MS"/>
      <w:sz w:val="20"/>
      <w:szCs w:val="20"/>
    </w:rPr>
  </w:style>
  <w:style w:type="paragraph" w:customStyle="1" w:styleId="TIT13pt">
    <w:name w:val="樣式 TIT1 + 套用前:  3 pt"/>
    <w:basedOn w:val="TIT1"/>
    <w:rsid w:val="00F656E7"/>
    <w:pPr>
      <w:ind w:left="352" w:hanging="352"/>
    </w:pPr>
    <w:rPr>
      <w:rFonts w:cs="新細明體"/>
    </w:rPr>
  </w:style>
  <w:style w:type="paragraph" w:customStyle="1" w:styleId="AA125pt17pt08pt1">
    <w:name w:val="樣式 樣式 AA + 加寬  1.25 pt 行距:  最小行高 17 pt + 加寬  0.8 pt 行距:  最小行高 1..."/>
    <w:basedOn w:val="a"/>
    <w:rsid w:val="00794B10"/>
    <w:pPr>
      <w:widowControl/>
      <w:autoSpaceDE w:val="0"/>
      <w:autoSpaceDN w:val="0"/>
      <w:adjustRightInd w:val="0"/>
      <w:spacing w:line="360" w:lineRule="atLeast"/>
      <w:ind w:left="738" w:hangingChars="100" w:hanging="100"/>
      <w:textAlignment w:val="bottom"/>
    </w:pPr>
    <w:rPr>
      <w:rFonts w:cs="新細明體"/>
      <w:spacing w:val="24"/>
      <w:kern w:val="0"/>
      <w:szCs w:val="20"/>
    </w:rPr>
  </w:style>
  <w:style w:type="paragraph" w:customStyle="1" w:styleId="TIT10cm0pt0pt">
    <w:name w:val="樣式 TIT1 + (中文) 標楷體 第一行:  0 cm 套用前:  0 pt 套用後:  0 pt 行距:  最小行..."/>
    <w:basedOn w:val="TIT1"/>
    <w:rsid w:val="007A435A"/>
    <w:pPr>
      <w:spacing w:before="0"/>
      <w:ind w:leftChars="162" w:left="356" w:firstLine="0"/>
    </w:pPr>
    <w:rPr>
      <w:rFonts w:eastAsia="標楷體" w:cs="新細明體"/>
    </w:rPr>
  </w:style>
  <w:style w:type="paragraph" w:customStyle="1" w:styleId="TIT1TimesNewRoman0cm369125">
    <w:name w:val="樣式 TIT1 + (拉丁) Times New Roman 左:  0 cm 凸出:  3.69 字元 加寬  1.25..."/>
    <w:basedOn w:val="TIT1"/>
    <w:rsid w:val="007A435A"/>
    <w:pPr>
      <w:spacing w:before="0"/>
      <w:ind w:hanging="369"/>
    </w:pPr>
    <w:rPr>
      <w:rFonts w:cs="新細明體"/>
      <w:szCs w:val="22"/>
      <w:lang w:val="zh-TW"/>
    </w:rPr>
  </w:style>
  <w:style w:type="paragraph" w:customStyle="1" w:styleId="af2">
    <w:name w:val="壹"/>
    <w:basedOn w:val="a4"/>
    <w:rsid w:val="000E695E"/>
    <w:pPr>
      <w:spacing w:beforeLines="50" w:before="120"/>
    </w:pPr>
    <w:rPr>
      <w:rFonts w:ascii="Times New Roman" w:eastAsia="新細明體" w:cs="新細明體"/>
      <w:b/>
      <w:bCs/>
      <w:szCs w:val="28"/>
    </w:rPr>
  </w:style>
  <w:style w:type="paragraph" w:customStyle="1" w:styleId="ABCD0cm1">
    <w:name w:val="樣式 ABCD + 左:  0 cm 凸出:  1 字元"/>
    <w:basedOn w:val="ABCD"/>
    <w:rsid w:val="00B0386C"/>
    <w:pPr>
      <w:tabs>
        <w:tab w:val="clear" w:pos="2693"/>
        <w:tab w:val="clear" w:pos="4961"/>
        <w:tab w:val="clear" w:pos="7229"/>
        <w:tab w:val="left" w:pos="2530"/>
        <w:tab w:val="left" w:pos="4620"/>
        <w:tab w:val="left" w:pos="6710"/>
      </w:tabs>
      <w:spacing w:line="360" w:lineRule="atLeast"/>
    </w:pPr>
    <w:rPr>
      <w:rFonts w:cs="新細明體"/>
    </w:rPr>
  </w:style>
  <w:style w:type="paragraph" w:customStyle="1" w:styleId="ABCDE0cm1">
    <w:name w:val="樣式 ABCDE + 左:  0 cm 凸出:  1 字元"/>
    <w:basedOn w:val="ABCDE"/>
    <w:rsid w:val="00BC1E54"/>
    <w:pPr>
      <w:tabs>
        <w:tab w:val="clear" w:pos="2211"/>
        <w:tab w:val="clear" w:pos="3997"/>
        <w:tab w:val="clear" w:pos="5783"/>
        <w:tab w:val="clear" w:pos="7570"/>
        <w:tab w:val="left" w:pos="2090"/>
        <w:tab w:val="left" w:pos="3740"/>
        <w:tab w:val="left" w:pos="5390"/>
        <w:tab w:val="left" w:pos="7040"/>
      </w:tabs>
      <w:spacing w:line="360" w:lineRule="atLeast"/>
    </w:pPr>
    <w:rPr>
      <w:rFonts w:cs="新細明體"/>
    </w:rPr>
  </w:style>
  <w:style w:type="character" w:styleId="af3">
    <w:name w:val="Emphasis"/>
    <w:uiPriority w:val="20"/>
    <w:qFormat/>
    <w:rsid w:val="001A6B39"/>
    <w:rPr>
      <w:b w:val="0"/>
      <w:bCs w:val="0"/>
      <w:i w:val="0"/>
      <w:iCs w:val="0"/>
      <w:color w:val="DD4B39"/>
    </w:rPr>
  </w:style>
  <w:style w:type="character" w:customStyle="1" w:styleId="st1">
    <w:name w:val="st1"/>
    <w:basedOn w:val="a1"/>
    <w:rsid w:val="001A6B39"/>
  </w:style>
  <w:style w:type="paragraph" w:customStyle="1" w:styleId="1">
    <w:name w:val="清單段落1"/>
    <w:basedOn w:val="a"/>
    <w:rsid w:val="00D237E2"/>
    <w:pPr>
      <w:spacing w:line="240" w:lineRule="auto"/>
      <w:ind w:leftChars="200" w:left="480"/>
      <w:jc w:val="left"/>
    </w:pPr>
    <w:rPr>
      <w:sz w:val="24"/>
    </w:rPr>
  </w:style>
  <w:style w:type="character" w:styleId="af4">
    <w:name w:val="Hyperlink"/>
    <w:rsid w:val="0031428B"/>
    <w:rPr>
      <w:color w:val="0000FF"/>
      <w:u w:val="single"/>
    </w:rPr>
  </w:style>
  <w:style w:type="paragraph" w:styleId="af5">
    <w:name w:val="List Paragraph"/>
    <w:basedOn w:val="a"/>
    <w:uiPriority w:val="34"/>
    <w:qFormat/>
    <w:rsid w:val="003628E0"/>
    <w:pPr>
      <w:spacing w:line="240" w:lineRule="auto"/>
      <w:ind w:leftChars="200" w:left="480"/>
      <w:jc w:val="left"/>
    </w:pPr>
    <w:rPr>
      <w:rFonts w:ascii="Calibri" w:hAnsi="Calibri"/>
      <w:sz w:val="24"/>
      <w:szCs w:val="22"/>
    </w:rPr>
  </w:style>
  <w:style w:type="paragraph" w:styleId="af6">
    <w:name w:val="Balloon Text"/>
    <w:basedOn w:val="a"/>
    <w:link w:val="af7"/>
    <w:rsid w:val="00D71920"/>
    <w:pPr>
      <w:spacing w:line="240" w:lineRule="auto"/>
    </w:pPr>
    <w:rPr>
      <w:rFonts w:ascii="Cambria" w:hAnsi="Cambria"/>
      <w:sz w:val="18"/>
      <w:szCs w:val="18"/>
      <w:lang w:val="x-none" w:eastAsia="x-none"/>
    </w:rPr>
  </w:style>
  <w:style w:type="character" w:customStyle="1" w:styleId="af7">
    <w:name w:val="註解方塊文字 字元"/>
    <w:link w:val="af6"/>
    <w:rsid w:val="00D71920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TIT11">
    <w:name w:val="TIT1(內縮)"/>
    <w:basedOn w:val="ad"/>
    <w:qFormat/>
    <w:rsid w:val="00964447"/>
    <w:pPr>
      <w:spacing w:line="320" w:lineRule="atLeast"/>
      <w:ind w:left="879" w:firstLineChars="0" w:hanging="510"/>
    </w:pPr>
    <w:rPr>
      <w:rFonts w:ascii="標楷體" w:eastAsia="標楷體" w:hAnsi="標楷體"/>
      <w:spacing w:val="20"/>
      <w:szCs w:val="22"/>
    </w:rPr>
  </w:style>
  <w:style w:type="paragraph" w:customStyle="1" w:styleId="1517562">
    <w:name w:val="樣式 (中文) 標楷體 (符號) 標楷體 15 點 左:  1.75 公分 套用前:  6 點 行距:  最小行高 2..."/>
    <w:basedOn w:val="a"/>
    <w:rsid w:val="000E695E"/>
    <w:pPr>
      <w:spacing w:before="120" w:line="400" w:lineRule="atLeast"/>
      <w:ind w:left="1212" w:hanging="220"/>
    </w:pPr>
    <w:rPr>
      <w:rFonts w:eastAsia="標楷體" w:hAnsi="標楷體" w:cs="新細明體"/>
      <w:sz w:val="30"/>
      <w:szCs w:val="20"/>
    </w:rPr>
  </w:style>
  <w:style w:type="paragraph" w:customStyle="1" w:styleId="TIT12">
    <w:name w:val="TIT1(縮2字)"/>
    <w:basedOn w:val="TIT11"/>
    <w:qFormat/>
    <w:rsid w:val="00234CD9"/>
    <w:pPr>
      <w:ind w:left="369" w:firstLine="567"/>
    </w:pPr>
  </w:style>
  <w:style w:type="paragraph" w:styleId="af8">
    <w:name w:val="footnote text"/>
    <w:basedOn w:val="a"/>
    <w:semiHidden/>
    <w:rsid w:val="004935D2"/>
    <w:pPr>
      <w:snapToGrid w:val="0"/>
      <w:spacing w:line="240" w:lineRule="auto"/>
      <w:jc w:val="left"/>
    </w:pPr>
    <w:rPr>
      <w:sz w:val="20"/>
      <w:szCs w:val="20"/>
    </w:rPr>
  </w:style>
  <w:style w:type="character" w:customStyle="1" w:styleId="AB0">
    <w:name w:val="AB 字元"/>
    <w:link w:val="AB"/>
    <w:rsid w:val="00D90E4F"/>
    <w:rPr>
      <w:rFonts w:eastAsia="新細明體"/>
      <w:spacing w:val="20"/>
      <w:sz w:val="22"/>
      <w:lang w:val="en-US" w:eastAsia="zh-TW" w:bidi="ar-SA"/>
    </w:rPr>
  </w:style>
  <w:style w:type="character" w:customStyle="1" w:styleId="ABC0">
    <w:name w:val="ABC 字元"/>
    <w:link w:val="ABC"/>
    <w:rsid w:val="00D90E4F"/>
    <w:rPr>
      <w:rFonts w:eastAsia="新細明體"/>
      <w:spacing w:val="20"/>
      <w:sz w:val="22"/>
      <w:lang w:val="en-US" w:eastAsia="zh-TW" w:bidi="ar-SA"/>
    </w:rPr>
  </w:style>
  <w:style w:type="character" w:customStyle="1" w:styleId="ABCD0">
    <w:name w:val="ABCD 字元"/>
    <w:link w:val="ABCD"/>
    <w:rsid w:val="00D90E4F"/>
    <w:rPr>
      <w:rFonts w:eastAsia="新細明體"/>
      <w:spacing w:val="20"/>
      <w:sz w:val="22"/>
      <w:lang w:val="en-US" w:eastAsia="zh-TW" w:bidi="ar-SA"/>
    </w:rPr>
  </w:style>
  <w:style w:type="character" w:customStyle="1" w:styleId="ABCDE0">
    <w:name w:val="ABCDE 字元"/>
    <w:link w:val="ABCDE"/>
    <w:rsid w:val="00D90E4F"/>
    <w:rPr>
      <w:rFonts w:eastAsia="新細明體"/>
      <w:spacing w:val="20"/>
      <w:sz w:val="22"/>
      <w:lang w:val="en-US" w:eastAsia="zh-TW" w:bidi="ar-SA"/>
    </w:rPr>
  </w:style>
  <w:style w:type="character" w:customStyle="1" w:styleId="TIT10">
    <w:name w:val="TIT1 字元"/>
    <w:link w:val="TIT1"/>
    <w:rsid w:val="00D90E4F"/>
    <w:rPr>
      <w:rFonts w:eastAsia="細明體"/>
      <w:spacing w:val="20"/>
      <w:kern w:val="2"/>
      <w:sz w:val="22"/>
      <w:lang w:val="es-ES" w:eastAsia="zh-TW" w:bidi="ar-SA"/>
    </w:rPr>
  </w:style>
  <w:style w:type="character" w:customStyle="1" w:styleId="AA0">
    <w:name w:val="AA 字元"/>
    <w:link w:val="AA"/>
    <w:rsid w:val="00B17663"/>
    <w:rPr>
      <w:rFonts w:eastAsia="新細明體"/>
      <w:snapToGrid w:val="0"/>
      <w:spacing w:val="20"/>
      <w:sz w:val="22"/>
      <w:lang w:val="en-US" w:eastAsia="zh-TW" w:bidi="ar-SA"/>
    </w:rPr>
  </w:style>
  <w:style w:type="character" w:customStyle="1" w:styleId="tit20">
    <w:name w:val="tit2 字元"/>
    <w:link w:val="tit2"/>
    <w:rsid w:val="00B17663"/>
    <w:rPr>
      <w:rFonts w:eastAsia="標楷體"/>
      <w:spacing w:val="24"/>
      <w:sz w:val="22"/>
      <w:lang w:val="en-US" w:eastAsia="zh-TW" w:bidi="ar-SA"/>
    </w:rPr>
  </w:style>
  <w:style w:type="table" w:styleId="af9">
    <w:name w:val="Table Grid"/>
    <w:basedOn w:val="a2"/>
    <w:uiPriority w:val="39"/>
    <w:rsid w:val="00B212A5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word91">
    <w:name w:val="word91"/>
    <w:rsid w:val="005A2861"/>
    <w:rPr>
      <w:rFonts w:ascii="Arial" w:hAnsi="Arial" w:cs="Arial" w:hint="default"/>
      <w:sz w:val="18"/>
      <w:szCs w:val="18"/>
    </w:rPr>
  </w:style>
  <w:style w:type="paragraph" w:customStyle="1" w:styleId="textindent2">
    <w:name w:val="textindent2"/>
    <w:basedOn w:val="a"/>
    <w:rsid w:val="00281690"/>
    <w:pPr>
      <w:widowControl/>
      <w:spacing w:before="100" w:beforeAutospacing="1" w:after="100" w:afterAutospacing="1" w:line="240" w:lineRule="auto"/>
      <w:jc w:val="left"/>
    </w:pPr>
    <w:rPr>
      <w:rFonts w:ascii="新細明體" w:hAnsi="新細明體" w:cs="新細明體"/>
      <w:kern w:val="0"/>
      <w:sz w:val="24"/>
    </w:rPr>
  </w:style>
  <w:style w:type="character" w:customStyle="1" w:styleId="messagebody2">
    <w:name w:val="messagebody2"/>
    <w:rsid w:val="003C1824"/>
  </w:style>
  <w:style w:type="character" w:customStyle="1" w:styleId="inlinecomment2">
    <w:name w:val="inlinecomment2"/>
    <w:rsid w:val="003C1824"/>
    <w:rPr>
      <w:rFonts w:cs="Times New Roman"/>
      <w:color w:val="008800"/>
      <w:sz w:val="24"/>
      <w:szCs w:val="24"/>
    </w:rPr>
  </w:style>
  <w:style w:type="paragraph" w:styleId="afa">
    <w:name w:val="Note Heading"/>
    <w:basedOn w:val="a"/>
    <w:next w:val="a"/>
    <w:link w:val="afb"/>
    <w:rsid w:val="007E1D71"/>
    <w:pPr>
      <w:jc w:val="center"/>
    </w:pPr>
    <w:rPr>
      <w:rFonts w:eastAsia="標楷體"/>
      <w:lang w:val="x-none" w:eastAsia="x-none"/>
    </w:rPr>
  </w:style>
  <w:style w:type="character" w:customStyle="1" w:styleId="afb">
    <w:name w:val="註釋標題 字元"/>
    <w:link w:val="afa"/>
    <w:rsid w:val="007E1D71"/>
    <w:rPr>
      <w:rFonts w:eastAsia="標楷體"/>
      <w:kern w:val="2"/>
      <w:sz w:val="22"/>
      <w:szCs w:val="24"/>
    </w:rPr>
  </w:style>
  <w:style w:type="paragraph" w:styleId="afc">
    <w:name w:val="Closing"/>
    <w:basedOn w:val="a"/>
    <w:link w:val="afd"/>
    <w:rsid w:val="007E1D71"/>
    <w:pPr>
      <w:ind w:leftChars="1800" w:left="100"/>
    </w:pPr>
    <w:rPr>
      <w:rFonts w:eastAsia="標楷體"/>
      <w:lang w:val="x-none" w:eastAsia="x-none"/>
    </w:rPr>
  </w:style>
  <w:style w:type="character" w:customStyle="1" w:styleId="afd">
    <w:name w:val="結語 字元"/>
    <w:link w:val="afc"/>
    <w:rsid w:val="007E1D71"/>
    <w:rPr>
      <w:rFonts w:eastAsia="標楷體"/>
      <w:kern w:val="2"/>
      <w:sz w:val="22"/>
      <w:szCs w:val="24"/>
    </w:rPr>
  </w:style>
  <w:style w:type="character" w:customStyle="1" w:styleId="ac">
    <w:name w:val="頁尾 字元"/>
    <w:link w:val="a9"/>
    <w:uiPriority w:val="99"/>
    <w:rsid w:val="00200C50"/>
    <w:rPr>
      <w:rFonts w:eastAsia="細明體"/>
    </w:rPr>
  </w:style>
  <w:style w:type="character" w:customStyle="1" w:styleId="ae">
    <w:name w:val="本文縮排 字元"/>
    <w:link w:val="ad"/>
    <w:rsid w:val="00215A37"/>
    <w:rPr>
      <w:kern w:val="2"/>
      <w:sz w:val="22"/>
      <w:szCs w:val="24"/>
    </w:rPr>
  </w:style>
  <w:style w:type="paragraph" w:customStyle="1" w:styleId="AB0cm0651">
    <w:name w:val="樣式 AB + 左:  0 cm 凸出:  0.65 字元1"/>
    <w:basedOn w:val="AB"/>
    <w:rsid w:val="00DB160E"/>
    <w:pPr>
      <w:tabs>
        <w:tab w:val="clear" w:pos="4730"/>
        <w:tab w:val="left" w:pos="5040"/>
      </w:tabs>
      <w:spacing w:line="360" w:lineRule="atLeast"/>
      <w:ind w:left="369" w:firstLine="0"/>
    </w:pPr>
    <w:rPr>
      <w:rFonts w:cs="新細明體"/>
      <w:spacing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9298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461907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578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67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023461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58452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005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43814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75634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986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3461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02872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072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477316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microsoft.com/office/2007/relationships/hdphoto" Target="media/hdphoto2.wdp"/><Relationship Id="rId26" Type="http://schemas.openxmlformats.org/officeDocument/2006/relationships/image" Target="media/image11.jpeg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25" Type="http://schemas.openxmlformats.org/officeDocument/2006/relationships/image" Target="media/image10.jpeg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microsoft.com/office/2007/relationships/hdphoto" Target="media/hdphoto1.wdp"/><Relationship Id="rId20" Type="http://schemas.microsoft.com/office/2007/relationships/hdphoto" Target="media/hdphoto3.wdp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9.jpg"/><Relationship Id="rId32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image" Target="media/image8.png"/><Relationship Id="rId28" Type="http://schemas.openxmlformats.org/officeDocument/2006/relationships/image" Target="media/image13.jpeg"/><Relationship Id="rId10" Type="http://schemas.openxmlformats.org/officeDocument/2006/relationships/oleObject" Target="embeddings/oleObject2.bin"/><Relationship Id="rId19" Type="http://schemas.openxmlformats.org/officeDocument/2006/relationships/image" Target="media/image6.png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microsoft.com/office/2007/relationships/hdphoto" Target="media/hdphoto4.wdp"/><Relationship Id="rId27" Type="http://schemas.openxmlformats.org/officeDocument/2006/relationships/image" Target="media/image12.png"/><Relationship Id="rId30" Type="http://schemas.openxmlformats.org/officeDocument/2006/relationships/header" Target="header2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13D1049-A7F1-4460-AF8A-424872B067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8</TotalTime>
  <Pages>12</Pages>
  <Words>1835</Words>
  <Characters>10463</Characters>
  <Application>Microsoft Office Word</Application>
  <DocSecurity>0</DocSecurity>
  <Lines>87</Lines>
  <Paragraphs>24</Paragraphs>
  <ScaleCrop>false</ScaleCrop>
  <Company/>
  <LinksUpToDate>false</LinksUpToDate>
  <CharactersWithSpaces>12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ec</dc:creator>
  <cp:keywords/>
  <cp:lastModifiedBy>ceec</cp:lastModifiedBy>
  <cp:revision>20</cp:revision>
  <cp:lastPrinted>2025-01-08T08:32:00Z</cp:lastPrinted>
  <dcterms:created xsi:type="dcterms:W3CDTF">2025-01-05T05:19:00Z</dcterms:created>
  <dcterms:modified xsi:type="dcterms:W3CDTF">2025-01-10T02:53:00Z</dcterms:modified>
</cp:coreProperties>
</file>